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C955BCD" w14:textId="2534E03A" w:rsidR="00DD252B" w:rsidRPr="00246D23" w:rsidRDefault="00CE267B" w:rsidP="002D68F4">
      <w:pPr>
        <w:pStyle w:val="NoSpacing"/>
        <w:spacing w:after="240"/>
        <w:jc w:val="center"/>
        <w:rPr>
          <w:rFonts w:ascii="TH Sarabun Chula" w:hAnsi="TH Sarabun Chula" w:cs="TH Sarabun Chula"/>
          <w:b/>
          <w:bCs/>
          <w:sz w:val="28"/>
        </w:rPr>
      </w:pPr>
      <w:r w:rsidRPr="00246D23">
        <w:rPr>
          <w:rFonts w:ascii="TH Sarabun Chula" w:hAnsi="TH Sarabun Chula" w:cs="TH Sarabun Chula"/>
          <w:b/>
          <w:bCs/>
          <w:sz w:val="28"/>
        </w:rPr>
        <w:t>Calculus</w:t>
      </w:r>
    </w:p>
    <w:p w14:paraId="309A3A60" w14:textId="77777777" w:rsidR="00C37344" w:rsidRPr="00246D23" w:rsidRDefault="00CE267B" w:rsidP="00C37344">
      <w:pPr>
        <w:pStyle w:val="NoSpacing"/>
        <w:spacing w:after="240"/>
        <w:jc w:val="center"/>
        <w:rPr>
          <w:rFonts w:ascii="TH Sarabun Chula" w:hAnsi="TH Sarabun Chula" w:cs="TH Sarabun Chula"/>
          <w:b/>
          <w:bCs/>
          <w:sz w:val="28"/>
        </w:rPr>
      </w:pPr>
      <w:r w:rsidRPr="00246D23">
        <w:rPr>
          <w:rFonts w:ascii="TH Sarabun Chula" w:hAnsi="TH Sarabun Chula" w:cs="TH Sarabun Chula"/>
          <w:b/>
          <w:bCs/>
          <w:sz w:val="28"/>
        </w:rPr>
        <w:t xml:space="preserve">Ver. </w:t>
      </w:r>
      <w:r w:rsidRPr="00246D23">
        <w:rPr>
          <w:rFonts w:ascii="TH Sarabun Chula" w:hAnsi="TH Sarabun Chula" w:cs="TH Sarabun Chula"/>
          <w:b/>
          <w:bCs/>
          <w:sz w:val="28"/>
          <w:cs/>
        </w:rPr>
        <w:t>ยำรวมมิตร</w:t>
      </w:r>
    </w:p>
    <w:p w14:paraId="711AF557" w14:textId="7589A95E" w:rsidR="0051406E" w:rsidRPr="00246D23" w:rsidRDefault="00C37344" w:rsidP="00C37344">
      <w:pPr>
        <w:pStyle w:val="NoSpacing"/>
        <w:spacing w:after="240"/>
        <w:jc w:val="center"/>
        <w:rPr>
          <w:rFonts w:ascii="TH Sarabun Chula" w:hAnsi="TH Sarabun Chula" w:cs="TH Sarabun Chula"/>
          <w:b/>
          <w:bCs/>
          <w:sz w:val="28"/>
        </w:rPr>
      </w:pPr>
      <w:r w:rsidRPr="00246D23">
        <w:rPr>
          <w:rFonts w:ascii="TH Sarabun Chula" w:hAnsi="TH Sarabun Chula" w:cs="TH Sarabun Chula"/>
          <w:noProof/>
          <w:sz w:val="28"/>
          <w:highlight w:val="yellow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2722F621" wp14:editId="683F2425">
                <wp:simplePos x="0" y="0"/>
                <wp:positionH relativeFrom="column">
                  <wp:posOffset>571500</wp:posOffset>
                </wp:positionH>
                <wp:positionV relativeFrom="paragraph">
                  <wp:posOffset>15875</wp:posOffset>
                </wp:positionV>
                <wp:extent cx="1181100" cy="374650"/>
                <wp:effectExtent l="0" t="0" r="12700" b="25400"/>
                <wp:wrapNone/>
                <wp:docPr id="23" name="Rectangl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81100" cy="3746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9E5FD4" w14:textId="06702CA6" w:rsidR="00246D23" w:rsidRPr="00AC604D" w:rsidRDefault="00246D23" w:rsidP="00C37344">
                            <w:pPr>
                              <w:jc w:val="center"/>
                              <w:rPr>
                                <w:rFonts w:ascii="TH SarabunPSK" w:hAnsi="TH SarabunPSK" w:cs="TH SarabunPSK"/>
                                <w:color w:val="000000" w:themeColor="text1"/>
                                <w:sz w:val="28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H SarabunPSK" w:hAnsi="TH SarabunPSK" w:cs="TH SarabunPSK"/>
                                <w:color w:val="000000" w:themeColor="text1"/>
                                <w:sz w:val="28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Overview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2722F621" id="Rectangle 23" o:spid="_x0000_s1026" style="position:absolute;left:0;text-align:left;margin-left:45pt;margin-top:1.25pt;width:93pt;height:29.5pt;z-index:2516879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" fillcolor="white [3212]" strokecolor="black [3213]" strokeweight="1pt">
                <v:textbox>
                  <w:txbxContent>
                    <w:p w14:paraId="219E5FD4" w14:textId="06702CA6" w:rsidR="00246D23" w:rsidRPr="00AC604D" w:rsidRDefault="00246D23" w:rsidP="00C37344">
                      <w:pPr>
                        <w:jc w:val="center"/>
                        <w:rPr>
                          <w:rFonts w:ascii="TH SarabunPSK" w:hAnsi="TH SarabunPSK" w:cs="TH SarabunPSK"/>
                          <w:color w:val="000000" w:themeColor="text1"/>
                          <w:sz w:val="28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H SarabunPSK" w:hAnsi="TH SarabunPSK" w:cs="TH SarabunPSK"/>
                          <w:color w:val="000000" w:themeColor="text1"/>
                          <w:sz w:val="28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Overview</w:t>
                      </w:r>
                    </w:p>
                  </w:txbxContent>
                </v:textbox>
              </v:rect>
            </w:pict>
          </mc:Fallback>
        </mc:AlternateContent>
      </w:r>
      <w:r w:rsidRPr="00246D23">
        <w:rPr>
          <w:rFonts w:ascii="TH Sarabun Chula" w:hAnsi="TH Sarabun Chula" w:cs="TH Sarabun Chula"/>
          <w:b/>
          <w:bCs/>
          <w:noProof/>
          <w:sz w:val="2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E5A8CA8" wp14:editId="595A9813">
                <wp:simplePos x="0" y="0"/>
                <wp:positionH relativeFrom="column">
                  <wp:posOffset>196850</wp:posOffset>
                </wp:positionH>
                <wp:positionV relativeFrom="paragraph">
                  <wp:posOffset>206375</wp:posOffset>
                </wp:positionV>
                <wp:extent cx="6673850" cy="3086100"/>
                <wp:effectExtent l="0" t="0" r="12700" b="19050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673850" cy="30861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96B9605" id="Rectangle 11" o:spid="_x0000_s1026" style="position:absolute;margin-left:15.5pt;margin-top:16.25pt;width:525.5pt;height:243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" fillcolor="white [3212]" strokecolor="black [3213]" strokeweight="1pt"/>
            </w:pict>
          </mc:Fallback>
        </mc:AlternateContent>
      </w:r>
    </w:p>
    <w:p w14:paraId="0514B404" w14:textId="49DC9099" w:rsidR="0051406E" w:rsidRPr="00246D23" w:rsidRDefault="0051406E" w:rsidP="0051406E">
      <w:pPr>
        <w:pStyle w:val="NoSpacing"/>
        <w:spacing w:after="240"/>
        <w:rPr>
          <w:rFonts w:ascii="TH Sarabun Chula" w:hAnsi="TH Sarabun Chula" w:cs="TH Sarabun Chula"/>
          <w:b/>
          <w:bCs/>
          <w:sz w:val="28"/>
        </w:rPr>
      </w:pPr>
    </w:p>
    <w:p w14:paraId="78A3A0F3" w14:textId="38629558" w:rsidR="0051406E" w:rsidRPr="00246D23" w:rsidRDefault="0051406E" w:rsidP="0051406E">
      <w:pPr>
        <w:pStyle w:val="NoSpacing"/>
        <w:spacing w:after="240"/>
        <w:rPr>
          <w:rFonts w:ascii="TH Sarabun Chula" w:hAnsi="TH Sarabun Chula" w:cs="TH Sarabun Chula"/>
          <w:b/>
          <w:bCs/>
          <w:sz w:val="28"/>
        </w:rPr>
      </w:pPr>
    </w:p>
    <w:p w14:paraId="39082F9B" w14:textId="39005D4C" w:rsidR="0051406E" w:rsidRPr="00246D23" w:rsidRDefault="0051406E" w:rsidP="0051406E">
      <w:pPr>
        <w:pStyle w:val="NoSpacing"/>
        <w:spacing w:after="240"/>
        <w:rPr>
          <w:rFonts w:ascii="TH Sarabun Chula" w:hAnsi="TH Sarabun Chula" w:cs="TH Sarabun Chula"/>
          <w:b/>
          <w:bCs/>
          <w:sz w:val="28"/>
        </w:rPr>
      </w:pPr>
    </w:p>
    <w:p w14:paraId="31E47568" w14:textId="2478D69F" w:rsidR="0051406E" w:rsidRPr="00246D23" w:rsidRDefault="0051406E" w:rsidP="0051406E">
      <w:pPr>
        <w:pStyle w:val="NoSpacing"/>
        <w:spacing w:after="240"/>
        <w:rPr>
          <w:rFonts w:ascii="TH Sarabun Chula" w:hAnsi="TH Sarabun Chula" w:cs="TH Sarabun Chula"/>
          <w:b/>
          <w:bCs/>
          <w:sz w:val="28"/>
        </w:rPr>
      </w:pPr>
    </w:p>
    <w:p w14:paraId="4ACE624F" w14:textId="56B63141" w:rsidR="0051406E" w:rsidRPr="00246D23" w:rsidRDefault="0051406E" w:rsidP="0051406E">
      <w:pPr>
        <w:pStyle w:val="NoSpacing"/>
        <w:spacing w:after="240"/>
        <w:rPr>
          <w:rFonts w:ascii="TH Sarabun Chula" w:hAnsi="TH Sarabun Chula" w:cs="TH Sarabun Chula"/>
          <w:b/>
          <w:bCs/>
          <w:sz w:val="28"/>
        </w:rPr>
      </w:pPr>
    </w:p>
    <w:p w14:paraId="57227058" w14:textId="002AEC5D" w:rsidR="0051406E" w:rsidRPr="00246D23" w:rsidRDefault="0051406E" w:rsidP="0051406E">
      <w:pPr>
        <w:pStyle w:val="NoSpacing"/>
        <w:spacing w:after="240"/>
        <w:rPr>
          <w:rFonts w:ascii="TH Sarabun Chula" w:hAnsi="TH Sarabun Chula" w:cs="TH Sarabun Chula"/>
          <w:b/>
          <w:bCs/>
          <w:sz w:val="28"/>
        </w:rPr>
      </w:pPr>
    </w:p>
    <w:p w14:paraId="48B90531" w14:textId="1F3CBDF2" w:rsidR="0051406E" w:rsidRPr="00246D23" w:rsidRDefault="0051406E" w:rsidP="0051406E">
      <w:pPr>
        <w:pStyle w:val="NoSpacing"/>
        <w:spacing w:after="240"/>
        <w:rPr>
          <w:rFonts w:ascii="TH Sarabun Chula" w:hAnsi="TH Sarabun Chula" w:cs="TH Sarabun Chula"/>
          <w:b/>
          <w:bCs/>
          <w:sz w:val="28"/>
        </w:rPr>
      </w:pPr>
    </w:p>
    <w:p w14:paraId="62BAE7E5" w14:textId="3D336A58" w:rsidR="0051406E" w:rsidRPr="00246D23" w:rsidRDefault="0051406E" w:rsidP="000029BA">
      <w:pPr>
        <w:pStyle w:val="NoSpacing"/>
        <w:spacing w:after="240"/>
        <w:rPr>
          <w:rFonts w:ascii="TH Sarabun Chula" w:hAnsi="TH Sarabun Chula" w:cs="TH Sarabun Chula"/>
          <w:b/>
          <w:bCs/>
          <w:sz w:val="28"/>
        </w:rPr>
      </w:pPr>
    </w:p>
    <w:p w14:paraId="78837AB9" w14:textId="77777777" w:rsidR="00C37344" w:rsidRPr="00246D23" w:rsidRDefault="00C37344" w:rsidP="000029BA">
      <w:pPr>
        <w:pStyle w:val="NoSpacing"/>
        <w:spacing w:after="240"/>
        <w:rPr>
          <w:rFonts w:ascii="TH Sarabun Chula" w:hAnsi="TH Sarabun Chula" w:cs="TH Sarabun Chula"/>
          <w:b/>
          <w:bCs/>
          <w:sz w:val="28"/>
        </w:rPr>
      </w:pPr>
    </w:p>
    <w:p w14:paraId="2F61033E" w14:textId="29C0B90B" w:rsidR="002D68F4" w:rsidRPr="00246D23" w:rsidRDefault="00C37344" w:rsidP="000029BA">
      <w:pPr>
        <w:pStyle w:val="NoSpacing"/>
        <w:spacing w:after="240"/>
        <w:rPr>
          <w:rFonts w:ascii="TH Sarabun Chula" w:hAnsi="TH Sarabun Chula" w:cs="TH Sarabun Chula"/>
          <w:sz w:val="28"/>
          <w:cs/>
        </w:rPr>
      </w:pPr>
      <w:r w:rsidRPr="00246D23">
        <w:rPr>
          <w:rFonts w:ascii="TH Sarabun Chula" w:hAnsi="TH Sarabun Chula" w:cs="TH Sarabun Chula"/>
          <w:noProof/>
          <w:sz w:val="28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72FE9937" wp14:editId="0388FBAE">
                <wp:simplePos x="0" y="0"/>
                <wp:positionH relativeFrom="column">
                  <wp:posOffset>3892550</wp:posOffset>
                </wp:positionH>
                <wp:positionV relativeFrom="paragraph">
                  <wp:posOffset>283845</wp:posOffset>
                </wp:positionV>
                <wp:extent cx="1181100" cy="374650"/>
                <wp:effectExtent l="0" t="0" r="12700" b="25400"/>
                <wp:wrapNone/>
                <wp:docPr id="21" name="Rectangl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81100" cy="3746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B87BF30" w14:textId="7DD7164E" w:rsidR="00246D23" w:rsidRPr="00A3138E" w:rsidRDefault="00246D23" w:rsidP="00AC604D">
                            <w:pPr>
                              <w:jc w:val="center"/>
                              <w:rPr>
                                <w:rFonts w:ascii="TH Sarabun Chula" w:hAnsi="TH Sarabun Chula" w:cs="TH Sarabun Chula"/>
                                <w:color w:val="000000" w:themeColor="text1"/>
                                <w:sz w:val="28"/>
                                <w:cs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A3138E">
                              <w:rPr>
                                <w:rFonts w:ascii="TH Sarabun Chula" w:hAnsi="TH Sarabun Chula" w:cs="TH Sarabun Chula"/>
                                <w:color w:val="000000" w:themeColor="text1"/>
                                <w:sz w:val="28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Limit </w:t>
                            </w:r>
                            <w:r w:rsidRPr="00A3138E">
                              <w:rPr>
                                <w:rFonts w:ascii="TH Sarabun Chula" w:hAnsi="TH Sarabun Chula" w:cs="TH Sarabun Chula"/>
                                <w:color w:val="000000" w:themeColor="text1"/>
                                <w:sz w:val="28"/>
                                <w:cs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แบบต่าง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72FE9937" id="Rectangle 21" o:spid="_x0000_s1027" style="position:absolute;margin-left:306.5pt;margin-top:22.35pt;width:93pt;height:29.5pt;z-index:2516838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" fillcolor="white [3212]" strokecolor="black [3213]" strokeweight="1pt">
                <v:textbox>
                  <w:txbxContent>
                    <w:p w14:paraId="3B87BF30" w14:textId="7DD7164E" w:rsidR="00246D23" w:rsidRPr="00A3138E" w:rsidRDefault="00246D23" w:rsidP="00AC604D">
                      <w:pPr>
                        <w:jc w:val="center"/>
                        <w:rPr>
                          <w:rFonts w:ascii="TH Sarabun Chula" w:hAnsi="TH Sarabun Chula" w:cs="TH Sarabun Chula"/>
                          <w:color w:val="000000" w:themeColor="text1"/>
                          <w:sz w:val="28"/>
                          <w:cs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A3138E">
                        <w:rPr>
                          <w:rFonts w:ascii="TH Sarabun Chula" w:hAnsi="TH Sarabun Chula" w:cs="TH Sarabun Chula"/>
                          <w:color w:val="000000" w:themeColor="text1"/>
                          <w:sz w:val="28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Limit </w:t>
                      </w:r>
                      <w:r w:rsidRPr="00A3138E">
                        <w:rPr>
                          <w:rFonts w:ascii="TH Sarabun Chula" w:hAnsi="TH Sarabun Chula" w:cs="TH Sarabun Chula"/>
                          <w:color w:val="000000" w:themeColor="text1"/>
                          <w:sz w:val="28"/>
                          <w:cs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แบบต่างๆ</w:t>
                      </w:r>
                    </w:p>
                  </w:txbxContent>
                </v:textbox>
              </v:rect>
            </w:pict>
          </mc:Fallback>
        </mc:AlternateContent>
      </w:r>
      <w:r w:rsidRPr="00246D23">
        <w:rPr>
          <w:rFonts w:ascii="TH Sarabun Chula" w:hAnsi="TH Sarabun Chula" w:cs="TH Sarabun Chula"/>
          <w:b/>
          <w:bCs/>
          <w:noProof/>
          <w:sz w:val="28"/>
          <w:lang w:val="th-TH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1919E21F" wp14:editId="392BEF78">
                <wp:simplePos x="0" y="0"/>
                <wp:positionH relativeFrom="margin">
                  <wp:align>left</wp:align>
                </wp:positionH>
                <wp:positionV relativeFrom="paragraph">
                  <wp:posOffset>321945</wp:posOffset>
                </wp:positionV>
                <wp:extent cx="3365500" cy="1606549"/>
                <wp:effectExtent l="0" t="0" r="25400" b="13335"/>
                <wp:wrapNone/>
                <wp:docPr id="20" name="Group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5500" cy="1606549"/>
                          <a:chOff x="0" y="1"/>
                          <a:chExt cx="3365500" cy="1416049"/>
                        </a:xfrm>
                      </wpg:grpSpPr>
                      <wps:wsp>
                        <wps:cNvPr id="14" name="Rectangle 14"/>
                        <wps:cNvSpPr/>
                        <wps:spPr>
                          <a:xfrm>
                            <a:off x="0" y="158750"/>
                            <a:ext cx="3365500" cy="12573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Rectangle 19"/>
                        <wps:cNvSpPr/>
                        <wps:spPr>
                          <a:xfrm>
                            <a:off x="215900" y="1"/>
                            <a:ext cx="793750" cy="33582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A47AEBE" w14:textId="373210BC" w:rsidR="00246D23" w:rsidRPr="00A3138E" w:rsidRDefault="00246D23" w:rsidP="00AC604D">
                              <w:pPr>
                                <w:jc w:val="center"/>
                                <w:rPr>
                                  <w:rFonts w:ascii="TH Sarabun Chula" w:hAnsi="TH Sarabun Chula" w:cs="TH Sarabun Chula"/>
                                  <w:color w:val="000000" w:themeColor="text1"/>
                                  <w:sz w:val="28"/>
                                  <w:cs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</w:pPr>
                              <w:r w:rsidRPr="00A3138E">
                                <w:rPr>
                                  <w:rFonts w:ascii="TH Sarabun Chula" w:hAnsi="TH Sarabun Chula" w:cs="TH Sarabun Chula"/>
                                  <w:color w:val="000000" w:themeColor="text1"/>
                                  <w:sz w:val="28"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  <w:t xml:space="preserve">Limit </w:t>
                              </w:r>
                              <w:proofErr w:type="gramStart"/>
                              <w:r w:rsidRPr="00A3138E">
                                <w:rPr>
                                  <w:rFonts w:ascii="TH Sarabun Chula" w:hAnsi="TH Sarabun Chula" w:cs="TH Sarabun Chula"/>
                                  <w:color w:val="000000" w:themeColor="text1"/>
                                  <w:sz w:val="28"/>
                                  <w:cs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  <w:t>คือ</w:t>
                              </w:r>
                              <w:r w:rsidRPr="00A3138E">
                                <w:rPr>
                                  <w:rFonts w:ascii="TH Sarabun Chula" w:hAnsi="TH Sarabun Chula" w:cs="TH Sarabun Chula"/>
                                  <w:color w:val="000000" w:themeColor="text1"/>
                                  <w:sz w:val="28"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  <w:t xml:space="preserve"> ?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919E21F" id="Group 20" o:spid="_x0000_s1028" style="position:absolute;margin-left:0;margin-top:25.35pt;width:265pt;height:126.5pt;z-index:251681792;mso-position-horizontal:left;mso-position-horizontal-relative:margin;mso-height-relative:margin" coordorigin="" coordsize="33655,14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">
                <v:rect id="Rectangle 14" o:spid="_x0000_s1029" style="position:absolute;top:1587;width:33655;height:1257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" fillcolor="white [3212]" strokecolor="black [3213]" strokeweight="1pt"/>
                <v:rect id="Rectangle 19" o:spid="_x0000_s1030" style="position:absolute;left:2159;width:7937;height:33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" fillcolor="white [3212]" strokecolor="black [3213]" strokeweight="1pt">
                  <v:textbox>
                    <w:txbxContent>
                      <w:p w14:paraId="2A47AEBE" w14:textId="373210BC" w:rsidR="00246D23" w:rsidRPr="00A3138E" w:rsidRDefault="00246D23" w:rsidP="00AC604D">
                        <w:pPr>
                          <w:jc w:val="center"/>
                          <w:rPr>
                            <w:rFonts w:ascii="TH Sarabun Chula" w:hAnsi="TH Sarabun Chula" w:cs="TH Sarabun Chula"/>
                            <w:color w:val="000000" w:themeColor="text1"/>
                            <w:sz w:val="28"/>
                            <w:cs/>
                            <w14:shadow w14:blurRad="38100" w14:dist="19050" w14:dir="2700000" w14:sx="100000" w14:sy="100000" w14:kx="0" w14:ky="0" w14:algn="tl">
                              <w14:schemeClr w14:val="dk1">
                                <w14:alpha w14:val="60000"/>
                              </w14:schemeClr>
                            </w14:shadow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</w:pPr>
                        <w:r w:rsidRPr="00A3138E">
                          <w:rPr>
                            <w:rFonts w:ascii="TH Sarabun Chula" w:hAnsi="TH Sarabun Chula" w:cs="TH Sarabun Chula"/>
                            <w:color w:val="000000" w:themeColor="text1"/>
                            <w:sz w:val="28"/>
                            <w14:shadow w14:blurRad="38100" w14:dist="19050" w14:dir="2700000" w14:sx="100000" w14:sy="100000" w14:kx="0" w14:ky="0" w14:algn="tl">
                              <w14:schemeClr w14:val="dk1">
                                <w14:alpha w14:val="60000"/>
                              </w14:schemeClr>
                            </w14:shadow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  <w:t xml:space="preserve">Limit </w:t>
                        </w:r>
                        <w:proofErr w:type="gramStart"/>
                        <w:r w:rsidRPr="00A3138E">
                          <w:rPr>
                            <w:rFonts w:ascii="TH Sarabun Chula" w:hAnsi="TH Sarabun Chula" w:cs="TH Sarabun Chula"/>
                            <w:color w:val="000000" w:themeColor="text1"/>
                            <w:sz w:val="28"/>
                            <w:cs/>
                            <w14:shadow w14:blurRad="38100" w14:dist="19050" w14:dir="2700000" w14:sx="100000" w14:sy="100000" w14:kx="0" w14:ky="0" w14:algn="tl">
                              <w14:schemeClr w14:val="dk1">
                                <w14:alpha w14:val="60000"/>
                              </w14:schemeClr>
                            </w14:shadow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  <w:t>คือ</w:t>
                        </w:r>
                        <w:r w:rsidRPr="00A3138E">
                          <w:rPr>
                            <w:rFonts w:ascii="TH Sarabun Chula" w:hAnsi="TH Sarabun Chula" w:cs="TH Sarabun Chula"/>
                            <w:color w:val="000000" w:themeColor="text1"/>
                            <w:sz w:val="28"/>
                            <w14:shadow w14:blurRad="38100" w14:dist="19050" w14:dir="2700000" w14:sx="100000" w14:sy="100000" w14:kx="0" w14:ky="0" w14:algn="tl">
                              <w14:schemeClr w14:val="dk1">
                                <w14:alpha w14:val="60000"/>
                              </w14:schemeClr>
                            </w14:shadow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  <w:t xml:space="preserve"> ?</w:t>
                        </w:r>
                        <w:proofErr w:type="gramEnd"/>
                      </w:p>
                    </w:txbxContent>
                  </v:textbox>
                </v:rect>
                <w10:wrap anchorx="margin"/>
              </v:group>
            </w:pict>
          </mc:Fallback>
        </mc:AlternateContent>
      </w:r>
      <w:r w:rsidR="0051406E" w:rsidRPr="00246D23">
        <w:rPr>
          <w:rFonts w:ascii="TH Sarabun Chula" w:hAnsi="TH Sarabun Chula" w:cs="TH Sarabun Chula"/>
          <w:b/>
          <w:bCs/>
          <w:sz w:val="28"/>
          <w:cs/>
        </w:rPr>
        <w:t>ด่านที่</w:t>
      </w:r>
      <w:r w:rsidR="0051406E" w:rsidRPr="00246D23">
        <w:rPr>
          <w:rFonts w:ascii="TH Sarabun Chula" w:hAnsi="TH Sarabun Chula" w:cs="TH Sarabun Chula"/>
          <w:b/>
          <w:bCs/>
          <w:sz w:val="28"/>
        </w:rPr>
        <w:t xml:space="preserve"> 1</w:t>
      </w:r>
      <w:r w:rsidR="00CE267B" w:rsidRPr="00246D23">
        <w:rPr>
          <w:rFonts w:ascii="TH Sarabun Chula" w:hAnsi="TH Sarabun Chula" w:cs="TH Sarabun Chula"/>
          <w:b/>
          <w:bCs/>
          <w:sz w:val="28"/>
        </w:rPr>
        <w:t xml:space="preserve"> </w:t>
      </w:r>
      <w:r w:rsidR="002D68F4" w:rsidRPr="00246D23">
        <w:rPr>
          <w:rFonts w:ascii="TH Sarabun Chula" w:hAnsi="TH Sarabun Chula" w:cs="TH Sarabun Chula"/>
          <w:b/>
          <w:bCs/>
          <w:sz w:val="28"/>
        </w:rPr>
        <w:t>: Limit</w:t>
      </w:r>
      <w:r w:rsidR="00AC604D" w:rsidRPr="00246D23">
        <w:rPr>
          <w:rFonts w:ascii="TH Sarabun Chula" w:hAnsi="TH Sarabun Chula" w:cs="TH Sarabun Chula"/>
          <w:sz w:val="28"/>
          <w:cs/>
        </w:rPr>
        <w:tab/>
      </w:r>
      <w:r w:rsidR="00AC604D" w:rsidRPr="00246D23">
        <w:rPr>
          <w:rFonts w:ascii="TH Sarabun Chula" w:hAnsi="TH Sarabun Chula" w:cs="TH Sarabun Chula"/>
          <w:sz w:val="28"/>
          <w:cs/>
        </w:rPr>
        <w:tab/>
      </w:r>
      <w:r w:rsidR="00AC604D" w:rsidRPr="00246D23">
        <w:rPr>
          <w:rFonts w:ascii="TH Sarabun Chula" w:hAnsi="TH Sarabun Chula" w:cs="TH Sarabun Chula"/>
          <w:sz w:val="28"/>
          <w:cs/>
        </w:rPr>
        <w:tab/>
      </w:r>
      <w:r w:rsidR="00AC604D" w:rsidRPr="00246D23">
        <w:rPr>
          <w:rFonts w:ascii="TH Sarabun Chula" w:hAnsi="TH Sarabun Chula" w:cs="TH Sarabun Chula"/>
          <w:sz w:val="28"/>
          <w:cs/>
        </w:rPr>
        <w:tab/>
      </w:r>
      <w:r w:rsidR="00AC604D" w:rsidRPr="00246D23">
        <w:rPr>
          <w:rFonts w:ascii="TH Sarabun Chula" w:hAnsi="TH Sarabun Chula" w:cs="TH Sarabun Chula"/>
          <w:sz w:val="28"/>
          <w:cs/>
        </w:rPr>
        <w:tab/>
      </w:r>
      <w:r w:rsidR="00AC604D" w:rsidRPr="00246D23">
        <w:rPr>
          <w:rFonts w:ascii="TH Sarabun Chula" w:hAnsi="TH Sarabun Chula" w:cs="TH Sarabun Chula"/>
          <w:sz w:val="28"/>
          <w:cs/>
        </w:rPr>
        <w:tab/>
      </w:r>
      <w:r w:rsidR="00AC604D" w:rsidRPr="00246D23">
        <w:rPr>
          <w:rFonts w:ascii="TH Sarabun Chula" w:hAnsi="TH Sarabun Chula" w:cs="TH Sarabun Chula"/>
          <w:sz w:val="28"/>
          <w:cs/>
        </w:rPr>
        <w:tab/>
      </w:r>
    </w:p>
    <w:p w14:paraId="48482E55" w14:textId="748FF979" w:rsidR="002D68F4" w:rsidRPr="00246D23" w:rsidRDefault="00C37344" w:rsidP="000029BA">
      <w:pPr>
        <w:pStyle w:val="NoSpacing"/>
        <w:spacing w:after="24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b/>
          <w:bCs/>
          <w:noProof/>
          <w:sz w:val="28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3906EDB8" wp14:editId="658E9D57">
                <wp:simplePos x="0" y="0"/>
                <wp:positionH relativeFrom="column">
                  <wp:posOffset>3657600</wp:posOffset>
                </wp:positionH>
                <wp:positionV relativeFrom="paragraph">
                  <wp:posOffset>88900</wp:posOffset>
                </wp:positionV>
                <wp:extent cx="3429000" cy="3454400"/>
                <wp:effectExtent l="0" t="0" r="19050" b="12700"/>
                <wp:wrapNone/>
                <wp:docPr id="16" name="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29000" cy="3454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2B270C3" id="Rectangle 16" o:spid="_x0000_s1026" style="position:absolute;margin-left:4in;margin-top:7pt;width:270pt;height:272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" fillcolor="white [3212]" strokecolor="black [3213]" strokeweight="1pt"/>
            </w:pict>
          </mc:Fallback>
        </mc:AlternateContent>
      </w:r>
    </w:p>
    <w:p w14:paraId="1B37AD94" w14:textId="1EA820D1" w:rsidR="002D68F4" w:rsidRPr="00246D23" w:rsidRDefault="002D68F4" w:rsidP="000029BA">
      <w:pPr>
        <w:pStyle w:val="NoSpacing"/>
        <w:spacing w:after="240"/>
        <w:rPr>
          <w:rFonts w:ascii="TH Sarabun Chula" w:hAnsi="TH Sarabun Chula" w:cs="TH Sarabun Chula"/>
          <w:sz w:val="28"/>
        </w:rPr>
      </w:pPr>
    </w:p>
    <w:p w14:paraId="6F0EFFBA" w14:textId="132AE452" w:rsidR="002D68F4" w:rsidRPr="00246D23" w:rsidRDefault="002D68F4" w:rsidP="000029BA">
      <w:pPr>
        <w:pStyle w:val="NoSpacing"/>
        <w:spacing w:after="240"/>
        <w:rPr>
          <w:rFonts w:ascii="TH Sarabun Chula" w:hAnsi="TH Sarabun Chula" w:cs="TH Sarabun Chula"/>
          <w:sz w:val="28"/>
        </w:rPr>
      </w:pPr>
    </w:p>
    <w:p w14:paraId="4FE1A6FE" w14:textId="302CC8F3" w:rsidR="002D68F4" w:rsidRPr="00246D23" w:rsidRDefault="002D68F4" w:rsidP="000029BA">
      <w:pPr>
        <w:pStyle w:val="NoSpacing"/>
        <w:spacing w:after="240"/>
        <w:rPr>
          <w:rFonts w:ascii="TH Sarabun Chula" w:hAnsi="TH Sarabun Chula" w:cs="TH Sarabun Chula"/>
          <w:sz w:val="28"/>
        </w:rPr>
      </w:pPr>
    </w:p>
    <w:p w14:paraId="37AEC38F" w14:textId="0B05BDA6" w:rsidR="002D68F4" w:rsidRPr="00246D23" w:rsidRDefault="00C37344" w:rsidP="000029BA">
      <w:pPr>
        <w:pStyle w:val="NoSpacing"/>
        <w:spacing w:after="24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noProof/>
          <w:sz w:val="28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047B6663" wp14:editId="2B370F23">
                <wp:simplePos x="0" y="0"/>
                <wp:positionH relativeFrom="column">
                  <wp:posOffset>222250</wp:posOffset>
                </wp:positionH>
                <wp:positionV relativeFrom="paragraph">
                  <wp:posOffset>236855</wp:posOffset>
                </wp:positionV>
                <wp:extent cx="1612900" cy="374650"/>
                <wp:effectExtent l="0" t="0" r="25400" b="25400"/>
                <wp:wrapNone/>
                <wp:docPr id="22" name="Rectangl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2900" cy="3746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8638C36" w14:textId="177197A9" w:rsidR="00246D23" w:rsidRPr="00A3138E" w:rsidRDefault="00246D23" w:rsidP="00C37344">
                            <w:pPr>
                              <w:jc w:val="center"/>
                              <w:rPr>
                                <w:rFonts w:ascii="TH Sarabun Chula" w:hAnsi="TH Sarabun Chula" w:cs="TH Sarabun Chula"/>
                                <w:color w:val="000000" w:themeColor="text1"/>
                                <w:sz w:val="28"/>
                                <w:cs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A3138E">
                              <w:rPr>
                                <w:rFonts w:ascii="TH Sarabun Chula" w:hAnsi="TH Sarabun Chula" w:cs="TH Sarabun Chula"/>
                                <w:color w:val="000000" w:themeColor="text1"/>
                                <w:sz w:val="28"/>
                                <w:cs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การหา</w:t>
                            </w:r>
                            <w:r w:rsidRPr="00A3138E">
                              <w:rPr>
                                <w:rFonts w:ascii="TH Sarabun Chula" w:hAnsi="TH Sarabun Chula" w:cs="TH Sarabun Chula"/>
                                <w:color w:val="000000" w:themeColor="text1"/>
                                <w:sz w:val="28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 Limit </w:t>
                            </w:r>
                            <w:r w:rsidRPr="00A3138E">
                              <w:rPr>
                                <w:rFonts w:ascii="TH Sarabun Chula" w:hAnsi="TH Sarabun Chula" w:cs="TH Sarabun Chula"/>
                                <w:color w:val="000000" w:themeColor="text1"/>
                                <w:sz w:val="28"/>
                                <w:cs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แบบวิถีชาวบ้า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047B6663" id="Rectangle 22" o:spid="_x0000_s1031" style="position:absolute;margin-left:17.5pt;margin-top:18.65pt;width:127pt;height:29.5pt;z-index:2516858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" fillcolor="white [3212]" strokecolor="black [3213]" strokeweight="1pt">
                <v:textbox>
                  <w:txbxContent>
                    <w:p w14:paraId="28638C36" w14:textId="177197A9" w:rsidR="00246D23" w:rsidRPr="00A3138E" w:rsidRDefault="00246D23" w:rsidP="00C37344">
                      <w:pPr>
                        <w:jc w:val="center"/>
                        <w:rPr>
                          <w:rFonts w:ascii="TH Sarabun Chula" w:hAnsi="TH Sarabun Chula" w:cs="TH Sarabun Chula"/>
                          <w:color w:val="000000" w:themeColor="text1"/>
                          <w:sz w:val="28"/>
                          <w:cs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A3138E">
                        <w:rPr>
                          <w:rFonts w:ascii="TH Sarabun Chula" w:hAnsi="TH Sarabun Chula" w:cs="TH Sarabun Chula"/>
                          <w:color w:val="000000" w:themeColor="text1"/>
                          <w:sz w:val="28"/>
                          <w:cs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การหา</w:t>
                      </w:r>
                      <w:r w:rsidRPr="00A3138E">
                        <w:rPr>
                          <w:rFonts w:ascii="TH Sarabun Chula" w:hAnsi="TH Sarabun Chula" w:cs="TH Sarabun Chula"/>
                          <w:color w:val="000000" w:themeColor="text1"/>
                          <w:sz w:val="28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 Limit </w:t>
                      </w:r>
                      <w:r w:rsidRPr="00A3138E">
                        <w:rPr>
                          <w:rFonts w:ascii="TH Sarabun Chula" w:hAnsi="TH Sarabun Chula" w:cs="TH Sarabun Chula"/>
                          <w:color w:val="000000" w:themeColor="text1"/>
                          <w:sz w:val="28"/>
                          <w:cs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แบบวิถีชาวบ้าน</w:t>
                      </w:r>
                    </w:p>
                  </w:txbxContent>
                </v:textbox>
              </v:rect>
            </w:pict>
          </mc:Fallback>
        </mc:AlternateContent>
      </w:r>
    </w:p>
    <w:p w14:paraId="2A7D17E4" w14:textId="52528FAF" w:rsidR="00AC604D" w:rsidRPr="00246D23" w:rsidRDefault="00AC604D" w:rsidP="000029BA">
      <w:pPr>
        <w:pStyle w:val="NoSpacing"/>
        <w:spacing w:after="240"/>
        <w:rPr>
          <w:rFonts w:ascii="TH Sarabun Chula" w:hAnsi="TH Sarabun Chula" w:cs="TH Sarabun Chula"/>
          <w:sz w:val="28"/>
          <w:cs/>
        </w:rPr>
      </w:pPr>
      <w:r w:rsidRPr="00246D23">
        <w:rPr>
          <w:rFonts w:ascii="TH Sarabun Chula" w:hAnsi="TH Sarabun Chula" w:cs="TH Sarabun Chula"/>
          <w:b/>
          <w:bCs/>
          <w:noProof/>
          <w:sz w:val="28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667059B3" wp14:editId="7A4C8734">
                <wp:simplePos x="0" y="0"/>
                <wp:positionH relativeFrom="margin">
                  <wp:align>left</wp:align>
                </wp:positionH>
                <wp:positionV relativeFrom="paragraph">
                  <wp:posOffset>3810</wp:posOffset>
                </wp:positionV>
                <wp:extent cx="3403600" cy="1612900"/>
                <wp:effectExtent l="0" t="0" r="25400" b="25400"/>
                <wp:wrapNone/>
                <wp:docPr id="15" name="Rectangl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03600" cy="16129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723B93D" id="Rectangle 15" o:spid="_x0000_s1026" style="position:absolute;margin-left:0;margin-top:.3pt;width:268pt;height:127pt;z-index:25167769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" fillcolor="white [3212]" strokecolor="black [3213]" strokeweight="1pt">
                <w10:wrap anchorx="margin"/>
              </v:rect>
            </w:pict>
          </mc:Fallback>
        </mc:AlternateContent>
      </w:r>
    </w:p>
    <w:p w14:paraId="7D9EFD6B" w14:textId="794E536E" w:rsidR="002D68F4" w:rsidRPr="00246D23" w:rsidRDefault="002D68F4" w:rsidP="000029BA">
      <w:pPr>
        <w:pStyle w:val="NoSpacing"/>
        <w:spacing w:after="240"/>
        <w:rPr>
          <w:rFonts w:ascii="TH Sarabun Chula" w:hAnsi="TH Sarabun Chula" w:cs="TH Sarabun Chula"/>
          <w:sz w:val="28"/>
        </w:rPr>
      </w:pPr>
    </w:p>
    <w:p w14:paraId="4CE3A6C2" w14:textId="77777777" w:rsidR="00A6293B" w:rsidRPr="00246D23" w:rsidRDefault="00A6293B" w:rsidP="000029BA">
      <w:pPr>
        <w:pStyle w:val="NoSpacing"/>
        <w:spacing w:after="240"/>
        <w:rPr>
          <w:rFonts w:ascii="TH Sarabun Chula" w:hAnsi="TH Sarabun Chula" w:cs="TH Sarabun Chula"/>
          <w:sz w:val="28"/>
        </w:rPr>
      </w:pPr>
    </w:p>
    <w:p w14:paraId="066D98A9" w14:textId="43EB546F" w:rsidR="002D68F4" w:rsidRPr="00246D23" w:rsidRDefault="002D68F4" w:rsidP="000029BA">
      <w:pPr>
        <w:pStyle w:val="NoSpacing"/>
        <w:spacing w:after="240"/>
        <w:rPr>
          <w:rFonts w:ascii="TH Sarabun Chula" w:hAnsi="TH Sarabun Chula" w:cs="TH Sarabun Chula"/>
          <w:sz w:val="28"/>
        </w:rPr>
      </w:pPr>
    </w:p>
    <w:p w14:paraId="79EA6565" w14:textId="77777777" w:rsidR="002D68F4" w:rsidRPr="00246D23" w:rsidRDefault="002D68F4" w:rsidP="000029BA">
      <w:pPr>
        <w:pStyle w:val="NoSpacing"/>
        <w:spacing w:after="240"/>
        <w:rPr>
          <w:rFonts w:ascii="TH Sarabun Chula" w:hAnsi="TH Sarabun Chula" w:cs="TH Sarabun Chula"/>
          <w:sz w:val="28"/>
        </w:rPr>
      </w:pPr>
    </w:p>
    <w:p w14:paraId="23C96C65" w14:textId="457FC2E9" w:rsidR="00C37344" w:rsidRPr="00246D23" w:rsidRDefault="00FC1B7A" w:rsidP="00C37344">
      <w:pPr>
        <w:pStyle w:val="NoSpacing"/>
        <w:numPr>
          <w:ilvl w:val="0"/>
          <w:numId w:val="7"/>
        </w:numPr>
        <w:spacing w:after="24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lastRenderedPageBreak/>
        <w:t xml:space="preserve">จงหาค่าของ </w:t>
      </w:r>
      <w:r w:rsidRPr="00246D23">
        <w:rPr>
          <w:rFonts w:ascii="TH Sarabun Chula" w:hAnsi="TH Sarabun Chula" w:cs="TH Sarabun Chula"/>
          <w:sz w:val="28"/>
        </w:rPr>
        <w:t xml:space="preserve">limit </w:t>
      </w:r>
      <w:r w:rsidRPr="00246D23">
        <w:rPr>
          <w:rFonts w:ascii="TH Sarabun Chula" w:hAnsi="TH Sarabun Chula" w:cs="TH Sarabun Chula"/>
          <w:sz w:val="28"/>
          <w:cs/>
        </w:rPr>
        <w:t>ต่อไปนี้</w:t>
      </w:r>
      <w:r w:rsidR="00C37344" w:rsidRPr="00246D23">
        <w:rPr>
          <w:rFonts w:ascii="TH Sarabun Chula" w:hAnsi="TH Sarabun Chula" w:cs="TH Sarabun Chula"/>
          <w:sz w:val="28"/>
        </w:rPr>
        <w:tab/>
      </w:r>
    </w:p>
    <w:p w14:paraId="0AAF6C5B" w14:textId="6D82C496" w:rsidR="00842D93" w:rsidRPr="00246D23" w:rsidRDefault="00197770" w:rsidP="002200F4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 xml:space="preserve">1.1)  </w:t>
      </w:r>
      <w:r w:rsidR="00483093" w:rsidRPr="00246D23">
        <w:rPr>
          <w:rFonts w:ascii="TH Sarabun Chula" w:hAnsi="TH Sarabun Chula" w:cs="TH Sarabun Chula"/>
          <w:position w:val="-30"/>
          <w:sz w:val="28"/>
        </w:rPr>
        <w:object w:dxaOrig="1040" w:dyaOrig="680" w14:anchorId="037D3A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6pt;height:34.8pt" o:ole="">
            <v:imagedata r:id="rId8" o:title=""/>
          </v:shape>
          <o:OLEObject Type="Embed" ProgID="Equation.DSMT4" ShapeID="_x0000_i1025" DrawAspect="Content" ObjectID="_1762263158" r:id="rId9"/>
        </w:object>
      </w:r>
      <w:r w:rsidR="00842D93" w:rsidRPr="00246D23">
        <w:rPr>
          <w:rFonts w:ascii="TH Sarabun Chula" w:hAnsi="TH Sarabun Chula" w:cs="TH Sarabun Chula"/>
          <w:sz w:val="28"/>
        </w:rPr>
        <w:t xml:space="preserve"> </w:t>
      </w:r>
      <w:r w:rsidR="00842D93" w:rsidRPr="00246D23">
        <w:rPr>
          <w:rFonts w:ascii="TH Sarabun Chula" w:hAnsi="TH Sarabun Chula" w:cs="TH Sarabun Chula"/>
          <w:sz w:val="28"/>
        </w:rPr>
        <w:tab/>
      </w:r>
      <w:r w:rsidR="00842D93" w:rsidRPr="00246D23">
        <w:rPr>
          <w:rFonts w:ascii="TH Sarabun Chula" w:hAnsi="TH Sarabun Chula" w:cs="TH Sarabun Chula"/>
          <w:sz w:val="28"/>
        </w:rPr>
        <w:tab/>
      </w:r>
      <w:r w:rsidR="00842D93" w:rsidRPr="00246D23">
        <w:rPr>
          <w:rFonts w:ascii="TH Sarabun Chula" w:hAnsi="TH Sarabun Chula" w:cs="TH Sarabun Chula"/>
          <w:sz w:val="28"/>
        </w:rPr>
        <w:tab/>
      </w:r>
      <w:r w:rsidR="00842D93" w:rsidRPr="00246D23">
        <w:rPr>
          <w:rFonts w:ascii="TH Sarabun Chula" w:hAnsi="TH Sarabun Chula" w:cs="TH Sarabun Chula"/>
          <w:sz w:val="28"/>
        </w:rPr>
        <w:tab/>
      </w:r>
      <w:r w:rsidR="00842D93" w:rsidRPr="00246D23">
        <w:rPr>
          <w:rFonts w:ascii="TH Sarabun Chula" w:hAnsi="TH Sarabun Chula" w:cs="TH Sarabun Chula"/>
          <w:sz w:val="28"/>
        </w:rPr>
        <w:tab/>
        <w:t xml:space="preserve">1.2) </w:t>
      </w:r>
      <w:r w:rsidR="00483093" w:rsidRPr="00246D23">
        <w:rPr>
          <w:rFonts w:ascii="TH Sarabun Chula" w:hAnsi="TH Sarabun Chula" w:cs="TH Sarabun Chula"/>
          <w:position w:val="-24"/>
          <w:sz w:val="28"/>
        </w:rPr>
        <w:object w:dxaOrig="1020" w:dyaOrig="620" w14:anchorId="4841BFFB">
          <v:shape id="_x0000_i1026" type="#_x0000_t75" style="width:51pt;height:31.2pt" o:ole="">
            <v:imagedata r:id="rId10" o:title=""/>
          </v:shape>
          <o:OLEObject Type="Embed" ProgID="Equation.DSMT4" ShapeID="_x0000_i1026" DrawAspect="Content" ObjectID="_1762263159" r:id="rId11"/>
        </w:object>
      </w:r>
    </w:p>
    <w:p w14:paraId="5B06D415" w14:textId="77777777" w:rsidR="00842D93" w:rsidRPr="00246D23" w:rsidRDefault="00842D93" w:rsidP="002200F4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16061C6D" w14:textId="77777777" w:rsidR="00842D93" w:rsidRPr="00246D23" w:rsidRDefault="00842D93" w:rsidP="002200F4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18A9A4B7" w14:textId="3665619C" w:rsidR="009B0A01" w:rsidRPr="00246D23" w:rsidRDefault="00842D93" w:rsidP="002200F4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 xml:space="preserve">1.3) </w:t>
      </w:r>
      <w:r w:rsidR="00483093" w:rsidRPr="00246D23">
        <w:rPr>
          <w:rFonts w:ascii="TH Sarabun Chula" w:hAnsi="TH Sarabun Chula" w:cs="TH Sarabun Chula"/>
          <w:position w:val="-28"/>
          <w:sz w:val="28"/>
        </w:rPr>
        <w:object w:dxaOrig="1140" w:dyaOrig="680" w14:anchorId="2AE7A224">
          <v:shape id="_x0000_i1027" type="#_x0000_t75" style="width:57pt;height:34.8pt" o:ole="">
            <v:imagedata r:id="rId12" o:title=""/>
          </v:shape>
          <o:OLEObject Type="Embed" ProgID="Equation.DSMT4" ShapeID="_x0000_i1027" DrawAspect="Content" ObjectID="_1762263160" r:id="rId13"/>
        </w:object>
      </w:r>
      <w:r w:rsidR="00321FE6" w:rsidRPr="00246D23">
        <w:rPr>
          <w:rFonts w:ascii="TH Sarabun Chula" w:hAnsi="TH Sarabun Chula" w:cs="TH Sarabun Chula"/>
          <w:sz w:val="28"/>
        </w:rPr>
        <w:tab/>
      </w:r>
      <w:r w:rsidR="00321FE6" w:rsidRPr="00246D23">
        <w:rPr>
          <w:rFonts w:ascii="TH Sarabun Chula" w:hAnsi="TH Sarabun Chula" w:cs="TH Sarabun Chula"/>
          <w:sz w:val="28"/>
        </w:rPr>
        <w:tab/>
      </w:r>
      <w:r w:rsidR="00321FE6" w:rsidRPr="00246D23">
        <w:rPr>
          <w:rFonts w:ascii="TH Sarabun Chula" w:hAnsi="TH Sarabun Chula" w:cs="TH Sarabun Chula"/>
          <w:sz w:val="28"/>
        </w:rPr>
        <w:tab/>
      </w:r>
      <w:r w:rsidR="00321FE6" w:rsidRPr="00246D23">
        <w:rPr>
          <w:rFonts w:ascii="TH Sarabun Chula" w:hAnsi="TH Sarabun Chula" w:cs="TH Sarabun Chula"/>
          <w:sz w:val="28"/>
        </w:rPr>
        <w:tab/>
      </w:r>
      <w:r w:rsidR="00454E53" w:rsidRPr="00246D23">
        <w:rPr>
          <w:rFonts w:ascii="TH Sarabun Chula" w:hAnsi="TH Sarabun Chula" w:cs="TH Sarabun Chula"/>
          <w:sz w:val="28"/>
        </w:rPr>
        <w:tab/>
      </w:r>
      <w:r w:rsidR="00197770" w:rsidRPr="00246D23">
        <w:rPr>
          <w:rFonts w:ascii="TH Sarabun Chula" w:hAnsi="TH Sarabun Chula" w:cs="TH Sarabun Chula"/>
          <w:sz w:val="28"/>
          <w:cs/>
        </w:rPr>
        <w:t>1.</w:t>
      </w:r>
      <w:r w:rsidRPr="00246D23">
        <w:rPr>
          <w:rFonts w:ascii="TH Sarabun Chula" w:hAnsi="TH Sarabun Chula" w:cs="TH Sarabun Chula"/>
          <w:sz w:val="28"/>
        </w:rPr>
        <w:t>4</w:t>
      </w:r>
      <w:r w:rsidR="00197770" w:rsidRPr="00246D23">
        <w:rPr>
          <w:rFonts w:ascii="TH Sarabun Chula" w:hAnsi="TH Sarabun Chula" w:cs="TH Sarabun Chula"/>
          <w:sz w:val="28"/>
          <w:cs/>
        </w:rPr>
        <w:t xml:space="preserve">)  </w:t>
      </w:r>
      <w:r w:rsidR="00483093" w:rsidRPr="00246D23">
        <w:rPr>
          <w:rFonts w:ascii="TH Sarabun Chula" w:hAnsi="TH Sarabun Chula" w:cs="TH Sarabun Chula"/>
          <w:position w:val="-24"/>
          <w:sz w:val="28"/>
        </w:rPr>
        <w:object w:dxaOrig="980" w:dyaOrig="680" w14:anchorId="5CEDE1D2">
          <v:shape id="_x0000_i1028" type="#_x0000_t75" style="width:49.2pt;height:33.6pt" o:ole="">
            <v:imagedata r:id="rId14" o:title=""/>
          </v:shape>
          <o:OLEObject Type="Embed" ProgID="Equation.DSMT4" ShapeID="_x0000_i1028" DrawAspect="Content" ObjectID="_1762263161" r:id="rId15"/>
        </w:object>
      </w:r>
    </w:p>
    <w:p w14:paraId="44BFB266" w14:textId="58DCEC47" w:rsidR="00483093" w:rsidRPr="00246D23" w:rsidRDefault="00483093" w:rsidP="00483093">
      <w:pPr>
        <w:pStyle w:val="NoSpacing"/>
        <w:spacing w:after="240"/>
        <w:rPr>
          <w:rFonts w:ascii="TH Sarabun Chula" w:hAnsi="TH Sarabun Chula" w:cs="TH Sarabun Chula"/>
          <w:sz w:val="28"/>
        </w:rPr>
      </w:pPr>
    </w:p>
    <w:p w14:paraId="58982133" w14:textId="77777777" w:rsidR="00483093" w:rsidRPr="00246D23" w:rsidRDefault="00483093" w:rsidP="00483093">
      <w:pPr>
        <w:pStyle w:val="NoSpacing"/>
        <w:spacing w:after="240"/>
        <w:rPr>
          <w:rFonts w:ascii="TH Sarabun Chula" w:hAnsi="TH Sarabun Chula" w:cs="TH Sarabun Chula"/>
          <w:sz w:val="28"/>
        </w:rPr>
      </w:pPr>
    </w:p>
    <w:p w14:paraId="34EBCDD1" w14:textId="03704313" w:rsidR="0078759E" w:rsidRPr="00246D23" w:rsidRDefault="00483093" w:rsidP="00483093">
      <w:pPr>
        <w:pStyle w:val="NoSpacing"/>
        <w:numPr>
          <w:ilvl w:val="0"/>
          <w:numId w:val="7"/>
        </w:numPr>
        <w:spacing w:after="24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 xml:space="preserve">จงหาค่าของ </w:t>
      </w:r>
      <w:r w:rsidRPr="00246D23">
        <w:rPr>
          <w:rFonts w:ascii="TH Sarabun Chula" w:hAnsi="TH Sarabun Chula" w:cs="TH Sarabun Chula"/>
          <w:sz w:val="28"/>
        </w:rPr>
        <w:t>limit</w:t>
      </w:r>
      <w:r w:rsidRPr="00246D23">
        <w:rPr>
          <w:rFonts w:ascii="TH Sarabun Chula" w:hAnsi="TH Sarabun Chula" w:cs="TH Sarabun Chula"/>
          <w:sz w:val="28"/>
          <w:cs/>
        </w:rPr>
        <w:t xml:space="preserve"> </w:t>
      </w:r>
      <w:r w:rsidR="00303F53" w:rsidRPr="00246D23">
        <w:rPr>
          <w:rFonts w:ascii="TH Sarabun Chula" w:hAnsi="TH Sarabun Chula" w:cs="TH Sarabun Chula"/>
          <w:sz w:val="28"/>
        </w:rPr>
        <w:t>(</w:t>
      </w:r>
      <w:r w:rsidR="00303F53" w:rsidRPr="00246D23">
        <w:rPr>
          <w:rFonts w:ascii="TH Sarabun Chula" w:hAnsi="TH Sarabun Chula" w:cs="TH Sarabun Chula"/>
          <w:sz w:val="28"/>
          <w:cs/>
        </w:rPr>
        <w:t xml:space="preserve">ห้ามใช้ </w:t>
      </w:r>
      <w:r w:rsidR="00303F53" w:rsidRPr="00246D23">
        <w:rPr>
          <w:rFonts w:ascii="TH Sarabun Chula" w:hAnsi="TH Sarabun Chula" w:cs="TH Sarabun Chula"/>
          <w:sz w:val="28"/>
        </w:rPr>
        <w:t>Hopital)</w:t>
      </w:r>
    </w:p>
    <w:p w14:paraId="71C05116" w14:textId="0DDC0550" w:rsidR="003D3B12" w:rsidRPr="00246D23" w:rsidRDefault="00404381" w:rsidP="002200F4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>2.1</w:t>
      </w:r>
      <w:r w:rsidR="00197770" w:rsidRPr="00246D23">
        <w:rPr>
          <w:rFonts w:ascii="TH Sarabun Chula" w:hAnsi="TH Sarabun Chula" w:cs="TH Sarabun Chula"/>
          <w:sz w:val="28"/>
          <w:cs/>
        </w:rPr>
        <w:t xml:space="preserve">)  </w:t>
      </w:r>
      <w:r w:rsidR="00483093" w:rsidRPr="00246D23">
        <w:rPr>
          <w:rFonts w:ascii="TH Sarabun Chula" w:hAnsi="TH Sarabun Chula" w:cs="TH Sarabun Chula"/>
          <w:position w:val="-32"/>
          <w:sz w:val="28"/>
        </w:rPr>
        <w:object w:dxaOrig="1700" w:dyaOrig="760" w14:anchorId="4EB7B290">
          <v:shape id="_x0000_i1029" type="#_x0000_t75" style="width:86.4pt;height:39pt" o:ole="">
            <v:imagedata r:id="rId16" o:title=""/>
          </v:shape>
          <o:OLEObject Type="Embed" ProgID="Equation.DSMT4" ShapeID="_x0000_i1029" DrawAspect="Content" ObjectID="_1762263162" r:id="rId17"/>
        </w:object>
      </w:r>
      <w:r w:rsidR="00092382" w:rsidRPr="00246D23">
        <w:rPr>
          <w:rFonts w:ascii="TH Sarabun Chula" w:hAnsi="TH Sarabun Chula" w:cs="TH Sarabun Chula"/>
          <w:sz w:val="28"/>
        </w:rPr>
        <w:t xml:space="preserve"> </w:t>
      </w:r>
      <w:r w:rsidR="00092382" w:rsidRPr="00246D23">
        <w:rPr>
          <w:rFonts w:ascii="TH Sarabun Chula" w:hAnsi="TH Sarabun Chula" w:cs="TH Sarabun Chula"/>
          <w:sz w:val="28"/>
        </w:rPr>
        <w:tab/>
      </w:r>
      <w:r w:rsidR="00092382" w:rsidRPr="00246D23">
        <w:rPr>
          <w:rFonts w:ascii="TH Sarabun Chula" w:hAnsi="TH Sarabun Chula" w:cs="TH Sarabun Chula"/>
          <w:sz w:val="28"/>
        </w:rPr>
        <w:tab/>
      </w:r>
      <w:r w:rsidR="00092382" w:rsidRPr="00246D23">
        <w:rPr>
          <w:rFonts w:ascii="TH Sarabun Chula" w:hAnsi="TH Sarabun Chula" w:cs="TH Sarabun Chula"/>
          <w:sz w:val="28"/>
        </w:rPr>
        <w:tab/>
      </w:r>
      <w:r w:rsidR="00092382" w:rsidRPr="00246D23">
        <w:rPr>
          <w:rFonts w:ascii="TH Sarabun Chula" w:hAnsi="TH Sarabun Chula" w:cs="TH Sarabun Chula"/>
          <w:sz w:val="28"/>
        </w:rPr>
        <w:tab/>
      </w:r>
      <w:r w:rsidR="00454E53" w:rsidRPr="00246D23">
        <w:rPr>
          <w:rFonts w:ascii="TH Sarabun Chula" w:hAnsi="TH Sarabun Chula" w:cs="TH Sarabun Chula"/>
          <w:sz w:val="28"/>
        </w:rPr>
        <w:tab/>
      </w:r>
      <w:r w:rsidRPr="00246D23">
        <w:rPr>
          <w:rFonts w:ascii="TH Sarabun Chula" w:hAnsi="TH Sarabun Chula" w:cs="TH Sarabun Chula"/>
          <w:sz w:val="28"/>
        </w:rPr>
        <w:t>2.2</w:t>
      </w:r>
      <w:r w:rsidR="00197770" w:rsidRPr="00246D23">
        <w:rPr>
          <w:rFonts w:ascii="TH Sarabun Chula" w:hAnsi="TH Sarabun Chula" w:cs="TH Sarabun Chula"/>
          <w:sz w:val="28"/>
          <w:cs/>
        </w:rPr>
        <w:t xml:space="preserve">)  </w:t>
      </w:r>
      <w:r w:rsidR="00483093" w:rsidRPr="00246D23">
        <w:rPr>
          <w:rFonts w:ascii="TH Sarabun Chula" w:hAnsi="TH Sarabun Chula" w:cs="TH Sarabun Chula"/>
          <w:position w:val="-32"/>
          <w:sz w:val="28"/>
        </w:rPr>
        <w:object w:dxaOrig="1740" w:dyaOrig="760" w14:anchorId="565D3DCB">
          <v:shape id="_x0000_i1030" type="#_x0000_t75" style="width:87pt;height:39pt" o:ole="">
            <v:imagedata r:id="rId18" o:title=""/>
          </v:shape>
          <o:OLEObject Type="Embed" ProgID="Equation.DSMT4" ShapeID="_x0000_i1030" DrawAspect="Content" ObjectID="_1762263163" r:id="rId19"/>
        </w:object>
      </w:r>
    </w:p>
    <w:p w14:paraId="1AFE73F4" w14:textId="2EB30E90" w:rsidR="0078759E" w:rsidRPr="00246D23" w:rsidRDefault="0078759E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6E0D7232" w14:textId="14E2D51D" w:rsidR="00842D93" w:rsidRPr="00246D23" w:rsidRDefault="00842D93" w:rsidP="00483093">
      <w:pPr>
        <w:pStyle w:val="NoSpacing"/>
        <w:spacing w:after="240"/>
        <w:rPr>
          <w:rFonts w:ascii="TH Sarabun Chula" w:hAnsi="TH Sarabun Chula" w:cs="TH Sarabun Chula"/>
          <w:sz w:val="28"/>
        </w:rPr>
      </w:pPr>
    </w:p>
    <w:p w14:paraId="49CC4C83" w14:textId="2E430EA8" w:rsidR="0078759E" w:rsidRPr="00246D23" w:rsidRDefault="0078759E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5D960843" w14:textId="77777777" w:rsidR="00483093" w:rsidRPr="00246D23" w:rsidRDefault="00483093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5D3161B7" w14:textId="053E0F29" w:rsidR="00AC4E03" w:rsidRPr="00246D23" w:rsidRDefault="00404381" w:rsidP="002200F4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>2.3</w:t>
      </w:r>
      <w:r w:rsidR="00197770" w:rsidRPr="00246D23">
        <w:rPr>
          <w:rFonts w:ascii="TH Sarabun Chula" w:hAnsi="TH Sarabun Chula" w:cs="TH Sarabun Chula"/>
          <w:sz w:val="28"/>
          <w:cs/>
        </w:rPr>
        <w:t xml:space="preserve">)  </w:t>
      </w:r>
      <w:r w:rsidRPr="00246D23">
        <w:rPr>
          <w:rFonts w:ascii="TH Sarabun Chula" w:hAnsi="TH Sarabun Chula" w:cs="TH Sarabun Chula"/>
          <w:position w:val="-32"/>
          <w:sz w:val="28"/>
        </w:rPr>
        <w:object w:dxaOrig="1920" w:dyaOrig="760" w14:anchorId="16A694C3">
          <v:shape id="_x0000_i1031" type="#_x0000_t75" style="width:96pt;height:39pt" o:ole="">
            <v:imagedata r:id="rId20" o:title=""/>
          </v:shape>
          <o:OLEObject Type="Embed" ProgID="Equation.DSMT4" ShapeID="_x0000_i1031" DrawAspect="Content" ObjectID="_1762263164" r:id="rId21"/>
        </w:object>
      </w:r>
      <w:r w:rsidR="009D50A1" w:rsidRPr="00246D23">
        <w:rPr>
          <w:rFonts w:ascii="TH Sarabun Chula" w:hAnsi="TH Sarabun Chula" w:cs="TH Sarabun Chula"/>
          <w:sz w:val="28"/>
        </w:rPr>
        <w:tab/>
      </w:r>
      <w:r w:rsidR="009D50A1" w:rsidRPr="00246D23">
        <w:rPr>
          <w:rFonts w:ascii="TH Sarabun Chula" w:hAnsi="TH Sarabun Chula" w:cs="TH Sarabun Chula"/>
          <w:sz w:val="28"/>
        </w:rPr>
        <w:tab/>
      </w:r>
      <w:r w:rsidR="009D50A1" w:rsidRPr="00246D23">
        <w:rPr>
          <w:rFonts w:ascii="TH Sarabun Chula" w:hAnsi="TH Sarabun Chula" w:cs="TH Sarabun Chula"/>
          <w:sz w:val="28"/>
        </w:rPr>
        <w:tab/>
      </w:r>
      <w:r w:rsidR="00454E53" w:rsidRPr="00246D23">
        <w:rPr>
          <w:rFonts w:ascii="TH Sarabun Chula" w:hAnsi="TH Sarabun Chula" w:cs="TH Sarabun Chula"/>
          <w:sz w:val="28"/>
        </w:rPr>
        <w:tab/>
      </w:r>
      <w:r w:rsidRPr="00246D23">
        <w:rPr>
          <w:rFonts w:ascii="TH Sarabun Chula" w:hAnsi="TH Sarabun Chula" w:cs="TH Sarabun Chula"/>
          <w:sz w:val="28"/>
        </w:rPr>
        <w:tab/>
        <w:t>2.4</w:t>
      </w:r>
      <w:r w:rsidR="00197770" w:rsidRPr="00246D23">
        <w:rPr>
          <w:rFonts w:ascii="TH Sarabun Chula" w:hAnsi="TH Sarabun Chula" w:cs="TH Sarabun Chula"/>
          <w:sz w:val="28"/>
          <w:cs/>
        </w:rPr>
        <w:t xml:space="preserve">)  </w:t>
      </w:r>
      <w:r w:rsidR="00385AC6" w:rsidRPr="00246D23">
        <w:rPr>
          <w:rFonts w:ascii="TH Sarabun Chula" w:hAnsi="TH Sarabun Chula" w:cs="TH Sarabun Chula"/>
          <w:position w:val="-32"/>
          <w:sz w:val="28"/>
        </w:rPr>
        <w:object w:dxaOrig="2299" w:dyaOrig="760" w14:anchorId="4B5ED8C4">
          <v:shape id="_x0000_i1032" type="#_x0000_t75" style="width:115.8pt;height:39pt" o:ole="">
            <v:imagedata r:id="rId22" o:title=""/>
          </v:shape>
          <o:OLEObject Type="Embed" ProgID="Equation.DSMT4" ShapeID="_x0000_i1032" DrawAspect="Content" ObjectID="_1762263165" r:id="rId23"/>
        </w:object>
      </w:r>
    </w:p>
    <w:p w14:paraId="440B4D79" w14:textId="5FC7EC3F" w:rsidR="0078759E" w:rsidRPr="00246D23" w:rsidRDefault="0078759E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13BF1B09" w14:textId="77777777" w:rsidR="00483093" w:rsidRPr="00246D23" w:rsidRDefault="00483093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48DF6B54" w14:textId="4101D685" w:rsidR="0078759E" w:rsidRPr="00246D23" w:rsidRDefault="0078759E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7E8F851A" w14:textId="77777777" w:rsidR="00842D93" w:rsidRPr="00246D23" w:rsidRDefault="00842D93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3A6D5BA8" w14:textId="77777777" w:rsidR="0078759E" w:rsidRPr="00246D23" w:rsidRDefault="0078759E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072B193B" w14:textId="1D881230" w:rsidR="00842D93" w:rsidRPr="00246D23" w:rsidRDefault="002200F4" w:rsidP="00842D93">
      <w:pPr>
        <w:pStyle w:val="NoSpacing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8136"/>
        </w:tabs>
        <w:spacing w:after="24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lastRenderedPageBreak/>
        <w:tab/>
      </w:r>
      <w:r w:rsidR="00404381" w:rsidRPr="00246D23">
        <w:rPr>
          <w:rFonts w:ascii="TH Sarabun Chula" w:hAnsi="TH Sarabun Chula" w:cs="TH Sarabun Chula"/>
          <w:sz w:val="28"/>
        </w:rPr>
        <w:t>2.5</w:t>
      </w:r>
      <w:r w:rsidR="00197770" w:rsidRPr="00246D23">
        <w:rPr>
          <w:rFonts w:ascii="TH Sarabun Chula" w:hAnsi="TH Sarabun Chula" w:cs="TH Sarabun Chula"/>
          <w:sz w:val="28"/>
          <w:cs/>
        </w:rPr>
        <w:t xml:space="preserve">)  </w:t>
      </w:r>
      <w:r w:rsidR="00F43CF3" w:rsidRPr="00246D23">
        <w:rPr>
          <w:rFonts w:ascii="TH Sarabun Chula" w:hAnsi="TH Sarabun Chula" w:cs="TH Sarabun Chula"/>
          <w:position w:val="-36"/>
          <w:sz w:val="28"/>
        </w:rPr>
        <w:object w:dxaOrig="1840" w:dyaOrig="840" w14:anchorId="3D159FF2">
          <v:shape id="_x0000_i1033" type="#_x0000_t75" style="width:93pt;height:42pt" o:ole="">
            <v:imagedata r:id="rId24" o:title=""/>
          </v:shape>
          <o:OLEObject Type="Embed" ProgID="Equation.DSMT4" ShapeID="_x0000_i1033" DrawAspect="Content" ObjectID="_1762263166" r:id="rId25"/>
        </w:object>
      </w:r>
      <w:r w:rsidR="00F43CF3" w:rsidRPr="00246D23">
        <w:rPr>
          <w:rFonts w:ascii="TH Sarabun Chula" w:hAnsi="TH Sarabun Chula" w:cs="TH Sarabun Chula"/>
          <w:sz w:val="28"/>
        </w:rPr>
        <w:tab/>
      </w:r>
      <w:r w:rsidR="00842D93" w:rsidRPr="00246D23">
        <w:rPr>
          <w:rFonts w:ascii="TH Sarabun Chula" w:hAnsi="TH Sarabun Chula" w:cs="TH Sarabun Chula"/>
          <w:sz w:val="28"/>
        </w:rPr>
        <w:tab/>
      </w:r>
      <w:r w:rsidR="00842D93" w:rsidRPr="00246D23">
        <w:rPr>
          <w:rFonts w:ascii="TH Sarabun Chula" w:hAnsi="TH Sarabun Chula" w:cs="TH Sarabun Chula"/>
          <w:sz w:val="28"/>
        </w:rPr>
        <w:tab/>
      </w:r>
      <w:r w:rsidR="00842D93" w:rsidRPr="00246D23">
        <w:rPr>
          <w:rFonts w:ascii="TH Sarabun Chula" w:hAnsi="TH Sarabun Chula" w:cs="TH Sarabun Chula"/>
          <w:sz w:val="28"/>
        </w:rPr>
        <w:tab/>
      </w:r>
      <w:r w:rsidR="00404381" w:rsidRPr="00246D23">
        <w:rPr>
          <w:rFonts w:ascii="TH Sarabun Chula" w:hAnsi="TH Sarabun Chula" w:cs="TH Sarabun Chula"/>
          <w:sz w:val="28"/>
        </w:rPr>
        <w:t>2.6</w:t>
      </w:r>
      <w:r w:rsidR="001D3726" w:rsidRPr="00246D23">
        <w:rPr>
          <w:rFonts w:ascii="TH Sarabun Chula" w:hAnsi="TH Sarabun Chula" w:cs="TH Sarabun Chula"/>
          <w:sz w:val="28"/>
          <w:cs/>
        </w:rPr>
        <w:t xml:space="preserve">)  </w:t>
      </w:r>
      <w:r w:rsidR="00404381" w:rsidRPr="00246D23">
        <w:rPr>
          <w:rFonts w:ascii="TH Sarabun Chula" w:hAnsi="TH Sarabun Chula" w:cs="TH Sarabun Chula"/>
          <w:position w:val="-24"/>
          <w:sz w:val="28"/>
        </w:rPr>
        <w:object w:dxaOrig="2480" w:dyaOrig="660" w14:anchorId="4FA359BE">
          <v:shape id="_x0000_i1034" type="#_x0000_t75" style="width:123.6pt;height:33pt" o:ole="">
            <v:imagedata r:id="rId26" o:title=""/>
          </v:shape>
          <o:OLEObject Type="Embed" ProgID="Equation.DSMT4" ShapeID="_x0000_i1034" DrawAspect="Content" ObjectID="_1762263167" r:id="rId27"/>
        </w:object>
      </w:r>
    </w:p>
    <w:p w14:paraId="403D2320" w14:textId="21746F1C" w:rsidR="00842D93" w:rsidRPr="00246D23" w:rsidRDefault="00842D93" w:rsidP="00842D93">
      <w:pPr>
        <w:pStyle w:val="NoSpacing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8136"/>
        </w:tabs>
        <w:spacing w:after="240"/>
        <w:rPr>
          <w:rFonts w:ascii="TH Sarabun Chula" w:hAnsi="TH Sarabun Chula" w:cs="TH Sarabun Chula"/>
          <w:sz w:val="28"/>
        </w:rPr>
      </w:pPr>
    </w:p>
    <w:p w14:paraId="3C64AF5B" w14:textId="622E10DF" w:rsidR="00842D93" w:rsidRPr="00246D23" w:rsidRDefault="00842D93" w:rsidP="00842D93">
      <w:pPr>
        <w:pStyle w:val="NoSpacing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8136"/>
        </w:tabs>
        <w:spacing w:after="240"/>
        <w:rPr>
          <w:rFonts w:ascii="TH Sarabun Chula" w:hAnsi="TH Sarabun Chula" w:cs="TH Sarabun Chula"/>
          <w:sz w:val="28"/>
        </w:rPr>
      </w:pPr>
    </w:p>
    <w:p w14:paraId="31491551" w14:textId="082E6BD8" w:rsidR="00842D93" w:rsidRPr="00246D23" w:rsidRDefault="00842D93" w:rsidP="00842D93">
      <w:pPr>
        <w:pStyle w:val="NoSpacing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8136"/>
        </w:tabs>
        <w:spacing w:after="240"/>
        <w:rPr>
          <w:rFonts w:ascii="TH Sarabun Chula" w:hAnsi="TH Sarabun Chula" w:cs="TH Sarabun Chula"/>
          <w:sz w:val="28"/>
        </w:rPr>
      </w:pPr>
    </w:p>
    <w:p w14:paraId="77EBFDFB" w14:textId="337B6F16" w:rsidR="00404381" w:rsidRPr="00246D23" w:rsidRDefault="00404381" w:rsidP="00842D93">
      <w:pPr>
        <w:pStyle w:val="NoSpacing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8136"/>
        </w:tabs>
        <w:spacing w:after="240"/>
        <w:rPr>
          <w:rFonts w:ascii="TH Sarabun Chula" w:hAnsi="TH Sarabun Chula" w:cs="TH Sarabun Chula"/>
          <w:sz w:val="28"/>
        </w:rPr>
      </w:pPr>
    </w:p>
    <w:p w14:paraId="21615DDC" w14:textId="2F5A839C" w:rsidR="00404381" w:rsidRPr="00246D23" w:rsidRDefault="00404381" w:rsidP="00842D93">
      <w:pPr>
        <w:pStyle w:val="NoSpacing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8136"/>
        </w:tabs>
        <w:spacing w:after="240"/>
        <w:rPr>
          <w:rFonts w:ascii="TH Sarabun Chula" w:hAnsi="TH Sarabun Chula" w:cs="TH Sarabun Chula"/>
          <w:sz w:val="28"/>
        </w:rPr>
      </w:pPr>
    </w:p>
    <w:p w14:paraId="3E77C479" w14:textId="24421487" w:rsidR="00404381" w:rsidRPr="00246D23" w:rsidRDefault="00404381" w:rsidP="00842D93">
      <w:pPr>
        <w:pStyle w:val="NoSpacing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8136"/>
        </w:tabs>
        <w:spacing w:after="240"/>
        <w:rPr>
          <w:rFonts w:ascii="TH Sarabun Chula" w:hAnsi="TH Sarabun Chula" w:cs="TH Sarabun Chula"/>
          <w:sz w:val="28"/>
        </w:rPr>
      </w:pPr>
    </w:p>
    <w:p w14:paraId="161A50B8" w14:textId="77777777" w:rsidR="00303F53" w:rsidRPr="00246D23" w:rsidRDefault="00303F53" w:rsidP="00842D93">
      <w:pPr>
        <w:pStyle w:val="NoSpacing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8136"/>
        </w:tabs>
        <w:spacing w:after="240"/>
        <w:rPr>
          <w:rFonts w:ascii="TH Sarabun Chula" w:hAnsi="TH Sarabun Chula" w:cs="TH Sarabun Chula"/>
          <w:sz w:val="28"/>
        </w:rPr>
      </w:pPr>
    </w:p>
    <w:p w14:paraId="799E73C1" w14:textId="33568772" w:rsidR="00842D93" w:rsidRPr="00246D23" w:rsidRDefault="00842D93" w:rsidP="00842D93">
      <w:pPr>
        <w:pStyle w:val="NoSpacing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8136"/>
        </w:tabs>
        <w:spacing w:after="240"/>
        <w:rPr>
          <w:rFonts w:ascii="TH Sarabun Chula" w:hAnsi="TH Sarabun Chula" w:cs="TH Sarabun Chula"/>
          <w:sz w:val="28"/>
        </w:rPr>
      </w:pPr>
    </w:p>
    <w:p w14:paraId="7474E128" w14:textId="179C4898" w:rsidR="00842D93" w:rsidRPr="00246D23" w:rsidRDefault="00BE04A2" w:rsidP="00842D93">
      <w:pPr>
        <w:pStyle w:val="NoSpacing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8136"/>
        </w:tabs>
        <w:spacing w:after="24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b/>
          <w:bCs/>
          <w:noProof/>
          <w:sz w:val="28"/>
          <w:lang w:val="th-TH"/>
        </w:rPr>
        <mc:AlternateContent>
          <mc:Choice Requires="wpg">
            <w:drawing>
              <wp:anchor distT="0" distB="0" distL="114300" distR="114300" simplePos="0" relativeHeight="251692032" behindDoc="0" locked="0" layoutInCell="1" allowOverlap="1" wp14:anchorId="43F218E6" wp14:editId="64EBDFC2">
                <wp:simplePos x="0" y="0"/>
                <wp:positionH relativeFrom="page">
                  <wp:posOffset>4038600</wp:posOffset>
                </wp:positionH>
                <wp:positionV relativeFrom="paragraph">
                  <wp:posOffset>10160</wp:posOffset>
                </wp:positionV>
                <wp:extent cx="3365500" cy="1981200"/>
                <wp:effectExtent l="0" t="0" r="25400" b="19050"/>
                <wp:wrapNone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5500" cy="1981200"/>
                          <a:chOff x="0" y="1"/>
                          <a:chExt cx="3365500" cy="1416049"/>
                        </a:xfrm>
                      </wpg:grpSpPr>
                      <wps:wsp>
                        <wps:cNvPr id="17" name="Rectangle 17"/>
                        <wps:cNvSpPr/>
                        <wps:spPr>
                          <a:xfrm>
                            <a:off x="0" y="158750"/>
                            <a:ext cx="3365500" cy="12573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Rectangle 18"/>
                        <wps:cNvSpPr/>
                        <wps:spPr>
                          <a:xfrm>
                            <a:off x="215900" y="1"/>
                            <a:ext cx="1206500" cy="33582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F197CF1" w14:textId="77777777" w:rsidR="00246D23" w:rsidRPr="00A3138E" w:rsidRDefault="00246D23" w:rsidP="00BE04A2">
                              <w:pPr>
                                <w:jc w:val="center"/>
                                <w:rPr>
                                  <w:rFonts w:ascii="TH Sarabun Chula" w:hAnsi="TH Sarabun Chula" w:cs="TH Sarabun Chula"/>
                                  <w:color w:val="000000" w:themeColor="text1"/>
                                  <w:sz w:val="28"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</w:pPr>
                              <w:r w:rsidRPr="00A3138E">
                                <w:rPr>
                                  <w:rFonts w:ascii="TH Sarabun Chula" w:hAnsi="TH Sarabun Chula" w:cs="TH Sarabun Chula"/>
                                  <w:color w:val="000000" w:themeColor="text1"/>
                                  <w:sz w:val="28"/>
                                  <w:cs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  <w:t>ขี้โกง</w:t>
                              </w:r>
                              <w:r w:rsidRPr="00A3138E">
                                <w:rPr>
                                  <w:rFonts w:ascii="TH Sarabun Chula" w:hAnsi="TH Sarabun Chula" w:cs="TH Sarabun Chula"/>
                                  <w:color w:val="000000" w:themeColor="text1"/>
                                  <w:sz w:val="28"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  <w:t xml:space="preserve"> (Hopital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3F218E6" id="Group 12" o:spid="_x0000_s1032" style="position:absolute;margin-left:318pt;margin-top:.8pt;width:265pt;height:156pt;z-index:251692032;mso-position-horizontal-relative:page;mso-height-relative:margin" coordorigin="" coordsize="33655,14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">
                <v:rect id="Rectangle 17" o:spid="_x0000_s1033" style="position:absolute;top:1587;width:33655;height:1257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" fillcolor="white [3212]" strokecolor="black [3213]" strokeweight="1pt"/>
                <v:rect id="Rectangle 18" o:spid="_x0000_s1034" style="position:absolute;left:2159;width:12065;height:33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" fillcolor="white [3212]" strokecolor="black [3213]" strokeweight="1pt">
                  <v:textbox>
                    <w:txbxContent>
                      <w:p w14:paraId="5F197CF1" w14:textId="77777777" w:rsidR="00246D23" w:rsidRPr="00A3138E" w:rsidRDefault="00246D23" w:rsidP="00BE04A2">
                        <w:pPr>
                          <w:jc w:val="center"/>
                          <w:rPr>
                            <w:rFonts w:ascii="TH Sarabun Chula" w:hAnsi="TH Sarabun Chula" w:cs="TH Sarabun Chula"/>
                            <w:color w:val="000000" w:themeColor="text1"/>
                            <w:sz w:val="28"/>
                            <w14:shadow w14:blurRad="38100" w14:dist="19050" w14:dir="2700000" w14:sx="100000" w14:sy="100000" w14:kx="0" w14:ky="0" w14:algn="tl">
                              <w14:schemeClr w14:val="dk1">
                                <w14:alpha w14:val="60000"/>
                              </w14:schemeClr>
                            </w14:shadow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</w:pPr>
                        <w:r w:rsidRPr="00A3138E">
                          <w:rPr>
                            <w:rFonts w:ascii="TH Sarabun Chula" w:hAnsi="TH Sarabun Chula" w:cs="TH Sarabun Chula"/>
                            <w:color w:val="000000" w:themeColor="text1"/>
                            <w:sz w:val="28"/>
                            <w:cs/>
                            <w14:shadow w14:blurRad="38100" w14:dist="19050" w14:dir="2700000" w14:sx="100000" w14:sy="100000" w14:kx="0" w14:ky="0" w14:algn="tl">
                              <w14:schemeClr w14:val="dk1">
                                <w14:alpha w14:val="60000"/>
                              </w14:schemeClr>
                            </w14:shadow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  <w:t>ขี้โกง</w:t>
                        </w:r>
                        <w:r w:rsidRPr="00A3138E">
                          <w:rPr>
                            <w:rFonts w:ascii="TH Sarabun Chula" w:hAnsi="TH Sarabun Chula" w:cs="TH Sarabun Chula"/>
                            <w:color w:val="000000" w:themeColor="text1"/>
                            <w:sz w:val="28"/>
                            <w14:shadow w14:blurRad="38100" w14:dist="19050" w14:dir="2700000" w14:sx="100000" w14:sy="100000" w14:kx="0" w14:ky="0" w14:algn="tl">
                              <w14:schemeClr w14:val="dk1">
                                <w14:alpha w14:val="60000"/>
                              </w14:schemeClr>
                            </w14:shadow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  <w:t xml:space="preserve"> (Hopital)</w:t>
                        </w:r>
                      </w:p>
                    </w:txbxContent>
                  </v:textbox>
                </v:rect>
                <w10:wrap anchorx="page"/>
              </v:group>
            </w:pict>
          </mc:Fallback>
        </mc:AlternateContent>
      </w:r>
      <w:r w:rsidRPr="00246D23">
        <w:rPr>
          <w:rFonts w:ascii="TH Sarabun Chula" w:hAnsi="TH Sarabun Chula" w:cs="TH Sarabun Chula"/>
          <w:b/>
          <w:bCs/>
          <w:noProof/>
          <w:sz w:val="28"/>
          <w:lang w:val="th-TH"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6FE44EA4" wp14:editId="47F3F7B5">
                <wp:simplePos x="0" y="0"/>
                <wp:positionH relativeFrom="margin">
                  <wp:align>left</wp:align>
                </wp:positionH>
                <wp:positionV relativeFrom="paragraph">
                  <wp:posOffset>8255</wp:posOffset>
                </wp:positionV>
                <wp:extent cx="3365500" cy="1981200"/>
                <wp:effectExtent l="0" t="0" r="25400" b="19050"/>
                <wp:wrapNone/>
                <wp:docPr id="24" name="Group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5500" cy="1981200"/>
                          <a:chOff x="0" y="1"/>
                          <a:chExt cx="3365500" cy="1416049"/>
                        </a:xfrm>
                      </wpg:grpSpPr>
                      <wps:wsp>
                        <wps:cNvPr id="25" name="Rectangle 25"/>
                        <wps:cNvSpPr/>
                        <wps:spPr>
                          <a:xfrm>
                            <a:off x="0" y="158750"/>
                            <a:ext cx="3365500" cy="12573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Rectangle 26"/>
                        <wps:cNvSpPr/>
                        <wps:spPr>
                          <a:xfrm>
                            <a:off x="215900" y="1"/>
                            <a:ext cx="1206500" cy="33582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ACE609B" w14:textId="273D1314" w:rsidR="00246D23" w:rsidRPr="00AC604D" w:rsidRDefault="00246D23" w:rsidP="00842D93">
                              <w:pPr>
                                <w:jc w:val="center"/>
                                <w:rPr>
                                  <w:rFonts w:ascii="TH SarabunPSK" w:hAnsi="TH SarabunPSK" w:cs="TH SarabunPSK"/>
                                  <w:color w:val="000000" w:themeColor="text1"/>
                                  <w:sz w:val="28"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color w:val="000000" w:themeColor="text1"/>
                                  <w:sz w:val="28"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  <w:t>Conjugat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FE44EA4" id="Group 24" o:spid="_x0000_s1035" style="position:absolute;margin-left:0;margin-top:.65pt;width:265pt;height:156pt;z-index:251689984;mso-position-horizontal:left;mso-position-horizontal-relative:margin;mso-height-relative:margin" coordorigin="" coordsize="33655,14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">
                <v:rect id="Rectangle 25" o:spid="_x0000_s1036" style="position:absolute;top:1587;width:33655;height:1257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" fillcolor="white [3212]" strokecolor="black [3213]" strokeweight="1pt"/>
                <v:rect id="Rectangle 26" o:spid="_x0000_s1037" style="position:absolute;left:2159;width:12065;height:33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" fillcolor="white [3212]" strokecolor="black [3213]" strokeweight="1pt">
                  <v:textbox>
                    <w:txbxContent>
                      <w:p w14:paraId="7ACE609B" w14:textId="273D1314" w:rsidR="00246D23" w:rsidRPr="00AC604D" w:rsidRDefault="00246D23" w:rsidP="00842D93">
                        <w:pPr>
                          <w:jc w:val="center"/>
                          <w:rPr>
                            <w:rFonts w:ascii="TH SarabunPSK" w:hAnsi="TH SarabunPSK" w:cs="TH SarabunPSK"/>
                            <w:color w:val="000000" w:themeColor="text1"/>
                            <w:sz w:val="28"/>
                            <w14:shadow w14:blurRad="38100" w14:dist="19050" w14:dir="2700000" w14:sx="100000" w14:sy="100000" w14:kx="0" w14:ky="0" w14:algn="tl">
                              <w14:schemeClr w14:val="dk1">
                                <w14:alpha w14:val="60000"/>
                              </w14:schemeClr>
                            </w14:shadow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</w:pPr>
                        <w:r>
                          <w:rPr>
                            <w:rFonts w:ascii="TH SarabunPSK" w:hAnsi="TH SarabunPSK" w:cs="TH SarabunPSK"/>
                            <w:color w:val="000000" w:themeColor="text1"/>
                            <w:sz w:val="28"/>
                            <w14:shadow w14:blurRad="38100" w14:dist="19050" w14:dir="2700000" w14:sx="100000" w14:sy="100000" w14:kx="0" w14:ky="0" w14:algn="tl">
                              <w14:schemeClr w14:val="dk1">
                                <w14:alpha w14:val="60000"/>
                              </w14:schemeClr>
                            </w14:shadow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  <w:t>Conjugate</w:t>
                        </w:r>
                      </w:p>
                    </w:txbxContent>
                  </v:textbox>
                </v:rect>
                <w10:wrap anchorx="margin"/>
              </v:group>
            </w:pict>
          </mc:Fallback>
        </mc:AlternateContent>
      </w:r>
    </w:p>
    <w:p w14:paraId="43317256" w14:textId="5AFC35D7" w:rsidR="00842D93" w:rsidRPr="00246D23" w:rsidRDefault="00842D93" w:rsidP="00842D93">
      <w:pPr>
        <w:pStyle w:val="NoSpacing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8136"/>
        </w:tabs>
        <w:spacing w:after="240"/>
        <w:rPr>
          <w:rFonts w:ascii="TH Sarabun Chula" w:hAnsi="TH Sarabun Chula" w:cs="TH Sarabun Chula"/>
          <w:sz w:val="28"/>
        </w:rPr>
      </w:pPr>
    </w:p>
    <w:p w14:paraId="18AA68D4" w14:textId="5C8439D2" w:rsidR="00842D93" w:rsidRPr="00246D23" w:rsidRDefault="00842D93" w:rsidP="00842D93">
      <w:pPr>
        <w:pStyle w:val="NoSpacing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8136"/>
        </w:tabs>
        <w:spacing w:after="240"/>
        <w:rPr>
          <w:rFonts w:ascii="TH Sarabun Chula" w:hAnsi="TH Sarabun Chula" w:cs="TH Sarabun Chula"/>
          <w:sz w:val="28"/>
        </w:rPr>
      </w:pPr>
    </w:p>
    <w:p w14:paraId="57AB1EF4" w14:textId="5ACF6588" w:rsidR="00842D93" w:rsidRPr="00246D23" w:rsidRDefault="00842D93" w:rsidP="00842D93">
      <w:pPr>
        <w:pStyle w:val="NoSpacing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8136"/>
        </w:tabs>
        <w:spacing w:after="240"/>
        <w:rPr>
          <w:rFonts w:ascii="TH Sarabun Chula" w:hAnsi="TH Sarabun Chula" w:cs="TH Sarabun Chula"/>
          <w:sz w:val="28"/>
        </w:rPr>
      </w:pPr>
    </w:p>
    <w:p w14:paraId="61770C03" w14:textId="2F14C7BA" w:rsidR="00842D93" w:rsidRPr="00246D23" w:rsidRDefault="00842D93" w:rsidP="00842D93">
      <w:pPr>
        <w:pStyle w:val="NoSpacing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8136"/>
        </w:tabs>
        <w:spacing w:after="240"/>
        <w:rPr>
          <w:rFonts w:ascii="TH Sarabun Chula" w:hAnsi="TH Sarabun Chula" w:cs="TH Sarabun Chula"/>
          <w:sz w:val="28"/>
        </w:rPr>
      </w:pPr>
    </w:p>
    <w:p w14:paraId="78E3AA8D" w14:textId="77777777" w:rsidR="00404381" w:rsidRPr="00246D23" w:rsidRDefault="00404381" w:rsidP="00404381">
      <w:pPr>
        <w:pStyle w:val="NoSpacing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8136"/>
        </w:tabs>
        <w:spacing w:after="240"/>
        <w:rPr>
          <w:rFonts w:ascii="TH Sarabun Chula" w:hAnsi="TH Sarabun Chula" w:cs="TH Sarabun Chula"/>
          <w:sz w:val="28"/>
        </w:rPr>
      </w:pPr>
    </w:p>
    <w:p w14:paraId="34B5532A" w14:textId="3001BE5E" w:rsidR="00404381" w:rsidRPr="00246D23" w:rsidRDefault="00404381" w:rsidP="00404381">
      <w:pPr>
        <w:pStyle w:val="NoSpacing"/>
        <w:numPr>
          <w:ilvl w:val="0"/>
          <w:numId w:val="7"/>
        </w:numPr>
        <w:spacing w:after="24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 xml:space="preserve">จงหาค่าของ </w:t>
      </w:r>
      <w:r w:rsidRPr="00246D23">
        <w:rPr>
          <w:rFonts w:ascii="TH Sarabun Chula" w:hAnsi="TH Sarabun Chula" w:cs="TH Sarabun Chula"/>
          <w:sz w:val="28"/>
        </w:rPr>
        <w:t xml:space="preserve">limit </w:t>
      </w:r>
      <w:r w:rsidRPr="00246D23">
        <w:rPr>
          <w:rFonts w:ascii="TH Sarabun Chula" w:hAnsi="TH Sarabun Chula" w:cs="TH Sarabun Chula"/>
          <w:sz w:val="28"/>
          <w:cs/>
        </w:rPr>
        <w:t>ต่อไปนี้</w:t>
      </w:r>
      <w:r w:rsidR="00303F53" w:rsidRPr="00246D23">
        <w:rPr>
          <w:rFonts w:ascii="TH Sarabun Chula" w:hAnsi="TH Sarabun Chula" w:cs="TH Sarabun Chula"/>
          <w:sz w:val="28"/>
        </w:rPr>
        <w:t xml:space="preserve"> (Limit</w:t>
      </w:r>
      <w:r w:rsidR="00303F53" w:rsidRPr="00246D23">
        <w:rPr>
          <w:rFonts w:ascii="TH Sarabun Chula" w:hAnsi="TH Sarabun Chula" w:cs="TH Sarabun Chula"/>
          <w:sz w:val="28"/>
          <w:cs/>
        </w:rPr>
        <w:t>แบบรูท</w:t>
      </w:r>
      <w:r w:rsidR="00303F53" w:rsidRPr="00246D23">
        <w:rPr>
          <w:rFonts w:ascii="TH Sarabun Chula" w:hAnsi="TH Sarabun Chula" w:cs="TH Sarabun Chula"/>
          <w:sz w:val="28"/>
        </w:rPr>
        <w:t>)</w:t>
      </w:r>
    </w:p>
    <w:p w14:paraId="3D325C2B" w14:textId="77777777" w:rsidR="00303F53" w:rsidRPr="00246D23" w:rsidRDefault="00404381" w:rsidP="00404381">
      <w:pPr>
        <w:pStyle w:val="NoSpacing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8136"/>
        </w:tabs>
        <w:spacing w:after="240"/>
        <w:ind w:left="72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 xml:space="preserve">3.1) </w:t>
      </w:r>
      <w:r w:rsidRPr="00246D23">
        <w:rPr>
          <w:rFonts w:ascii="TH Sarabun Chula" w:hAnsi="TH Sarabun Chula" w:cs="TH Sarabun Chula"/>
          <w:position w:val="-24"/>
          <w:sz w:val="28"/>
        </w:rPr>
        <w:object w:dxaOrig="1420" w:dyaOrig="680" w14:anchorId="1FDF5B30">
          <v:shape id="_x0000_i1035" type="#_x0000_t75" style="width:1in;height:33.6pt" o:ole="">
            <v:imagedata r:id="rId28" o:title=""/>
          </v:shape>
          <o:OLEObject Type="Embed" ProgID="Equation.DSMT4" ShapeID="_x0000_i1035" DrawAspect="Content" ObjectID="_1762263168" r:id="rId29"/>
        </w:object>
      </w:r>
      <w:r w:rsidRPr="00246D23">
        <w:rPr>
          <w:rFonts w:ascii="TH Sarabun Chula" w:hAnsi="TH Sarabun Chula" w:cs="TH Sarabun Chula"/>
          <w:sz w:val="28"/>
          <w:cs/>
        </w:rPr>
        <w:tab/>
      </w:r>
      <w:r w:rsidRPr="00246D23">
        <w:rPr>
          <w:rFonts w:ascii="TH Sarabun Chula" w:hAnsi="TH Sarabun Chula" w:cs="TH Sarabun Chula"/>
          <w:sz w:val="28"/>
          <w:cs/>
        </w:rPr>
        <w:tab/>
      </w:r>
      <w:r w:rsidRPr="00246D23">
        <w:rPr>
          <w:rFonts w:ascii="TH Sarabun Chula" w:hAnsi="TH Sarabun Chula" w:cs="TH Sarabun Chula"/>
          <w:sz w:val="28"/>
          <w:cs/>
        </w:rPr>
        <w:tab/>
      </w:r>
      <w:r w:rsidRPr="00246D23">
        <w:rPr>
          <w:rFonts w:ascii="TH Sarabun Chula" w:hAnsi="TH Sarabun Chula" w:cs="TH Sarabun Chula"/>
          <w:sz w:val="28"/>
          <w:cs/>
        </w:rPr>
        <w:tab/>
      </w:r>
      <w:r w:rsidRPr="00246D23">
        <w:rPr>
          <w:rFonts w:ascii="TH Sarabun Chula" w:hAnsi="TH Sarabun Chula" w:cs="TH Sarabun Chula"/>
          <w:sz w:val="28"/>
          <w:cs/>
        </w:rPr>
        <w:tab/>
      </w:r>
      <w:r w:rsidRPr="00246D23">
        <w:rPr>
          <w:rFonts w:ascii="TH Sarabun Chula" w:hAnsi="TH Sarabun Chula" w:cs="TH Sarabun Chula"/>
          <w:sz w:val="28"/>
          <w:cs/>
        </w:rPr>
        <w:tab/>
      </w:r>
    </w:p>
    <w:p w14:paraId="2DEF6D93" w14:textId="77777777" w:rsidR="00303F53" w:rsidRPr="00246D23" w:rsidRDefault="00303F53" w:rsidP="00404381">
      <w:pPr>
        <w:pStyle w:val="NoSpacing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8136"/>
        </w:tabs>
        <w:spacing w:after="240"/>
        <w:ind w:left="720"/>
        <w:rPr>
          <w:rFonts w:ascii="TH Sarabun Chula" w:hAnsi="TH Sarabun Chula" w:cs="TH Sarabun Chula"/>
          <w:sz w:val="28"/>
        </w:rPr>
      </w:pPr>
    </w:p>
    <w:p w14:paraId="4816D6CE" w14:textId="77777777" w:rsidR="00303F53" w:rsidRPr="00246D23" w:rsidRDefault="00303F53" w:rsidP="00404381">
      <w:pPr>
        <w:pStyle w:val="NoSpacing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8136"/>
        </w:tabs>
        <w:spacing w:after="240"/>
        <w:ind w:left="720"/>
        <w:rPr>
          <w:rFonts w:ascii="TH Sarabun Chula" w:hAnsi="TH Sarabun Chula" w:cs="TH Sarabun Chula"/>
          <w:sz w:val="28"/>
        </w:rPr>
      </w:pPr>
    </w:p>
    <w:p w14:paraId="15A6AF25" w14:textId="77777777" w:rsidR="00303F53" w:rsidRPr="00246D23" w:rsidRDefault="00303F53" w:rsidP="00404381">
      <w:pPr>
        <w:pStyle w:val="NoSpacing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8136"/>
        </w:tabs>
        <w:spacing w:after="240"/>
        <w:ind w:left="720"/>
        <w:rPr>
          <w:rFonts w:ascii="TH Sarabun Chula" w:hAnsi="TH Sarabun Chula" w:cs="TH Sarabun Chula"/>
          <w:sz w:val="28"/>
        </w:rPr>
      </w:pPr>
    </w:p>
    <w:p w14:paraId="1FA03CA4" w14:textId="77777777" w:rsidR="00303F53" w:rsidRPr="00246D23" w:rsidRDefault="00303F53" w:rsidP="00404381">
      <w:pPr>
        <w:pStyle w:val="NoSpacing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8136"/>
        </w:tabs>
        <w:spacing w:after="240"/>
        <w:ind w:left="720"/>
        <w:rPr>
          <w:rFonts w:ascii="TH Sarabun Chula" w:hAnsi="TH Sarabun Chula" w:cs="TH Sarabun Chula"/>
          <w:sz w:val="28"/>
        </w:rPr>
      </w:pPr>
    </w:p>
    <w:p w14:paraId="1A57EE44" w14:textId="2CD08BC5" w:rsidR="00E654F5" w:rsidRPr="00246D23" w:rsidRDefault="00303F53" w:rsidP="00404381">
      <w:pPr>
        <w:pStyle w:val="NoSpacing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8136"/>
        </w:tabs>
        <w:spacing w:after="240"/>
        <w:ind w:left="72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lastRenderedPageBreak/>
        <w:t>3.2)</w:t>
      </w:r>
      <w:r w:rsidR="00404381" w:rsidRPr="00246D23">
        <w:rPr>
          <w:rFonts w:ascii="TH Sarabun Chula" w:hAnsi="TH Sarabun Chula" w:cs="TH Sarabun Chula"/>
          <w:sz w:val="28"/>
        </w:rPr>
        <w:t xml:space="preserve"> </w:t>
      </w:r>
      <w:r w:rsidR="00357BFC" w:rsidRPr="00246D23">
        <w:rPr>
          <w:rFonts w:ascii="TH Sarabun Chula" w:hAnsi="TH Sarabun Chula" w:cs="TH Sarabun Chula"/>
          <w:position w:val="-36"/>
          <w:sz w:val="28"/>
        </w:rPr>
        <w:object w:dxaOrig="1160" w:dyaOrig="740" w14:anchorId="044EDFAE">
          <v:shape id="_x0000_i1036" type="#_x0000_t75" style="width:58.8pt;height:37.8pt" o:ole="">
            <v:imagedata r:id="rId30" o:title=""/>
          </v:shape>
          <o:OLEObject Type="Embed" ProgID="Equation.DSMT4" ShapeID="_x0000_i1036" DrawAspect="Content" ObjectID="_1762263169" r:id="rId31"/>
        </w:object>
      </w:r>
    </w:p>
    <w:p w14:paraId="6709DACB" w14:textId="001B85C0" w:rsidR="0078759E" w:rsidRPr="00246D23" w:rsidRDefault="0078759E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1D751A3E" w14:textId="307C8A9A" w:rsidR="003E12C1" w:rsidRPr="00246D23" w:rsidRDefault="003E12C1" w:rsidP="00303F53">
      <w:pPr>
        <w:pStyle w:val="NoSpacing"/>
        <w:spacing w:after="240"/>
        <w:rPr>
          <w:rFonts w:ascii="TH Sarabun Chula" w:hAnsi="TH Sarabun Chula" w:cs="TH Sarabun Chula"/>
          <w:sz w:val="28"/>
        </w:rPr>
      </w:pPr>
    </w:p>
    <w:p w14:paraId="34DDF3C3" w14:textId="41DD540F" w:rsidR="003E12C1" w:rsidRPr="00246D23" w:rsidRDefault="003E12C1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62EEA395" w14:textId="77777777" w:rsidR="003E12C1" w:rsidRPr="00246D23" w:rsidRDefault="003E12C1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6EC81E30" w14:textId="049C32E9" w:rsidR="00303F53" w:rsidRPr="00246D23" w:rsidRDefault="00303F53" w:rsidP="002200F4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>3.</w:t>
      </w:r>
      <w:r w:rsidR="001D3726" w:rsidRPr="00246D23">
        <w:rPr>
          <w:rFonts w:ascii="TH Sarabun Chula" w:hAnsi="TH Sarabun Chula" w:cs="TH Sarabun Chula"/>
          <w:sz w:val="28"/>
          <w:cs/>
        </w:rPr>
        <w:t xml:space="preserve">3)  </w:t>
      </w:r>
      <w:r w:rsidRPr="00246D23">
        <w:rPr>
          <w:rFonts w:ascii="TH Sarabun Chula" w:hAnsi="TH Sarabun Chula" w:cs="TH Sarabun Chula"/>
          <w:position w:val="-34"/>
          <w:sz w:val="28"/>
        </w:rPr>
        <w:object w:dxaOrig="1820" w:dyaOrig="800" w14:anchorId="69AD5B92">
          <v:shape id="_x0000_i1037" type="#_x0000_t75" style="width:91.2pt;height:39.6pt" o:ole="">
            <v:imagedata r:id="rId32" o:title=""/>
          </v:shape>
          <o:OLEObject Type="Embed" ProgID="Equation.DSMT4" ShapeID="_x0000_i1037" DrawAspect="Content" ObjectID="_1762263170" r:id="rId33"/>
        </w:object>
      </w:r>
      <w:r w:rsidR="00603954" w:rsidRPr="00246D23">
        <w:rPr>
          <w:rFonts w:ascii="TH Sarabun Chula" w:hAnsi="TH Sarabun Chula" w:cs="TH Sarabun Chula"/>
          <w:sz w:val="28"/>
        </w:rPr>
        <w:tab/>
      </w:r>
      <w:r w:rsidR="00603954" w:rsidRPr="00246D23">
        <w:rPr>
          <w:rFonts w:ascii="TH Sarabun Chula" w:hAnsi="TH Sarabun Chula" w:cs="TH Sarabun Chula"/>
          <w:sz w:val="28"/>
        </w:rPr>
        <w:tab/>
      </w:r>
    </w:p>
    <w:p w14:paraId="087A6932" w14:textId="77777777" w:rsidR="00303F53" w:rsidRPr="00246D23" w:rsidRDefault="00303F53" w:rsidP="002200F4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500C3B9E" w14:textId="77777777" w:rsidR="00303F53" w:rsidRPr="00246D23" w:rsidRDefault="00303F53" w:rsidP="002200F4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4D4B88C4" w14:textId="77777777" w:rsidR="00303F53" w:rsidRPr="00246D23" w:rsidRDefault="00303F53" w:rsidP="002200F4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2AD014B3" w14:textId="77777777" w:rsidR="00303F53" w:rsidRPr="00246D23" w:rsidRDefault="00303F53" w:rsidP="002200F4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03EA2A55" w14:textId="77777777" w:rsidR="00303F53" w:rsidRPr="00246D23" w:rsidRDefault="00303F53" w:rsidP="002200F4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43F74729" w14:textId="6D620E46" w:rsidR="00603954" w:rsidRPr="00246D23" w:rsidRDefault="00C04E8C" w:rsidP="002200F4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>3.4</w:t>
      </w:r>
      <w:r w:rsidR="001D3726" w:rsidRPr="00246D23">
        <w:rPr>
          <w:rFonts w:ascii="TH Sarabun Chula" w:hAnsi="TH Sarabun Chula" w:cs="TH Sarabun Chula"/>
          <w:sz w:val="28"/>
          <w:cs/>
        </w:rPr>
        <w:t xml:space="preserve">)  </w:t>
      </w:r>
      <w:r w:rsidR="00303F53" w:rsidRPr="00246D23">
        <w:rPr>
          <w:rFonts w:ascii="TH Sarabun Chula" w:hAnsi="TH Sarabun Chula" w:cs="TH Sarabun Chula"/>
          <w:position w:val="-34"/>
          <w:sz w:val="28"/>
        </w:rPr>
        <w:object w:dxaOrig="2320" w:dyaOrig="800" w14:anchorId="55DBFDD1">
          <v:shape id="_x0000_i1038" type="#_x0000_t75" style="width:116.4pt;height:39pt" o:ole="">
            <v:imagedata r:id="rId34" o:title=""/>
          </v:shape>
          <o:OLEObject Type="Embed" ProgID="Equation.DSMT4" ShapeID="_x0000_i1038" DrawAspect="Content" ObjectID="_1762263171" r:id="rId35"/>
        </w:object>
      </w:r>
    </w:p>
    <w:p w14:paraId="289E6CCB" w14:textId="60C06F27" w:rsidR="003E12C1" w:rsidRPr="00246D23" w:rsidRDefault="003E12C1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517508FA" w14:textId="11E6488C" w:rsidR="003E12C1" w:rsidRPr="00246D23" w:rsidRDefault="003E12C1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4A79E1A6" w14:textId="58DE3180" w:rsidR="003E12C1" w:rsidRPr="00246D23" w:rsidRDefault="003E12C1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5F1DE06D" w14:textId="1837A924" w:rsidR="00303F53" w:rsidRPr="00246D23" w:rsidRDefault="00303F53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2A608101" w14:textId="5341BC4F" w:rsidR="00303F53" w:rsidRPr="00246D23" w:rsidRDefault="00303F53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1BE1FE57" w14:textId="47E708B3" w:rsidR="00303F53" w:rsidRPr="00246D23" w:rsidRDefault="00303F53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0545A49B" w14:textId="5BC87F29" w:rsidR="00303F53" w:rsidRPr="00246D23" w:rsidRDefault="00303F53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35C33238" w14:textId="77777777" w:rsidR="00303F53" w:rsidRPr="00246D23" w:rsidRDefault="00303F53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2E22218F" w14:textId="34818839" w:rsidR="00B40010" w:rsidRPr="00246D23" w:rsidRDefault="00C04E8C" w:rsidP="002200F4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lastRenderedPageBreak/>
        <w:t>3</w:t>
      </w:r>
      <w:r w:rsidR="001D3726" w:rsidRPr="00246D23">
        <w:rPr>
          <w:rFonts w:ascii="TH Sarabun Chula" w:hAnsi="TH Sarabun Chula" w:cs="TH Sarabun Chula"/>
          <w:sz w:val="28"/>
          <w:cs/>
        </w:rPr>
        <w:t xml:space="preserve">.5)  </w:t>
      </w:r>
      <w:r w:rsidR="00305DA5" w:rsidRPr="00246D23">
        <w:rPr>
          <w:rFonts w:ascii="TH Sarabun Chula" w:hAnsi="TH Sarabun Chula" w:cs="TH Sarabun Chula"/>
          <w:position w:val="-34"/>
          <w:sz w:val="28"/>
        </w:rPr>
        <w:object w:dxaOrig="2420" w:dyaOrig="800" w14:anchorId="46108674">
          <v:shape id="_x0000_i1039" type="#_x0000_t75" style="width:121.2pt;height:39.6pt" o:ole="">
            <v:imagedata r:id="rId36" o:title=""/>
          </v:shape>
          <o:OLEObject Type="Embed" ProgID="Equation.DSMT4" ShapeID="_x0000_i1039" DrawAspect="Content" ObjectID="_1762263172" r:id="rId37"/>
        </w:object>
      </w:r>
    </w:p>
    <w:p w14:paraId="279887C4" w14:textId="219D411F" w:rsidR="00A07C6C" w:rsidRPr="00246D23" w:rsidRDefault="00A07C6C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28D810B7" w14:textId="1C6A5E85" w:rsidR="00A07C6C" w:rsidRPr="00246D23" w:rsidRDefault="00A07C6C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37B8D56E" w14:textId="48E0B0E1" w:rsidR="00303F53" w:rsidRPr="00246D23" w:rsidRDefault="00303F53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6EEE925C" w14:textId="5F4905EB" w:rsidR="00303F53" w:rsidRPr="00246D23" w:rsidRDefault="00303F53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0F74E19D" w14:textId="12000454" w:rsidR="00303F53" w:rsidRPr="00246D23" w:rsidRDefault="00303F53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25B2B826" w14:textId="77777777" w:rsidR="00303F53" w:rsidRPr="00246D23" w:rsidRDefault="00303F53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16FB0F14" w14:textId="77777777" w:rsidR="00D22F44" w:rsidRPr="00246D23" w:rsidRDefault="00D22F44" w:rsidP="00842D93">
      <w:pPr>
        <w:pStyle w:val="NoSpacing"/>
        <w:spacing w:after="240"/>
        <w:rPr>
          <w:rFonts w:ascii="TH Sarabun Chula" w:hAnsi="TH Sarabun Chula" w:cs="TH Sarabun Chula"/>
          <w:sz w:val="28"/>
        </w:rPr>
      </w:pPr>
    </w:p>
    <w:p w14:paraId="2AD0F87D" w14:textId="5B196BFB" w:rsidR="00A706E7" w:rsidRPr="00246D23" w:rsidRDefault="00C04E8C" w:rsidP="00C04E8C">
      <w:pPr>
        <w:pStyle w:val="NoSpacing"/>
        <w:numPr>
          <w:ilvl w:val="0"/>
          <w:numId w:val="7"/>
        </w:numPr>
        <w:spacing w:after="24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>จงหาค่าของ</w:t>
      </w:r>
      <w:r w:rsidR="001D3726" w:rsidRPr="00246D23">
        <w:rPr>
          <w:rFonts w:ascii="TH Sarabun Chula" w:hAnsi="TH Sarabun Chula" w:cs="TH Sarabun Chula"/>
          <w:sz w:val="28"/>
          <w:cs/>
        </w:rPr>
        <w:t xml:space="preserve">  </w:t>
      </w:r>
      <w:r w:rsidR="00867F12" w:rsidRPr="00246D23">
        <w:rPr>
          <w:rFonts w:ascii="TH Sarabun Chula" w:hAnsi="TH Sarabun Chula" w:cs="TH Sarabun Chula"/>
          <w:position w:val="-34"/>
          <w:sz w:val="28"/>
        </w:rPr>
        <w:object w:dxaOrig="2100" w:dyaOrig="800" w14:anchorId="0147E009">
          <v:shape id="_x0000_i1040" type="#_x0000_t75" style="width:105pt;height:39pt" o:ole="">
            <v:imagedata r:id="rId38" o:title=""/>
          </v:shape>
          <o:OLEObject Type="Embed" ProgID="Equation.DSMT4" ShapeID="_x0000_i1040" DrawAspect="Content" ObjectID="_1762263173" r:id="rId39"/>
        </w:object>
      </w:r>
    </w:p>
    <w:p w14:paraId="3403C33B" w14:textId="6E1A732B" w:rsidR="00867F12" w:rsidRPr="00246D23" w:rsidRDefault="00867F12" w:rsidP="002200F4">
      <w:pPr>
        <w:pStyle w:val="NoSpacing"/>
        <w:spacing w:after="240"/>
        <w:ind w:left="72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 xml:space="preserve">(PAT1 </w:t>
      </w:r>
      <w:r w:rsidRPr="00246D23">
        <w:rPr>
          <w:rFonts w:ascii="TH Sarabun Chula" w:hAnsi="TH Sarabun Chula" w:cs="TH Sarabun Chula"/>
          <w:sz w:val="28"/>
          <w:cs/>
        </w:rPr>
        <w:t>ธ</w:t>
      </w:r>
      <w:r w:rsidR="004A7A0B" w:rsidRPr="00246D23">
        <w:rPr>
          <w:rFonts w:ascii="TH Sarabun Chula" w:hAnsi="TH Sarabun Chula" w:cs="TH Sarabun Chula"/>
          <w:sz w:val="28"/>
          <w:cs/>
        </w:rPr>
        <w:t>.ค.</w:t>
      </w:r>
      <w:r w:rsidRPr="00246D23">
        <w:rPr>
          <w:rFonts w:ascii="TH Sarabun Chula" w:hAnsi="TH Sarabun Chula" w:cs="TH Sarabun Chula"/>
          <w:sz w:val="28"/>
          <w:cs/>
        </w:rPr>
        <w:t xml:space="preserve"> 54</w:t>
      </w:r>
      <w:r w:rsidRPr="00246D23">
        <w:rPr>
          <w:rFonts w:ascii="TH Sarabun Chula" w:hAnsi="TH Sarabun Chula" w:cs="TH Sarabun Chula"/>
          <w:sz w:val="28"/>
        </w:rPr>
        <w:t>)</w:t>
      </w:r>
    </w:p>
    <w:p w14:paraId="1C117281" w14:textId="40C86AB8" w:rsidR="00A706E7" w:rsidRPr="00246D23" w:rsidRDefault="00A706E7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63B2F26D" w14:textId="3DFDC68B" w:rsidR="003400E9" w:rsidRPr="00246D23" w:rsidRDefault="003400E9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4BB6A0E8" w14:textId="3847B907" w:rsidR="00303F53" w:rsidRPr="00246D23" w:rsidRDefault="00303F53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329205BB" w14:textId="26F295A7" w:rsidR="00303F53" w:rsidRPr="00246D23" w:rsidRDefault="00303F53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4363DC6B" w14:textId="690BC9EA" w:rsidR="00303F53" w:rsidRPr="00246D23" w:rsidRDefault="00303F53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044DF612" w14:textId="3DE5BEC5" w:rsidR="00303F53" w:rsidRPr="00246D23" w:rsidRDefault="00303F53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31D4682E" w14:textId="3CAD73AB" w:rsidR="00303F53" w:rsidRPr="00246D23" w:rsidRDefault="00303F53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653B417C" w14:textId="2D4C0E23" w:rsidR="00303F53" w:rsidRPr="00246D23" w:rsidRDefault="00303F53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59C71141" w14:textId="44EDE1D3" w:rsidR="00303F53" w:rsidRPr="00246D23" w:rsidRDefault="00303F53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74FD351D" w14:textId="30EB9518" w:rsidR="00303F53" w:rsidRPr="00246D23" w:rsidRDefault="00303F53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3019C1A8" w14:textId="77777777" w:rsidR="00A706E7" w:rsidRPr="00246D23" w:rsidRDefault="00A706E7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7EAF39C1" w14:textId="32AD37B0" w:rsidR="00BE04A2" w:rsidRPr="00246D23" w:rsidRDefault="00BE04A2" w:rsidP="00BE04A2">
      <w:pPr>
        <w:pStyle w:val="NoSpacing"/>
        <w:spacing w:after="240"/>
        <w:ind w:left="72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b/>
          <w:bCs/>
          <w:noProof/>
          <w:sz w:val="28"/>
          <w:lang w:val="th-TH"/>
        </w:rPr>
        <w:lastRenderedPageBreak/>
        <mc:AlternateContent>
          <mc:Choice Requires="wpg">
            <w:drawing>
              <wp:anchor distT="0" distB="0" distL="114300" distR="114300" simplePos="0" relativeHeight="251694080" behindDoc="0" locked="0" layoutInCell="1" allowOverlap="1" wp14:anchorId="37D22300" wp14:editId="7572B99C">
                <wp:simplePos x="0" y="0"/>
                <wp:positionH relativeFrom="margin">
                  <wp:posOffset>350520</wp:posOffset>
                </wp:positionH>
                <wp:positionV relativeFrom="paragraph">
                  <wp:posOffset>-39370</wp:posOffset>
                </wp:positionV>
                <wp:extent cx="3365500" cy="1981200"/>
                <wp:effectExtent l="0" t="0" r="25400" b="19050"/>
                <wp:wrapNone/>
                <wp:docPr id="27" name="Group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5500" cy="1981200"/>
                          <a:chOff x="0" y="1"/>
                          <a:chExt cx="3365500" cy="1416049"/>
                        </a:xfrm>
                      </wpg:grpSpPr>
                      <wps:wsp>
                        <wps:cNvPr id="28" name="Rectangle 28"/>
                        <wps:cNvSpPr/>
                        <wps:spPr>
                          <a:xfrm>
                            <a:off x="0" y="158750"/>
                            <a:ext cx="3365500" cy="12573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" name="Rectangle 29"/>
                        <wps:cNvSpPr/>
                        <wps:spPr>
                          <a:xfrm>
                            <a:off x="215900" y="1"/>
                            <a:ext cx="1206500" cy="28865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12D3373" w14:textId="583A51F7" w:rsidR="00246D23" w:rsidRPr="00AC604D" w:rsidRDefault="00246D23" w:rsidP="00BE04A2">
                              <w:pPr>
                                <w:jc w:val="center"/>
                                <w:rPr>
                                  <w:rFonts w:ascii="TH SarabunPSK" w:hAnsi="TH SarabunPSK" w:cs="TH SarabunPSK"/>
                                  <w:color w:val="000000" w:themeColor="text1"/>
                                  <w:sz w:val="28"/>
                                  <w:cs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</w:pPr>
                              <w:r>
                                <w:rPr>
                                  <w:rFonts w:ascii="TH SarabunPSK" w:hAnsi="TH SarabunPSK" w:cs="TH SarabunPSK" w:hint="cs"/>
                                  <w:color w:val="000000" w:themeColor="text1"/>
                                  <w:sz w:val="28"/>
                                  <w:cs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  <w:t>การถอด</w:t>
                              </w:r>
                              <w:r>
                                <w:rPr>
                                  <w:rFonts w:ascii="TH SarabunPSK" w:hAnsi="TH SarabunPSK" w:cs="TH SarabunPSK"/>
                                  <w:color w:val="000000" w:themeColor="text1"/>
                                  <w:sz w:val="28"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  <w:t xml:space="preserve"> Absolut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7D22300" id="Group 27" o:spid="_x0000_s1038" style="position:absolute;left:0;text-align:left;margin-left:27.6pt;margin-top:-3.1pt;width:265pt;height:156pt;z-index:251694080;mso-position-horizontal-relative:margin;mso-height-relative:margin" coordorigin="" coordsize="33655,14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">
                <v:rect id="Rectangle 28" o:spid="_x0000_s1039" style="position:absolute;top:1587;width:33655;height:1257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" fillcolor="white [3212]" strokecolor="black [3213]" strokeweight="1pt"/>
                <v:rect id="Rectangle 29" o:spid="_x0000_s1040" style="position:absolute;left:2159;width:12065;height:28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" fillcolor="white [3212]" strokecolor="black [3213]" strokeweight="1pt">
                  <v:textbox>
                    <w:txbxContent>
                      <w:p w14:paraId="712D3373" w14:textId="583A51F7" w:rsidR="00246D23" w:rsidRPr="00AC604D" w:rsidRDefault="00246D23" w:rsidP="00BE04A2">
                        <w:pPr>
                          <w:jc w:val="center"/>
                          <w:rPr>
                            <w:rFonts w:ascii="TH SarabunPSK" w:hAnsi="TH SarabunPSK" w:cs="TH SarabunPSK"/>
                            <w:color w:val="000000" w:themeColor="text1"/>
                            <w:sz w:val="28"/>
                            <w:cs/>
                            <w14:shadow w14:blurRad="38100" w14:dist="19050" w14:dir="2700000" w14:sx="100000" w14:sy="100000" w14:kx="0" w14:ky="0" w14:algn="tl">
                              <w14:schemeClr w14:val="dk1">
                                <w14:alpha w14:val="60000"/>
                              </w14:schemeClr>
                            </w14:shadow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</w:pPr>
                        <w:r>
                          <w:rPr>
                            <w:rFonts w:ascii="TH SarabunPSK" w:hAnsi="TH SarabunPSK" w:cs="TH SarabunPSK" w:hint="cs"/>
                            <w:color w:val="000000" w:themeColor="text1"/>
                            <w:sz w:val="28"/>
                            <w:cs/>
                            <w14:shadow w14:blurRad="38100" w14:dist="19050" w14:dir="2700000" w14:sx="100000" w14:sy="100000" w14:kx="0" w14:ky="0" w14:algn="tl">
                              <w14:schemeClr w14:val="dk1">
                                <w14:alpha w14:val="60000"/>
                              </w14:schemeClr>
                            </w14:shadow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  <w:t>การถอด</w:t>
                        </w:r>
                        <w:r>
                          <w:rPr>
                            <w:rFonts w:ascii="TH SarabunPSK" w:hAnsi="TH SarabunPSK" w:cs="TH SarabunPSK"/>
                            <w:color w:val="000000" w:themeColor="text1"/>
                            <w:sz w:val="28"/>
                            <w14:shadow w14:blurRad="38100" w14:dist="19050" w14:dir="2700000" w14:sx="100000" w14:sy="100000" w14:kx="0" w14:ky="0" w14:algn="tl">
                              <w14:schemeClr w14:val="dk1">
                                <w14:alpha w14:val="60000"/>
                              </w14:schemeClr>
                            </w14:shadow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  <w:t xml:space="preserve"> Absolute</w:t>
                        </w:r>
                      </w:p>
                    </w:txbxContent>
                  </v:textbox>
                </v:rect>
                <w10:wrap anchorx="margin"/>
              </v:group>
            </w:pict>
          </mc:Fallback>
        </mc:AlternateContent>
      </w:r>
    </w:p>
    <w:p w14:paraId="0D01BDD1" w14:textId="293D0F54" w:rsidR="00BE04A2" w:rsidRPr="00246D23" w:rsidRDefault="00BE04A2" w:rsidP="00BE04A2">
      <w:pPr>
        <w:pStyle w:val="NoSpacing"/>
        <w:spacing w:after="240"/>
        <w:ind w:left="720"/>
        <w:rPr>
          <w:rFonts w:ascii="TH Sarabun Chula" w:hAnsi="TH Sarabun Chula" w:cs="TH Sarabun Chula"/>
          <w:sz w:val="28"/>
        </w:rPr>
      </w:pPr>
    </w:p>
    <w:p w14:paraId="03CFE1D4" w14:textId="77777777" w:rsidR="00BE04A2" w:rsidRPr="00246D23" w:rsidRDefault="00BE04A2" w:rsidP="00BE04A2">
      <w:pPr>
        <w:pStyle w:val="NoSpacing"/>
        <w:spacing w:after="240"/>
        <w:ind w:left="720"/>
        <w:rPr>
          <w:rFonts w:ascii="TH Sarabun Chula" w:hAnsi="TH Sarabun Chula" w:cs="TH Sarabun Chula"/>
          <w:sz w:val="28"/>
        </w:rPr>
      </w:pPr>
    </w:p>
    <w:p w14:paraId="69DF1AC8" w14:textId="77777777" w:rsidR="00BE04A2" w:rsidRPr="00246D23" w:rsidRDefault="00BE04A2" w:rsidP="00BE04A2">
      <w:pPr>
        <w:pStyle w:val="NoSpacing"/>
        <w:spacing w:after="240"/>
        <w:ind w:left="720"/>
        <w:rPr>
          <w:rFonts w:ascii="TH Sarabun Chula" w:hAnsi="TH Sarabun Chula" w:cs="TH Sarabun Chula"/>
          <w:sz w:val="28"/>
        </w:rPr>
      </w:pPr>
    </w:p>
    <w:p w14:paraId="03D7A62D" w14:textId="6B5B8FEC" w:rsidR="00BE04A2" w:rsidRPr="00246D23" w:rsidRDefault="00BE04A2" w:rsidP="00BE04A2">
      <w:pPr>
        <w:pStyle w:val="NoSpacing"/>
        <w:spacing w:after="240"/>
        <w:ind w:left="720"/>
        <w:rPr>
          <w:rFonts w:ascii="TH Sarabun Chula" w:hAnsi="TH Sarabun Chula" w:cs="TH Sarabun Chula"/>
          <w:sz w:val="28"/>
        </w:rPr>
      </w:pPr>
    </w:p>
    <w:p w14:paraId="63041169" w14:textId="13FFBCB4" w:rsidR="00BE04A2" w:rsidRPr="00246D23" w:rsidRDefault="00BE04A2" w:rsidP="00BE04A2">
      <w:pPr>
        <w:pStyle w:val="NoSpacing"/>
        <w:spacing w:after="240"/>
        <w:rPr>
          <w:rFonts w:ascii="TH Sarabun Chula" w:hAnsi="TH Sarabun Chula" w:cs="TH Sarabun Chula"/>
          <w:sz w:val="28"/>
        </w:rPr>
      </w:pPr>
    </w:p>
    <w:p w14:paraId="1DF6AF4D" w14:textId="342DFB07" w:rsidR="00C04E8C" w:rsidRPr="00246D23" w:rsidRDefault="00C04E8C" w:rsidP="00C04E8C">
      <w:pPr>
        <w:pStyle w:val="NoSpacing"/>
        <w:numPr>
          <w:ilvl w:val="0"/>
          <w:numId w:val="7"/>
        </w:numPr>
        <w:spacing w:after="24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 xml:space="preserve">จงหาค่าของ </w:t>
      </w:r>
      <w:r w:rsidRPr="00246D23">
        <w:rPr>
          <w:rFonts w:ascii="TH Sarabun Chula" w:hAnsi="TH Sarabun Chula" w:cs="TH Sarabun Chula"/>
          <w:sz w:val="28"/>
        </w:rPr>
        <w:t xml:space="preserve">limit </w:t>
      </w:r>
      <w:r w:rsidRPr="00246D23">
        <w:rPr>
          <w:rFonts w:ascii="TH Sarabun Chula" w:hAnsi="TH Sarabun Chula" w:cs="TH Sarabun Chula"/>
          <w:sz w:val="28"/>
          <w:cs/>
        </w:rPr>
        <w:t>ต่อไปนี้</w:t>
      </w:r>
      <w:r w:rsidRPr="00246D23">
        <w:rPr>
          <w:rFonts w:ascii="TH Sarabun Chula" w:hAnsi="TH Sarabun Chula" w:cs="TH Sarabun Chula"/>
          <w:sz w:val="28"/>
        </w:rPr>
        <w:t xml:space="preserve"> (Limit </w:t>
      </w:r>
      <w:r w:rsidRPr="00246D23">
        <w:rPr>
          <w:rFonts w:ascii="TH Sarabun Chula" w:hAnsi="TH Sarabun Chula" w:cs="TH Sarabun Chula"/>
          <w:sz w:val="28"/>
          <w:cs/>
        </w:rPr>
        <w:t>แบบ</w:t>
      </w:r>
      <w:r w:rsidRPr="00246D23">
        <w:rPr>
          <w:rFonts w:ascii="TH Sarabun Chula" w:hAnsi="TH Sarabun Chula" w:cs="TH Sarabun Chula"/>
          <w:sz w:val="28"/>
        </w:rPr>
        <w:t xml:space="preserve"> absolute)</w:t>
      </w:r>
    </w:p>
    <w:p w14:paraId="1F6C4A49" w14:textId="0FC7E11F" w:rsidR="00A768E1" w:rsidRPr="00246D23" w:rsidRDefault="00BE04A2" w:rsidP="002200F4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>5</w:t>
      </w:r>
      <w:r w:rsidR="001D3726" w:rsidRPr="00246D23">
        <w:rPr>
          <w:rFonts w:ascii="TH Sarabun Chula" w:hAnsi="TH Sarabun Chula" w:cs="TH Sarabun Chula"/>
          <w:sz w:val="28"/>
          <w:cs/>
        </w:rPr>
        <w:t xml:space="preserve">.1)  </w:t>
      </w:r>
      <w:r w:rsidR="00C04E8C" w:rsidRPr="00246D23">
        <w:rPr>
          <w:rFonts w:ascii="TH Sarabun Chula" w:hAnsi="TH Sarabun Chula" w:cs="TH Sarabun Chula"/>
          <w:position w:val="-38"/>
          <w:sz w:val="28"/>
        </w:rPr>
        <w:object w:dxaOrig="1760" w:dyaOrig="880" w14:anchorId="6E7725BE">
          <v:shape id="_x0000_i1041" type="#_x0000_t75" style="width:87.6pt;height:44.4pt" o:ole="">
            <v:imagedata r:id="rId40" o:title=""/>
          </v:shape>
          <o:OLEObject Type="Embed" ProgID="Equation.DSMT4" ShapeID="_x0000_i1041" DrawAspect="Content" ObjectID="_1762263174" r:id="rId41"/>
        </w:object>
      </w:r>
      <w:r w:rsidR="00A43DB7" w:rsidRPr="00246D23">
        <w:rPr>
          <w:rFonts w:ascii="TH Sarabun Chula" w:hAnsi="TH Sarabun Chula" w:cs="TH Sarabun Chula"/>
          <w:sz w:val="28"/>
        </w:rPr>
        <w:t xml:space="preserve"> =</w:t>
      </w:r>
      <w:r w:rsidR="00A43DB7" w:rsidRPr="00246D23">
        <w:rPr>
          <w:rFonts w:ascii="TH Sarabun Chula" w:hAnsi="TH Sarabun Chula" w:cs="TH Sarabun Chula"/>
          <w:sz w:val="28"/>
        </w:rPr>
        <w:tab/>
      </w:r>
      <w:r w:rsidR="00A43DB7" w:rsidRPr="00246D23">
        <w:rPr>
          <w:rFonts w:ascii="TH Sarabun Chula" w:hAnsi="TH Sarabun Chula" w:cs="TH Sarabun Chula"/>
          <w:sz w:val="28"/>
        </w:rPr>
        <w:tab/>
      </w:r>
      <w:r w:rsidR="00A43DB7" w:rsidRPr="00246D23">
        <w:rPr>
          <w:rFonts w:ascii="TH Sarabun Chula" w:hAnsi="TH Sarabun Chula" w:cs="TH Sarabun Chula"/>
          <w:sz w:val="28"/>
        </w:rPr>
        <w:tab/>
      </w:r>
      <w:r w:rsidR="00A43DB7" w:rsidRPr="00246D23">
        <w:rPr>
          <w:rFonts w:ascii="TH Sarabun Chula" w:hAnsi="TH Sarabun Chula" w:cs="TH Sarabun Chula"/>
          <w:sz w:val="28"/>
        </w:rPr>
        <w:tab/>
      </w:r>
      <w:r w:rsidRPr="00246D23">
        <w:rPr>
          <w:rFonts w:ascii="TH Sarabun Chula" w:hAnsi="TH Sarabun Chula" w:cs="TH Sarabun Chula"/>
          <w:sz w:val="28"/>
        </w:rPr>
        <w:t>5.2</w:t>
      </w:r>
      <w:r w:rsidR="001D3726" w:rsidRPr="00246D23">
        <w:rPr>
          <w:rFonts w:ascii="TH Sarabun Chula" w:hAnsi="TH Sarabun Chula" w:cs="TH Sarabun Chula"/>
          <w:sz w:val="28"/>
          <w:cs/>
        </w:rPr>
        <w:t xml:space="preserve">)  </w:t>
      </w:r>
      <w:r w:rsidR="00C04E8C" w:rsidRPr="00246D23">
        <w:rPr>
          <w:rFonts w:ascii="TH Sarabun Chula" w:hAnsi="TH Sarabun Chula" w:cs="TH Sarabun Chula"/>
          <w:position w:val="-38"/>
          <w:sz w:val="28"/>
        </w:rPr>
        <w:object w:dxaOrig="1860" w:dyaOrig="880" w14:anchorId="0B6B1723">
          <v:shape id="_x0000_i1042" type="#_x0000_t75" style="width:93pt;height:44.4pt" o:ole="">
            <v:imagedata r:id="rId42" o:title=""/>
          </v:shape>
          <o:OLEObject Type="Embed" ProgID="Equation.DSMT4" ShapeID="_x0000_i1042" DrawAspect="Content" ObjectID="_1762263175" r:id="rId43"/>
        </w:object>
      </w:r>
      <w:r w:rsidR="003958D4" w:rsidRPr="00246D23">
        <w:rPr>
          <w:rFonts w:ascii="TH Sarabun Chula" w:hAnsi="TH Sarabun Chula" w:cs="TH Sarabun Chula"/>
          <w:sz w:val="28"/>
        </w:rPr>
        <w:t xml:space="preserve"> =</w:t>
      </w:r>
    </w:p>
    <w:p w14:paraId="637B34FA" w14:textId="08AC3710" w:rsidR="00A706E7" w:rsidRPr="00246D23" w:rsidRDefault="00A706E7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51C904ED" w14:textId="27CEE711" w:rsidR="00A706E7" w:rsidRPr="00246D23" w:rsidRDefault="00A706E7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47835164" w14:textId="61EA8357" w:rsidR="00A706E7" w:rsidRPr="00246D23" w:rsidRDefault="00A706E7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7CBD92CB" w14:textId="0FB56F0F" w:rsidR="00C04E8C" w:rsidRPr="00246D23" w:rsidRDefault="00C04E8C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3E7248EC" w14:textId="77777777" w:rsidR="00C04E8C" w:rsidRPr="00246D23" w:rsidRDefault="00C04E8C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5D7544FE" w14:textId="4A21BD78" w:rsidR="003958D4" w:rsidRPr="00246D23" w:rsidRDefault="00BE04A2" w:rsidP="00BE04A2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>5.3</w:t>
      </w:r>
      <w:r w:rsidR="001D3726" w:rsidRPr="00246D23">
        <w:rPr>
          <w:rFonts w:ascii="TH Sarabun Chula" w:hAnsi="TH Sarabun Chula" w:cs="TH Sarabun Chula"/>
          <w:sz w:val="28"/>
          <w:cs/>
        </w:rPr>
        <w:t xml:space="preserve">)  </w:t>
      </w:r>
      <w:r w:rsidR="008A18E8" w:rsidRPr="00246D23">
        <w:rPr>
          <w:rFonts w:ascii="TH Sarabun Chula" w:hAnsi="TH Sarabun Chula" w:cs="TH Sarabun Chula"/>
          <w:position w:val="-38"/>
          <w:sz w:val="28"/>
        </w:rPr>
        <w:object w:dxaOrig="2079" w:dyaOrig="880" w14:anchorId="2A9CF0DE">
          <v:shape id="_x0000_i1043" type="#_x0000_t75" style="width:104.4pt;height:44.4pt" o:ole="">
            <v:imagedata r:id="rId44" o:title=""/>
          </v:shape>
          <o:OLEObject Type="Embed" ProgID="Equation.DSMT4" ShapeID="_x0000_i1043" DrawAspect="Content" ObjectID="_1762263176" r:id="rId45"/>
        </w:object>
      </w:r>
      <w:r w:rsidR="007D5AF9" w:rsidRPr="00246D23">
        <w:rPr>
          <w:rFonts w:ascii="TH Sarabun Chula" w:hAnsi="TH Sarabun Chula" w:cs="TH Sarabun Chula"/>
          <w:sz w:val="28"/>
        </w:rPr>
        <w:tab/>
      </w:r>
      <w:r w:rsidR="007D5AF9" w:rsidRPr="00246D23">
        <w:rPr>
          <w:rFonts w:ascii="TH Sarabun Chula" w:hAnsi="TH Sarabun Chula" w:cs="TH Sarabun Chula"/>
          <w:sz w:val="28"/>
        </w:rPr>
        <w:tab/>
      </w:r>
      <w:r w:rsidRPr="00246D23">
        <w:rPr>
          <w:rFonts w:ascii="TH Sarabun Chula" w:hAnsi="TH Sarabun Chula" w:cs="TH Sarabun Chula"/>
          <w:sz w:val="28"/>
          <w:cs/>
        </w:rPr>
        <w:tab/>
      </w:r>
      <w:r w:rsidRPr="00246D23">
        <w:rPr>
          <w:rFonts w:ascii="TH Sarabun Chula" w:hAnsi="TH Sarabun Chula" w:cs="TH Sarabun Chula"/>
          <w:sz w:val="28"/>
          <w:cs/>
        </w:rPr>
        <w:tab/>
      </w:r>
      <w:r w:rsidRPr="00246D23">
        <w:rPr>
          <w:rFonts w:ascii="TH Sarabun Chula" w:hAnsi="TH Sarabun Chula" w:cs="TH Sarabun Chula"/>
          <w:sz w:val="28"/>
        </w:rPr>
        <w:t>5.4)</w:t>
      </w:r>
      <w:r w:rsidR="002200F4" w:rsidRPr="00246D23">
        <w:rPr>
          <w:rFonts w:ascii="TH Sarabun Chula" w:hAnsi="TH Sarabun Chula" w:cs="TH Sarabun Chula"/>
          <w:sz w:val="28"/>
          <w:cs/>
        </w:rPr>
        <w:t xml:space="preserve"> </w:t>
      </w:r>
      <w:r w:rsidR="008A18E8" w:rsidRPr="00246D23">
        <w:rPr>
          <w:rFonts w:ascii="TH Sarabun Chula" w:hAnsi="TH Sarabun Chula" w:cs="TH Sarabun Chula"/>
          <w:position w:val="-30"/>
          <w:sz w:val="28"/>
        </w:rPr>
        <w:object w:dxaOrig="1560" w:dyaOrig="720" w14:anchorId="239FD202">
          <v:shape id="_x0000_i1044" type="#_x0000_t75" style="width:78pt;height:36pt" o:ole="">
            <v:imagedata r:id="rId46" o:title=""/>
          </v:shape>
          <o:OLEObject Type="Embed" ProgID="Equation.DSMT4" ShapeID="_x0000_i1044" DrawAspect="Content" ObjectID="_1762263177" r:id="rId47"/>
        </w:object>
      </w:r>
      <w:r w:rsidR="003153BD" w:rsidRPr="00246D23">
        <w:rPr>
          <w:rFonts w:ascii="TH Sarabun Chula" w:hAnsi="TH Sarabun Chula" w:cs="TH Sarabun Chula"/>
          <w:sz w:val="28"/>
        </w:rPr>
        <w:t xml:space="preserve"> </w:t>
      </w:r>
      <w:r w:rsidR="008A18E8" w:rsidRPr="00246D23">
        <w:rPr>
          <w:rFonts w:ascii="TH Sarabun Chula" w:hAnsi="TH Sarabun Chula" w:cs="TH Sarabun Chula"/>
          <w:sz w:val="28"/>
        </w:rPr>
        <w:t>(</w:t>
      </w:r>
      <w:r w:rsidR="008A18E8" w:rsidRPr="00246D23">
        <w:rPr>
          <w:rFonts w:ascii="TH Sarabun Chula" w:hAnsi="TH Sarabun Chula" w:cs="TH Sarabun Chula"/>
          <w:sz w:val="28"/>
          <w:cs/>
        </w:rPr>
        <w:t>แนวข้อสอบสามัญ</w:t>
      </w:r>
      <w:r w:rsidR="008A18E8" w:rsidRPr="00246D23">
        <w:rPr>
          <w:rFonts w:ascii="TH Sarabun Chula" w:hAnsi="TH Sarabun Chula" w:cs="TH Sarabun Chula"/>
          <w:sz w:val="28"/>
        </w:rPr>
        <w:t xml:space="preserve"> 62)</w:t>
      </w:r>
      <w:r w:rsidR="007D5AF9" w:rsidRPr="00246D23">
        <w:rPr>
          <w:rFonts w:ascii="TH Sarabun Chula" w:hAnsi="TH Sarabun Chula" w:cs="TH Sarabun Chula"/>
          <w:sz w:val="28"/>
        </w:rPr>
        <w:tab/>
      </w:r>
    </w:p>
    <w:p w14:paraId="7AE61BB2" w14:textId="68C17280" w:rsidR="00D73A97" w:rsidRPr="00246D23" w:rsidRDefault="00D73A97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4AFDC15F" w14:textId="41646199" w:rsidR="00D73A97" w:rsidRPr="00246D23" w:rsidRDefault="00D73A97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  <w:cs/>
        </w:rPr>
      </w:pPr>
    </w:p>
    <w:p w14:paraId="4300F895" w14:textId="4775560A" w:rsidR="00C04E8C" w:rsidRPr="00246D23" w:rsidRDefault="00C04E8C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7B7294EC" w14:textId="77777777" w:rsidR="00BE04A2" w:rsidRPr="00246D23" w:rsidRDefault="00BE04A2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0B0366F3" w14:textId="77777777" w:rsidR="00C04E8C" w:rsidRPr="00246D23" w:rsidRDefault="00C04E8C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43FC4AA5" w14:textId="77777777" w:rsidR="003400E9" w:rsidRPr="00246D23" w:rsidRDefault="003400E9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1C1B2E78" w14:textId="2E6CE561" w:rsidR="00A706E7" w:rsidRPr="00246D23" w:rsidRDefault="00BE04A2" w:rsidP="00BE04A2">
      <w:pPr>
        <w:pStyle w:val="NoSpacing"/>
        <w:numPr>
          <w:ilvl w:val="0"/>
          <w:numId w:val="7"/>
        </w:numPr>
        <w:spacing w:after="24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lastRenderedPageBreak/>
        <w:t>จงหาค่าของ</w:t>
      </w:r>
      <w:r w:rsidR="002200F4" w:rsidRPr="00246D23">
        <w:rPr>
          <w:rFonts w:ascii="TH Sarabun Chula" w:hAnsi="TH Sarabun Chula" w:cs="TH Sarabun Chula"/>
          <w:sz w:val="28"/>
          <w:cs/>
        </w:rPr>
        <w:t xml:space="preserve">  </w:t>
      </w:r>
      <w:r w:rsidR="00D73A97" w:rsidRPr="00246D23">
        <w:rPr>
          <w:rFonts w:ascii="TH Sarabun Chula" w:hAnsi="TH Sarabun Chula" w:cs="TH Sarabun Chula"/>
          <w:position w:val="-36"/>
          <w:sz w:val="28"/>
        </w:rPr>
        <w:object w:dxaOrig="1560" w:dyaOrig="840" w14:anchorId="73D0DED7">
          <v:shape id="_x0000_i1045" type="#_x0000_t75" style="width:77.4pt;height:42pt" o:ole="">
            <v:imagedata r:id="rId48" o:title=""/>
          </v:shape>
          <o:OLEObject Type="Embed" ProgID="Equation.DSMT4" ShapeID="_x0000_i1045" DrawAspect="Content" ObjectID="_1762263178" r:id="rId49"/>
        </w:object>
      </w:r>
      <w:r w:rsidR="00D73A97" w:rsidRPr="00246D23">
        <w:rPr>
          <w:rFonts w:ascii="TH Sarabun Chula" w:hAnsi="TH Sarabun Chula" w:cs="TH Sarabun Chula"/>
          <w:sz w:val="28"/>
        </w:rPr>
        <w:t xml:space="preserve"> =</w:t>
      </w:r>
    </w:p>
    <w:p w14:paraId="6EE25D25" w14:textId="2122C774" w:rsidR="00D73A97" w:rsidRPr="00246D23" w:rsidRDefault="00D73A97" w:rsidP="002200F4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>(</w:t>
      </w:r>
      <w:r w:rsidRPr="00246D23">
        <w:rPr>
          <w:rFonts w:ascii="TH Sarabun Chula" w:hAnsi="TH Sarabun Chula" w:cs="TH Sarabun Chula"/>
          <w:sz w:val="28"/>
        </w:rPr>
        <w:t xml:space="preserve">PAT1 </w:t>
      </w:r>
      <w:r w:rsidRPr="00246D23">
        <w:rPr>
          <w:rFonts w:ascii="TH Sarabun Chula" w:hAnsi="TH Sarabun Chula" w:cs="TH Sarabun Chula"/>
          <w:sz w:val="28"/>
          <w:cs/>
        </w:rPr>
        <w:t>ม</w:t>
      </w:r>
      <w:r w:rsidR="004A7A0B" w:rsidRPr="00246D23">
        <w:rPr>
          <w:rFonts w:ascii="TH Sarabun Chula" w:hAnsi="TH Sarabun Chula" w:cs="TH Sarabun Chula"/>
          <w:sz w:val="28"/>
          <w:cs/>
        </w:rPr>
        <w:t>ี.ค.</w:t>
      </w:r>
      <w:r w:rsidRPr="00246D23">
        <w:rPr>
          <w:rFonts w:ascii="TH Sarabun Chula" w:hAnsi="TH Sarabun Chula" w:cs="TH Sarabun Chula"/>
          <w:sz w:val="28"/>
          <w:cs/>
        </w:rPr>
        <w:t xml:space="preserve"> 59)</w:t>
      </w:r>
    </w:p>
    <w:p w14:paraId="17262E47" w14:textId="1C9131AD" w:rsidR="00331E50" w:rsidRPr="00246D23" w:rsidRDefault="00331E50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092B7292" w14:textId="62D711C5" w:rsidR="00C04E8C" w:rsidRPr="00246D23" w:rsidRDefault="00C04E8C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6FD19E63" w14:textId="57B6246A" w:rsidR="00C04E8C" w:rsidRPr="00246D23" w:rsidRDefault="00C04E8C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019FD871" w14:textId="548E4DF8" w:rsidR="00C04E8C" w:rsidRPr="00246D23" w:rsidRDefault="00C04E8C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725210F0" w14:textId="77777777" w:rsidR="008A18E8" w:rsidRPr="00246D23" w:rsidRDefault="008A18E8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4038C4CA" w14:textId="77777777" w:rsidR="00331E50" w:rsidRPr="00246D23" w:rsidRDefault="00331E50" w:rsidP="0095436A">
      <w:pPr>
        <w:pStyle w:val="NoSpacing"/>
        <w:spacing w:after="240"/>
        <w:rPr>
          <w:rFonts w:ascii="TH Sarabun Chula" w:hAnsi="TH Sarabun Chula" w:cs="TH Sarabun Chula"/>
          <w:sz w:val="28"/>
        </w:rPr>
      </w:pPr>
    </w:p>
    <w:p w14:paraId="717E6CC4" w14:textId="28825753" w:rsidR="00FD1C1B" w:rsidRPr="00246D23" w:rsidRDefault="00BE04A2" w:rsidP="00BE04A2">
      <w:pPr>
        <w:pStyle w:val="NoSpacing"/>
        <w:numPr>
          <w:ilvl w:val="0"/>
          <w:numId w:val="7"/>
        </w:numPr>
        <w:spacing w:after="24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>จงหาค่าของ</w:t>
      </w:r>
      <w:r w:rsidR="002200F4" w:rsidRPr="00246D23">
        <w:rPr>
          <w:rFonts w:ascii="TH Sarabun Chula" w:hAnsi="TH Sarabun Chula" w:cs="TH Sarabun Chula"/>
          <w:sz w:val="28"/>
          <w:cs/>
        </w:rPr>
        <w:t xml:space="preserve"> </w:t>
      </w:r>
      <w:r w:rsidRPr="00246D23">
        <w:rPr>
          <w:rFonts w:ascii="TH Sarabun Chula" w:hAnsi="TH Sarabun Chula" w:cs="TH Sarabun Chula"/>
          <w:sz w:val="28"/>
          <w:cs/>
        </w:rPr>
        <w:t xml:space="preserve"> </w:t>
      </w:r>
      <w:r w:rsidR="00331E50" w:rsidRPr="00246D23">
        <w:rPr>
          <w:rFonts w:ascii="TH Sarabun Chula" w:hAnsi="TH Sarabun Chula" w:cs="TH Sarabun Chula"/>
          <w:position w:val="-44"/>
          <w:sz w:val="28"/>
        </w:rPr>
        <w:object w:dxaOrig="1579" w:dyaOrig="859" w14:anchorId="5425B9A7">
          <v:shape id="_x0000_i1046" type="#_x0000_t75" style="width:79.8pt;height:43.8pt" o:ole="">
            <v:imagedata r:id="rId50" o:title=""/>
          </v:shape>
          <o:OLEObject Type="Embed" ProgID="Equation.DSMT4" ShapeID="_x0000_i1046" DrawAspect="Content" ObjectID="_1762263179" r:id="rId51"/>
        </w:object>
      </w:r>
      <w:r w:rsidR="00331E50" w:rsidRPr="00246D23">
        <w:rPr>
          <w:rFonts w:ascii="TH Sarabun Chula" w:hAnsi="TH Sarabun Chula" w:cs="TH Sarabun Chula"/>
          <w:sz w:val="28"/>
        </w:rPr>
        <w:t xml:space="preserve"> =</w:t>
      </w:r>
    </w:p>
    <w:p w14:paraId="5624CE72" w14:textId="5D461438" w:rsidR="00331E50" w:rsidRPr="00246D23" w:rsidRDefault="00331E50" w:rsidP="002200F4">
      <w:pPr>
        <w:pStyle w:val="NoSpacing"/>
        <w:spacing w:after="240"/>
        <w:ind w:left="72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 xml:space="preserve">(PAT1 </w:t>
      </w:r>
      <w:r w:rsidRPr="00246D23">
        <w:rPr>
          <w:rFonts w:ascii="TH Sarabun Chula" w:hAnsi="TH Sarabun Chula" w:cs="TH Sarabun Chula"/>
          <w:sz w:val="28"/>
          <w:cs/>
        </w:rPr>
        <w:t>ต</w:t>
      </w:r>
      <w:r w:rsidR="004A7A0B" w:rsidRPr="00246D23">
        <w:rPr>
          <w:rFonts w:ascii="TH Sarabun Chula" w:hAnsi="TH Sarabun Chula" w:cs="TH Sarabun Chula"/>
          <w:sz w:val="28"/>
          <w:cs/>
        </w:rPr>
        <w:t>.ค.</w:t>
      </w:r>
      <w:r w:rsidRPr="00246D23">
        <w:rPr>
          <w:rFonts w:ascii="TH Sarabun Chula" w:hAnsi="TH Sarabun Chula" w:cs="TH Sarabun Chula"/>
          <w:sz w:val="28"/>
          <w:cs/>
        </w:rPr>
        <w:t xml:space="preserve"> 59</w:t>
      </w:r>
      <w:r w:rsidRPr="00246D23">
        <w:rPr>
          <w:rFonts w:ascii="TH Sarabun Chula" w:hAnsi="TH Sarabun Chula" w:cs="TH Sarabun Chula"/>
          <w:sz w:val="28"/>
        </w:rPr>
        <w:t>)</w:t>
      </w:r>
    </w:p>
    <w:p w14:paraId="57609BF5" w14:textId="304BF43A" w:rsidR="00E76248" w:rsidRPr="00246D23" w:rsidRDefault="00E76248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6CE50FF6" w14:textId="6C3F2A09" w:rsidR="00E76248" w:rsidRPr="00246D23" w:rsidRDefault="00E76248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4E3C83F2" w14:textId="029EB6DB" w:rsidR="00C04E8C" w:rsidRPr="00246D23" w:rsidRDefault="00C04E8C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1DD99E2B" w14:textId="7CD8A03C" w:rsidR="00C04E8C" w:rsidRPr="00246D23" w:rsidRDefault="00C04E8C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1D881250" w14:textId="08334BED" w:rsidR="00C04E8C" w:rsidRPr="00246D23" w:rsidRDefault="00C04E8C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32F473CD" w14:textId="670B5BDB" w:rsidR="00C04E8C" w:rsidRPr="00246D23" w:rsidRDefault="00C04E8C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39CFDF57" w14:textId="76B7CCF7" w:rsidR="00C04E8C" w:rsidRPr="00246D23" w:rsidRDefault="00C04E8C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043F2110" w14:textId="04E403B6" w:rsidR="00C04E8C" w:rsidRPr="00246D23" w:rsidRDefault="00C04E8C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3A6F06A1" w14:textId="505E1A17" w:rsidR="00C04E8C" w:rsidRPr="00246D23" w:rsidRDefault="00C04E8C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451BC8C2" w14:textId="55F1A39A" w:rsidR="00C04E8C" w:rsidRPr="00246D23" w:rsidRDefault="00C04E8C" w:rsidP="00321FE6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</w:p>
    <w:p w14:paraId="2EA6920C" w14:textId="473DAA47" w:rsidR="00E76248" w:rsidRPr="00246D23" w:rsidRDefault="00E76248" w:rsidP="00BE04A2">
      <w:pPr>
        <w:pStyle w:val="NoSpacing"/>
        <w:spacing w:after="240"/>
        <w:rPr>
          <w:rFonts w:ascii="TH Sarabun Chula" w:hAnsi="TH Sarabun Chula" w:cs="TH Sarabun Chula"/>
          <w:sz w:val="28"/>
        </w:rPr>
      </w:pPr>
    </w:p>
    <w:p w14:paraId="1210FADE" w14:textId="51AC5DE5" w:rsidR="00EB44C1" w:rsidRPr="00246D23" w:rsidRDefault="00EB44C1" w:rsidP="00EB44C1">
      <w:pPr>
        <w:pStyle w:val="NoSpacing"/>
        <w:spacing w:after="240"/>
        <w:ind w:left="72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noProof/>
          <w:sz w:val="28"/>
        </w:rPr>
        <w:lastRenderedPageBreak/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7582E4F8" wp14:editId="4D47943A">
                <wp:simplePos x="0" y="0"/>
                <wp:positionH relativeFrom="column">
                  <wp:posOffset>373380</wp:posOffset>
                </wp:positionH>
                <wp:positionV relativeFrom="paragraph">
                  <wp:posOffset>219710</wp:posOffset>
                </wp:positionV>
                <wp:extent cx="6096000" cy="1759094"/>
                <wp:effectExtent l="0" t="0" r="19050" b="12700"/>
                <wp:wrapNone/>
                <wp:docPr id="33" name="Rectangle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96000" cy="175909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108D3CFA" id="Rectangle 33" o:spid="_x0000_s1026" style="position:absolute;margin-left:29.4pt;margin-top:17.3pt;width:480pt;height:138.5pt;z-index:2516981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" fillcolor="white [3212]" strokecolor="black [3213]" strokeweight="1pt"/>
            </w:pict>
          </mc:Fallback>
        </mc:AlternateContent>
      </w:r>
      <w:r w:rsidRPr="00246D23">
        <w:rPr>
          <w:rFonts w:ascii="TH Sarabun Chula" w:hAnsi="TH Sarabun Chula" w:cs="TH Sarabun Chula"/>
          <w:noProof/>
          <w:sz w:val="28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5C9AF17B" wp14:editId="4E0E46F7">
                <wp:simplePos x="0" y="0"/>
                <wp:positionH relativeFrom="column">
                  <wp:posOffset>589280</wp:posOffset>
                </wp:positionH>
                <wp:positionV relativeFrom="paragraph">
                  <wp:posOffset>-1270</wp:posOffset>
                </wp:positionV>
                <wp:extent cx="1206500" cy="403860"/>
                <wp:effectExtent l="0" t="0" r="12700" b="15240"/>
                <wp:wrapNone/>
                <wp:docPr id="34" name="Rectangle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06500" cy="4038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79E963" w14:textId="2D78DD30" w:rsidR="00246D23" w:rsidRPr="00AC604D" w:rsidRDefault="00246D23" w:rsidP="00EB44C1">
                            <w:pPr>
                              <w:jc w:val="center"/>
                              <w:rPr>
                                <w:rFonts w:ascii="TH SarabunPSK" w:hAnsi="TH SarabunPSK" w:cs="TH SarabunPSK"/>
                                <w:color w:val="000000" w:themeColor="text1"/>
                                <w:sz w:val="28"/>
                                <w:cs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H SarabunPSK" w:hAnsi="TH SarabunPSK" w:cs="TH SarabunPSK"/>
                                <w:color w:val="000000" w:themeColor="text1"/>
                                <w:sz w:val="28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Limit</w:t>
                            </w:r>
                            <w:r>
                              <w:rPr>
                                <w:rFonts w:ascii="TH SarabunPSK" w:hAnsi="TH SarabunPSK" w:cs="TH SarabunPSK" w:hint="cs"/>
                                <w:color w:val="000000" w:themeColor="text1"/>
                                <w:sz w:val="28"/>
                                <w:cs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 บนกราฟ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C9AF17B" id="Rectangle 34" o:spid="_x0000_s1041" style="position:absolute;left:0;text-align:left;margin-left:46.4pt;margin-top:-.1pt;width:95pt;height:31.8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" fillcolor="white [3212]" strokecolor="black [3213]" strokeweight="1pt">
                <v:textbox>
                  <w:txbxContent>
                    <w:p w14:paraId="1C79E963" w14:textId="2D78DD30" w:rsidR="00246D23" w:rsidRPr="00AC604D" w:rsidRDefault="00246D23" w:rsidP="00EB44C1">
                      <w:pPr>
                        <w:jc w:val="center"/>
                        <w:rPr>
                          <w:rFonts w:ascii="TH SarabunPSK" w:hAnsi="TH SarabunPSK" w:cs="TH SarabunPSK"/>
                          <w:color w:val="000000" w:themeColor="text1"/>
                          <w:sz w:val="28"/>
                          <w:cs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H SarabunPSK" w:hAnsi="TH SarabunPSK" w:cs="TH SarabunPSK"/>
                          <w:color w:val="000000" w:themeColor="text1"/>
                          <w:sz w:val="28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Limit</w:t>
                      </w:r>
                      <w:r>
                        <w:rPr>
                          <w:rFonts w:ascii="TH SarabunPSK" w:hAnsi="TH SarabunPSK" w:cs="TH SarabunPSK" w:hint="cs"/>
                          <w:color w:val="000000" w:themeColor="text1"/>
                          <w:sz w:val="28"/>
                          <w:cs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 บนกราฟ</w:t>
                      </w:r>
                    </w:p>
                  </w:txbxContent>
                </v:textbox>
              </v:rect>
            </w:pict>
          </mc:Fallback>
        </mc:AlternateContent>
      </w:r>
    </w:p>
    <w:p w14:paraId="5CE18627" w14:textId="3CBABB0A" w:rsidR="00EB44C1" w:rsidRPr="00246D23" w:rsidRDefault="00EB44C1" w:rsidP="00EB44C1">
      <w:pPr>
        <w:pStyle w:val="NoSpacing"/>
        <w:spacing w:after="240"/>
        <w:ind w:left="720"/>
        <w:rPr>
          <w:rFonts w:ascii="TH Sarabun Chula" w:hAnsi="TH Sarabun Chula" w:cs="TH Sarabun Chula"/>
          <w:sz w:val="28"/>
        </w:rPr>
      </w:pPr>
    </w:p>
    <w:p w14:paraId="233D651C" w14:textId="055CA603" w:rsidR="00EB44C1" w:rsidRPr="00246D23" w:rsidRDefault="00EB44C1" w:rsidP="00EB44C1">
      <w:pPr>
        <w:pStyle w:val="NoSpacing"/>
        <w:spacing w:after="240"/>
        <w:ind w:left="720"/>
        <w:rPr>
          <w:rFonts w:ascii="TH Sarabun Chula" w:hAnsi="TH Sarabun Chula" w:cs="TH Sarabun Chula"/>
          <w:sz w:val="28"/>
        </w:rPr>
      </w:pPr>
    </w:p>
    <w:p w14:paraId="4E597577" w14:textId="1CEFC165" w:rsidR="00EB44C1" w:rsidRPr="00246D23" w:rsidRDefault="00EB44C1" w:rsidP="00EB44C1">
      <w:pPr>
        <w:pStyle w:val="NoSpacing"/>
        <w:spacing w:after="240"/>
        <w:ind w:left="720"/>
        <w:rPr>
          <w:rFonts w:ascii="TH Sarabun Chula" w:hAnsi="TH Sarabun Chula" w:cs="TH Sarabun Chula"/>
          <w:sz w:val="28"/>
        </w:rPr>
      </w:pPr>
    </w:p>
    <w:p w14:paraId="34DB00CE" w14:textId="77777777" w:rsidR="00EB44C1" w:rsidRPr="00246D23" w:rsidRDefault="00EB44C1" w:rsidP="00EB44C1">
      <w:pPr>
        <w:pStyle w:val="NoSpacing"/>
        <w:spacing w:after="240"/>
        <w:ind w:left="720"/>
        <w:rPr>
          <w:rFonts w:ascii="TH Sarabun Chula" w:hAnsi="TH Sarabun Chula" w:cs="TH Sarabun Chula"/>
          <w:sz w:val="28"/>
        </w:rPr>
      </w:pPr>
    </w:p>
    <w:p w14:paraId="5D9C1668" w14:textId="77777777" w:rsidR="00EB44C1" w:rsidRPr="00246D23" w:rsidRDefault="00EB44C1" w:rsidP="00EB44C1">
      <w:pPr>
        <w:pStyle w:val="NoSpacing"/>
        <w:spacing w:after="240"/>
        <w:ind w:left="720"/>
        <w:rPr>
          <w:rFonts w:ascii="TH Sarabun Chula" w:hAnsi="TH Sarabun Chula" w:cs="TH Sarabun Chula"/>
          <w:sz w:val="28"/>
        </w:rPr>
      </w:pPr>
    </w:p>
    <w:p w14:paraId="23BA506B" w14:textId="4E097BDC" w:rsidR="00E76248" w:rsidRPr="00246D23" w:rsidRDefault="00E76248" w:rsidP="00BE04A2">
      <w:pPr>
        <w:pStyle w:val="NoSpacing"/>
        <w:numPr>
          <w:ilvl w:val="0"/>
          <w:numId w:val="7"/>
        </w:numPr>
        <w:spacing w:after="24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 xml:space="preserve">จากกราฟของ </w:t>
      </w:r>
      <w:r w:rsidR="00DC7F3F" w:rsidRPr="00246D23">
        <w:rPr>
          <w:rFonts w:ascii="TH Sarabun Chula" w:hAnsi="TH Sarabun Chula" w:cs="TH Sarabun Chula"/>
          <w:position w:val="-10"/>
          <w:sz w:val="28"/>
        </w:rPr>
        <w:object w:dxaOrig="240" w:dyaOrig="320" w14:anchorId="261C900F">
          <v:shape id="_x0000_i1047" type="#_x0000_t75" style="width:12pt;height:15.6pt" o:ole="">
            <v:imagedata r:id="rId52" o:title=""/>
          </v:shape>
          <o:OLEObject Type="Embed" ProgID="Equation.DSMT4" ShapeID="_x0000_i1047" DrawAspect="Content" ObjectID="_1762263180" r:id="rId53"/>
        </w:object>
      </w:r>
      <w:r w:rsidR="00DC7F3F" w:rsidRPr="00246D23">
        <w:rPr>
          <w:rFonts w:ascii="TH Sarabun Chula" w:hAnsi="TH Sarabun Chula" w:cs="TH Sarabun Chula"/>
          <w:sz w:val="28"/>
        </w:rPr>
        <w:t xml:space="preserve"> </w:t>
      </w:r>
      <w:r w:rsidR="00DC7F3F" w:rsidRPr="00246D23">
        <w:rPr>
          <w:rFonts w:ascii="TH Sarabun Chula" w:hAnsi="TH Sarabun Chula" w:cs="TH Sarabun Chula"/>
          <w:sz w:val="28"/>
          <w:cs/>
        </w:rPr>
        <w:t xml:space="preserve">และจุด </w:t>
      </w:r>
      <w:r w:rsidR="00DC7F3F" w:rsidRPr="00246D23">
        <w:rPr>
          <w:rFonts w:ascii="TH Sarabun Chula" w:hAnsi="TH Sarabun Chula" w:cs="TH Sarabun Chula"/>
          <w:position w:val="-6"/>
          <w:sz w:val="28"/>
        </w:rPr>
        <w:object w:dxaOrig="200" w:dyaOrig="220" w14:anchorId="308D2C7A">
          <v:shape id="_x0000_i1048" type="#_x0000_t75" style="width:9.6pt;height:10.8pt" o:ole="">
            <v:imagedata r:id="rId54" o:title=""/>
          </v:shape>
          <o:OLEObject Type="Embed" ProgID="Equation.DSMT4" ShapeID="_x0000_i1048" DrawAspect="Content" ObjectID="_1762263181" r:id="rId55"/>
        </w:object>
      </w:r>
      <w:r w:rsidR="00DC7F3F" w:rsidRPr="00246D23">
        <w:rPr>
          <w:rFonts w:ascii="TH Sarabun Chula" w:hAnsi="TH Sarabun Chula" w:cs="TH Sarabun Chula"/>
          <w:sz w:val="28"/>
        </w:rPr>
        <w:t xml:space="preserve"> </w:t>
      </w:r>
      <w:r w:rsidR="00DC7F3F" w:rsidRPr="00246D23">
        <w:rPr>
          <w:rFonts w:ascii="TH Sarabun Chula" w:hAnsi="TH Sarabun Chula" w:cs="TH Sarabun Chula"/>
          <w:sz w:val="28"/>
          <w:cs/>
        </w:rPr>
        <w:t>ที่กำหนดให้</w:t>
      </w:r>
    </w:p>
    <w:p w14:paraId="771B4F1C" w14:textId="77777777" w:rsidR="00EB44C1" w:rsidRPr="00246D23" w:rsidRDefault="00DC7F3F" w:rsidP="00E76248">
      <w:pPr>
        <w:pStyle w:val="NoSpacing"/>
        <w:spacing w:after="24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  <w:t xml:space="preserve">จงหาลิมิตทางซ้าย, ลิมิตทางขวา และลิมิตของ </w:t>
      </w:r>
      <w:r w:rsidR="004F447A" w:rsidRPr="00246D23">
        <w:rPr>
          <w:rFonts w:ascii="TH Sarabun Chula" w:hAnsi="TH Sarabun Chula" w:cs="TH Sarabun Chula"/>
          <w:position w:val="-14"/>
          <w:sz w:val="28"/>
        </w:rPr>
        <w:object w:dxaOrig="580" w:dyaOrig="400" w14:anchorId="5300BE1E">
          <v:shape id="_x0000_i1049" type="#_x0000_t75" style="width:28.8pt;height:20.4pt" o:ole="">
            <v:imagedata r:id="rId56" o:title=""/>
          </v:shape>
          <o:OLEObject Type="Embed" ProgID="Equation.DSMT4" ShapeID="_x0000_i1049" DrawAspect="Content" ObjectID="_1762263182" r:id="rId57"/>
        </w:object>
      </w:r>
      <w:r w:rsidR="004F447A" w:rsidRPr="00246D23">
        <w:rPr>
          <w:rFonts w:ascii="TH Sarabun Chula" w:hAnsi="TH Sarabun Chula" w:cs="TH Sarabun Chula"/>
          <w:sz w:val="28"/>
        </w:rPr>
        <w:t xml:space="preserve"> </w:t>
      </w:r>
      <w:r w:rsidR="004F447A" w:rsidRPr="00246D23">
        <w:rPr>
          <w:rFonts w:ascii="TH Sarabun Chula" w:hAnsi="TH Sarabun Chula" w:cs="TH Sarabun Chula"/>
          <w:sz w:val="28"/>
          <w:cs/>
        </w:rPr>
        <w:t xml:space="preserve">เมื่อ </w:t>
      </w:r>
      <w:r w:rsidR="004F447A" w:rsidRPr="00246D23">
        <w:rPr>
          <w:rFonts w:ascii="TH Sarabun Chula" w:hAnsi="TH Sarabun Chula" w:cs="TH Sarabun Chula"/>
          <w:position w:val="-6"/>
          <w:sz w:val="28"/>
        </w:rPr>
        <w:object w:dxaOrig="200" w:dyaOrig="220" w14:anchorId="77C1226C">
          <v:shape id="_x0000_i1050" type="#_x0000_t75" style="width:9.6pt;height:10.8pt" o:ole="">
            <v:imagedata r:id="rId58" o:title=""/>
          </v:shape>
          <o:OLEObject Type="Embed" ProgID="Equation.DSMT4" ShapeID="_x0000_i1050" DrawAspect="Content" ObjectID="_1762263183" r:id="rId59"/>
        </w:object>
      </w:r>
      <w:r w:rsidR="004F447A" w:rsidRPr="00246D23">
        <w:rPr>
          <w:rFonts w:ascii="TH Sarabun Chula" w:hAnsi="TH Sarabun Chula" w:cs="TH Sarabun Chula"/>
          <w:sz w:val="28"/>
        </w:rPr>
        <w:t xml:space="preserve"> </w:t>
      </w:r>
      <w:r w:rsidR="004F447A" w:rsidRPr="00246D23">
        <w:rPr>
          <w:rFonts w:ascii="TH Sarabun Chula" w:hAnsi="TH Sarabun Chula" w:cs="TH Sarabun Chula"/>
          <w:sz w:val="28"/>
          <w:cs/>
        </w:rPr>
        <w:t xml:space="preserve">เข้าใกล้ </w:t>
      </w:r>
      <w:r w:rsidR="004F447A" w:rsidRPr="00246D23">
        <w:rPr>
          <w:rFonts w:ascii="TH Sarabun Chula" w:hAnsi="TH Sarabun Chula" w:cs="TH Sarabun Chula"/>
          <w:position w:val="-6"/>
          <w:sz w:val="28"/>
        </w:rPr>
        <w:object w:dxaOrig="200" w:dyaOrig="220" w14:anchorId="66F9A186">
          <v:shape id="_x0000_i1051" type="#_x0000_t75" style="width:9.6pt;height:10.8pt" o:ole="">
            <v:imagedata r:id="rId60" o:title=""/>
          </v:shape>
          <o:OLEObject Type="Embed" ProgID="Equation.DSMT4" ShapeID="_x0000_i1051" DrawAspect="Content" ObjectID="_1762263184" r:id="rId61"/>
        </w:object>
      </w:r>
      <w:r w:rsidR="004F447A" w:rsidRPr="00246D23">
        <w:rPr>
          <w:rFonts w:ascii="TH Sarabun Chula" w:hAnsi="TH Sarabun Chula" w:cs="TH Sarabun Chula"/>
          <w:sz w:val="28"/>
        </w:rPr>
        <w:t xml:space="preserve"> </w:t>
      </w:r>
      <w:r w:rsidR="004F447A" w:rsidRPr="00246D23">
        <w:rPr>
          <w:rFonts w:ascii="TH Sarabun Chula" w:hAnsi="TH Sarabun Chula" w:cs="TH Sarabun Chula"/>
          <w:sz w:val="28"/>
          <w:cs/>
        </w:rPr>
        <w:t>ถ้าลิมิตมีค่า</w:t>
      </w:r>
      <w:r w:rsidR="00BE04A2" w:rsidRPr="00246D23">
        <w:rPr>
          <w:rFonts w:ascii="TH Sarabun Chula" w:hAnsi="TH Sarabun Chula" w:cs="TH Sarabun Chula"/>
          <w:sz w:val="28"/>
        </w:rPr>
        <w:t xml:space="preserve"> </w:t>
      </w:r>
    </w:p>
    <w:p w14:paraId="623B0E14" w14:textId="7472E72B" w:rsidR="00DC7F3F" w:rsidRPr="00246D23" w:rsidRDefault="00BE04A2" w:rsidP="00EB44C1">
      <w:pPr>
        <w:pStyle w:val="NoSpacing"/>
        <w:spacing w:after="240"/>
        <w:ind w:firstLine="72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>(</w:t>
      </w:r>
      <w:r w:rsidRPr="00246D23">
        <w:rPr>
          <w:rFonts w:ascii="TH Sarabun Chula" w:hAnsi="TH Sarabun Chula" w:cs="TH Sarabun Chula"/>
          <w:sz w:val="28"/>
          <w:cs/>
        </w:rPr>
        <w:t xml:space="preserve">หนังสือ </w:t>
      </w:r>
      <w:r w:rsidRPr="00246D23">
        <w:rPr>
          <w:rFonts w:ascii="TH Sarabun Chula" w:hAnsi="TH Sarabun Chula" w:cs="TH Sarabun Chula"/>
          <w:sz w:val="28"/>
        </w:rPr>
        <w:t xml:space="preserve">Calculus 1 </w:t>
      </w:r>
      <w:r w:rsidRPr="00246D23">
        <w:rPr>
          <w:rFonts w:ascii="TH Sarabun Chula" w:hAnsi="TH Sarabun Chula" w:cs="TH Sarabun Chula"/>
          <w:sz w:val="28"/>
          <w:cs/>
        </w:rPr>
        <w:t>อ</w:t>
      </w:r>
      <w:r w:rsidRPr="00246D23">
        <w:rPr>
          <w:rFonts w:ascii="TH Sarabun Chula" w:hAnsi="TH Sarabun Chula" w:cs="TH Sarabun Chula"/>
          <w:sz w:val="28"/>
        </w:rPr>
        <w:t>.</w:t>
      </w:r>
      <w:r w:rsidRPr="00246D23">
        <w:rPr>
          <w:rFonts w:ascii="TH Sarabun Chula" w:hAnsi="TH Sarabun Chula" w:cs="TH Sarabun Chula"/>
          <w:sz w:val="28"/>
          <w:cs/>
        </w:rPr>
        <w:t>ดำรง ทิพย์โยธา</w:t>
      </w:r>
      <w:r w:rsidRPr="00246D23">
        <w:rPr>
          <w:rFonts w:ascii="TH Sarabun Chula" w:hAnsi="TH Sarabun Chula" w:cs="TH Sarabun Chula"/>
          <w:sz w:val="28"/>
        </w:rPr>
        <w:t>)</w:t>
      </w:r>
    </w:p>
    <w:p w14:paraId="32CB9DC8" w14:textId="4AF6BFD3" w:rsidR="00BE04A2" w:rsidRPr="00246D23" w:rsidRDefault="00EB44C1" w:rsidP="00E76248">
      <w:pPr>
        <w:pStyle w:val="NoSpacing"/>
        <w:spacing w:after="24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noProof/>
          <w:sz w:val="28"/>
          <w:lang w:val="th-TH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7ED071CB" wp14:editId="14C56007">
                <wp:simplePos x="0" y="0"/>
                <wp:positionH relativeFrom="column">
                  <wp:posOffset>472440</wp:posOffset>
                </wp:positionH>
                <wp:positionV relativeFrom="paragraph">
                  <wp:posOffset>2258695</wp:posOffset>
                </wp:positionV>
                <wp:extent cx="365760" cy="518160"/>
                <wp:effectExtent l="0" t="0" r="15240" b="15240"/>
                <wp:wrapNone/>
                <wp:docPr id="31" name="Rectangle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5760" cy="5181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CF2F366" id="Rectangle 31" o:spid="_x0000_s1026" style="position:absolute;margin-left:37.2pt;margin-top:177.85pt;width:28.8pt;height:40.8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" fillcolor="white [3212]" strokecolor="white [3212]" strokeweight="1pt"/>
            </w:pict>
          </mc:Fallback>
        </mc:AlternateContent>
      </w:r>
      <w:r w:rsidR="00F4077F" w:rsidRPr="00246D23">
        <w:rPr>
          <w:rFonts w:ascii="TH Sarabun Chula" w:hAnsi="TH Sarabun Chula" w:cs="TH Sarabun Chula"/>
          <w:sz w:val="28"/>
          <w:cs/>
        </w:rPr>
        <w:tab/>
      </w:r>
      <w:r w:rsidRPr="00246D23">
        <w:rPr>
          <w:rFonts w:ascii="TH Sarabun Chula" w:hAnsi="TH Sarabun Chula" w:cs="TH Sarabun Chula"/>
          <w:noProof/>
          <w:sz w:val="28"/>
          <w:cs/>
        </w:rPr>
        <w:drawing>
          <wp:inline distT="0" distB="0" distL="0" distR="0" wp14:anchorId="688AB5BF" wp14:editId="7301AE67">
            <wp:extent cx="5593565" cy="4404742"/>
            <wp:effectExtent l="0" t="0" r="762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593565" cy="44047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E4E756" w14:textId="1F1D9CAF" w:rsidR="00BE04A2" w:rsidRPr="00246D23" w:rsidRDefault="00BE04A2" w:rsidP="00E76248">
      <w:pPr>
        <w:pStyle w:val="NoSpacing"/>
        <w:spacing w:after="240"/>
        <w:rPr>
          <w:rFonts w:ascii="TH Sarabun Chula" w:hAnsi="TH Sarabun Chula" w:cs="TH Sarabun Chula"/>
          <w:sz w:val="28"/>
        </w:rPr>
      </w:pPr>
    </w:p>
    <w:p w14:paraId="269DA7B7" w14:textId="10CA4080" w:rsidR="00EB44C1" w:rsidRPr="00246D23" w:rsidRDefault="00EB44C1" w:rsidP="00E76248">
      <w:pPr>
        <w:pStyle w:val="NoSpacing"/>
        <w:spacing w:after="240"/>
        <w:rPr>
          <w:rFonts w:ascii="TH Sarabun Chula" w:hAnsi="TH Sarabun Chula" w:cs="TH Sarabun Chula"/>
          <w:sz w:val="28"/>
        </w:rPr>
      </w:pPr>
    </w:p>
    <w:p w14:paraId="3A191B9C" w14:textId="78B875E0" w:rsidR="00EB44C1" w:rsidRPr="00246D23" w:rsidRDefault="00EB44C1" w:rsidP="00E76248">
      <w:pPr>
        <w:pStyle w:val="NoSpacing"/>
        <w:spacing w:after="24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noProof/>
          <w:sz w:val="28"/>
        </w:rPr>
        <w:lastRenderedPageBreak/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EA074F4" wp14:editId="3CDB7D5B">
                <wp:simplePos x="0" y="0"/>
                <wp:positionH relativeFrom="column">
                  <wp:posOffset>320040</wp:posOffset>
                </wp:positionH>
                <wp:positionV relativeFrom="paragraph">
                  <wp:posOffset>356870</wp:posOffset>
                </wp:positionV>
                <wp:extent cx="6088380" cy="1935480"/>
                <wp:effectExtent l="0" t="0" r="26670" b="26670"/>
                <wp:wrapNone/>
                <wp:docPr id="36" name="Rectangle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88380" cy="193548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474B526" id="Rectangle 36" o:spid="_x0000_s1026" style="position:absolute;margin-left:25.2pt;margin-top:28.1pt;width:479.4pt;height:152.4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" fillcolor="white [3212]" strokecolor="black [3213]" strokeweight="1pt"/>
            </w:pict>
          </mc:Fallback>
        </mc:AlternateContent>
      </w:r>
      <w:r w:rsidRPr="00246D23">
        <w:rPr>
          <w:rFonts w:ascii="TH Sarabun Chula" w:hAnsi="TH Sarabun Chula" w:cs="TH Sarabun Chula"/>
          <w:noProof/>
          <w:sz w:val="28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1EC51B7E" wp14:editId="4A0F1829">
                <wp:simplePos x="0" y="0"/>
                <wp:positionH relativeFrom="column">
                  <wp:posOffset>685800</wp:posOffset>
                </wp:positionH>
                <wp:positionV relativeFrom="paragraph">
                  <wp:posOffset>135890</wp:posOffset>
                </wp:positionV>
                <wp:extent cx="1516380" cy="403860"/>
                <wp:effectExtent l="0" t="0" r="26670" b="15240"/>
                <wp:wrapNone/>
                <wp:docPr id="37" name="Rectangle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6380" cy="4038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876435" w14:textId="581274FF" w:rsidR="00246D23" w:rsidRPr="00013690" w:rsidRDefault="00246D23" w:rsidP="00EB44C1">
                            <w:pPr>
                              <w:jc w:val="center"/>
                              <w:rPr>
                                <w:rFonts w:ascii="TH Sarabun Chula" w:hAnsi="TH Sarabun Chula" w:cs="TH Sarabun Chula"/>
                                <w:color w:val="000000" w:themeColor="text1"/>
                                <w:sz w:val="28"/>
                                <w:cs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013690">
                              <w:rPr>
                                <w:rFonts w:ascii="TH Sarabun Chula" w:hAnsi="TH Sarabun Chula" w:cs="TH Sarabun Chula"/>
                                <w:color w:val="000000" w:themeColor="text1"/>
                                <w:sz w:val="28"/>
                                <w:cs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ความต่อเนื่องของ </w:t>
                            </w:r>
                            <w:r w:rsidRPr="00013690">
                              <w:rPr>
                                <w:rFonts w:ascii="TH Sarabun Chula" w:hAnsi="TH Sarabun Chula" w:cs="TH Sarabun Chula"/>
                                <w:color w:val="000000" w:themeColor="text1"/>
                                <w:sz w:val="28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Limi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1EC51B7E" id="Rectangle 37" o:spid="_x0000_s1042" style="position:absolute;margin-left:54pt;margin-top:10.7pt;width:119.4pt;height:31.8pt;z-index:2517032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" fillcolor="white [3212]" strokecolor="black [3213]" strokeweight="1pt">
                <v:textbox>
                  <w:txbxContent>
                    <w:p w14:paraId="10876435" w14:textId="581274FF" w:rsidR="00246D23" w:rsidRPr="00013690" w:rsidRDefault="00246D23" w:rsidP="00EB44C1">
                      <w:pPr>
                        <w:jc w:val="center"/>
                        <w:rPr>
                          <w:rFonts w:ascii="TH Sarabun Chula" w:hAnsi="TH Sarabun Chula" w:cs="TH Sarabun Chula"/>
                          <w:color w:val="000000" w:themeColor="text1"/>
                          <w:sz w:val="28"/>
                          <w:cs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013690">
                        <w:rPr>
                          <w:rFonts w:ascii="TH Sarabun Chula" w:hAnsi="TH Sarabun Chula" w:cs="TH Sarabun Chula"/>
                          <w:color w:val="000000" w:themeColor="text1"/>
                          <w:sz w:val="28"/>
                          <w:cs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ความต่อเนื่องของ </w:t>
                      </w:r>
                      <w:r w:rsidRPr="00013690">
                        <w:rPr>
                          <w:rFonts w:ascii="TH Sarabun Chula" w:hAnsi="TH Sarabun Chula" w:cs="TH Sarabun Chula"/>
                          <w:color w:val="000000" w:themeColor="text1"/>
                          <w:sz w:val="28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Limit</w:t>
                      </w:r>
                    </w:p>
                  </w:txbxContent>
                </v:textbox>
              </v:rect>
            </w:pict>
          </mc:Fallback>
        </mc:AlternateContent>
      </w:r>
    </w:p>
    <w:p w14:paraId="1FCAA375" w14:textId="53654B53" w:rsidR="00EB44C1" w:rsidRPr="00246D23" w:rsidRDefault="00EB44C1" w:rsidP="00E76248">
      <w:pPr>
        <w:pStyle w:val="NoSpacing"/>
        <w:spacing w:after="240"/>
        <w:rPr>
          <w:rFonts w:ascii="TH Sarabun Chula" w:hAnsi="TH Sarabun Chula" w:cs="TH Sarabun Chula"/>
          <w:sz w:val="28"/>
        </w:rPr>
      </w:pPr>
    </w:p>
    <w:p w14:paraId="245D1F70" w14:textId="20DC9317" w:rsidR="00EB44C1" w:rsidRPr="00246D23" w:rsidRDefault="00EB44C1" w:rsidP="00E76248">
      <w:pPr>
        <w:pStyle w:val="NoSpacing"/>
        <w:spacing w:after="240"/>
        <w:rPr>
          <w:rFonts w:ascii="TH Sarabun Chula" w:hAnsi="TH Sarabun Chula" w:cs="TH Sarabun Chula"/>
          <w:sz w:val="28"/>
        </w:rPr>
      </w:pPr>
    </w:p>
    <w:p w14:paraId="44E0AC88" w14:textId="7A47B272" w:rsidR="00EB44C1" w:rsidRPr="00246D23" w:rsidRDefault="00EB44C1" w:rsidP="00E76248">
      <w:pPr>
        <w:pStyle w:val="NoSpacing"/>
        <w:spacing w:after="240"/>
        <w:rPr>
          <w:rFonts w:ascii="TH Sarabun Chula" w:hAnsi="TH Sarabun Chula" w:cs="TH Sarabun Chula"/>
          <w:sz w:val="28"/>
        </w:rPr>
      </w:pPr>
    </w:p>
    <w:p w14:paraId="2B95C5D6" w14:textId="20208DE4" w:rsidR="00EB44C1" w:rsidRPr="00246D23" w:rsidRDefault="00EB44C1" w:rsidP="00E76248">
      <w:pPr>
        <w:pStyle w:val="NoSpacing"/>
        <w:spacing w:after="240"/>
        <w:rPr>
          <w:rFonts w:ascii="TH Sarabun Chula" w:hAnsi="TH Sarabun Chula" w:cs="TH Sarabun Chula"/>
          <w:sz w:val="28"/>
        </w:rPr>
      </w:pPr>
    </w:p>
    <w:p w14:paraId="6A9BBA98" w14:textId="73523E4B" w:rsidR="00EB44C1" w:rsidRPr="00246D23" w:rsidRDefault="00EB44C1" w:rsidP="00E76248">
      <w:pPr>
        <w:pStyle w:val="NoSpacing"/>
        <w:spacing w:after="240"/>
        <w:rPr>
          <w:rFonts w:ascii="TH Sarabun Chula" w:hAnsi="TH Sarabun Chula" w:cs="TH Sarabun Chula"/>
          <w:sz w:val="28"/>
        </w:rPr>
      </w:pPr>
    </w:p>
    <w:p w14:paraId="352CC4B9" w14:textId="77777777" w:rsidR="00EB44C1" w:rsidRPr="00246D23" w:rsidRDefault="00EB44C1" w:rsidP="00E76248">
      <w:pPr>
        <w:pStyle w:val="NoSpacing"/>
        <w:spacing w:after="240"/>
        <w:rPr>
          <w:rFonts w:ascii="TH Sarabun Chula" w:hAnsi="TH Sarabun Chula" w:cs="TH Sarabun Chula"/>
          <w:sz w:val="28"/>
        </w:rPr>
      </w:pPr>
    </w:p>
    <w:p w14:paraId="0DFEF9A2" w14:textId="6749677E" w:rsidR="00972EBE" w:rsidRPr="00246D23" w:rsidRDefault="00E46D82" w:rsidP="00BE04A2">
      <w:pPr>
        <w:pStyle w:val="NoSpacing"/>
        <w:numPr>
          <w:ilvl w:val="0"/>
          <w:numId w:val="7"/>
        </w:numPr>
        <w:spacing w:after="24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 xml:space="preserve">จากกราฟของฟังก์ชัน </w:t>
      </w:r>
      <w:r w:rsidRPr="00246D23">
        <w:rPr>
          <w:rFonts w:ascii="TH Sarabun Chula" w:hAnsi="TH Sarabun Chula" w:cs="TH Sarabun Chula"/>
          <w:position w:val="-10"/>
          <w:sz w:val="28"/>
        </w:rPr>
        <w:object w:dxaOrig="240" w:dyaOrig="320" w14:anchorId="3CC7839C">
          <v:shape id="_x0000_i1052" type="#_x0000_t75" style="width:12pt;height:15.6pt" o:ole="">
            <v:imagedata r:id="rId63" o:title=""/>
          </v:shape>
          <o:OLEObject Type="Embed" ProgID="Equation.DSMT4" ShapeID="_x0000_i1052" DrawAspect="Content" ObjectID="_1762263185" r:id="rId64"/>
        </w:object>
      </w:r>
      <w:r w:rsidRPr="00246D23">
        <w:rPr>
          <w:rFonts w:ascii="TH Sarabun Chula" w:hAnsi="TH Sarabun Chula" w:cs="TH Sarabun Chula"/>
          <w:sz w:val="28"/>
        </w:rPr>
        <w:t xml:space="preserve"> </w:t>
      </w:r>
      <w:r w:rsidRPr="00246D23">
        <w:rPr>
          <w:rFonts w:ascii="TH Sarabun Chula" w:hAnsi="TH Sarabun Chula" w:cs="TH Sarabun Chula"/>
          <w:sz w:val="28"/>
          <w:cs/>
        </w:rPr>
        <w:t>ที่กำหนดให้ต่อไปนี้</w:t>
      </w:r>
    </w:p>
    <w:p w14:paraId="5D335131" w14:textId="77777777" w:rsidR="00EB44C1" w:rsidRPr="00246D23" w:rsidRDefault="00E46D82" w:rsidP="00E76248">
      <w:pPr>
        <w:pStyle w:val="NoSpacing"/>
        <w:spacing w:after="24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  <w:t xml:space="preserve">จงพิจารณาว่า </w:t>
      </w:r>
      <w:r w:rsidRPr="00246D23">
        <w:rPr>
          <w:rFonts w:ascii="TH Sarabun Chula" w:hAnsi="TH Sarabun Chula" w:cs="TH Sarabun Chula"/>
          <w:position w:val="-10"/>
          <w:sz w:val="28"/>
        </w:rPr>
        <w:object w:dxaOrig="240" w:dyaOrig="320" w14:anchorId="716A3563">
          <v:shape id="_x0000_i1053" type="#_x0000_t75" style="width:12pt;height:15.6pt" o:ole="">
            <v:imagedata r:id="rId65" o:title=""/>
          </v:shape>
          <o:OLEObject Type="Embed" ProgID="Equation.DSMT4" ShapeID="_x0000_i1053" DrawAspect="Content" ObjectID="_1762263186" r:id="rId66"/>
        </w:object>
      </w:r>
      <w:r w:rsidRPr="00246D23">
        <w:rPr>
          <w:rFonts w:ascii="TH Sarabun Chula" w:hAnsi="TH Sarabun Chula" w:cs="TH Sarabun Chula"/>
          <w:sz w:val="28"/>
        </w:rPr>
        <w:t xml:space="preserve"> </w:t>
      </w:r>
      <w:r w:rsidRPr="00246D23">
        <w:rPr>
          <w:rFonts w:ascii="TH Sarabun Chula" w:hAnsi="TH Sarabun Chula" w:cs="TH Sarabun Chula"/>
          <w:sz w:val="28"/>
          <w:cs/>
        </w:rPr>
        <w:t xml:space="preserve">มีความต่อเนื่องที่จุด </w:t>
      </w:r>
      <w:r w:rsidR="00707C8E" w:rsidRPr="00246D23">
        <w:rPr>
          <w:rFonts w:ascii="TH Sarabun Chula" w:hAnsi="TH Sarabun Chula" w:cs="TH Sarabun Chula"/>
          <w:position w:val="-10"/>
          <w:sz w:val="28"/>
        </w:rPr>
        <w:object w:dxaOrig="520" w:dyaOrig="260" w14:anchorId="475F8A5B">
          <v:shape id="_x0000_i1054" type="#_x0000_t75" style="width:26.4pt;height:12.6pt" o:ole="">
            <v:imagedata r:id="rId67" o:title=""/>
          </v:shape>
          <o:OLEObject Type="Embed" ProgID="Equation.DSMT4" ShapeID="_x0000_i1054" DrawAspect="Content" ObjectID="_1762263187" r:id="rId68"/>
        </w:object>
      </w:r>
      <w:r w:rsidR="00707C8E" w:rsidRPr="00246D23">
        <w:rPr>
          <w:rFonts w:ascii="TH Sarabun Chula" w:hAnsi="TH Sarabun Chula" w:cs="TH Sarabun Chula"/>
          <w:sz w:val="28"/>
        </w:rPr>
        <w:t xml:space="preserve"> </w:t>
      </w:r>
      <w:r w:rsidR="00707C8E" w:rsidRPr="00246D23">
        <w:rPr>
          <w:rFonts w:ascii="TH Sarabun Chula" w:hAnsi="TH Sarabun Chula" w:cs="TH Sarabun Chula"/>
          <w:sz w:val="28"/>
          <w:cs/>
        </w:rPr>
        <w:t>ที่กำหนดให้หรือไม่</w:t>
      </w:r>
      <w:r w:rsidR="00BE04A2" w:rsidRPr="00246D23">
        <w:rPr>
          <w:rFonts w:ascii="TH Sarabun Chula" w:hAnsi="TH Sarabun Chula" w:cs="TH Sarabun Chula"/>
          <w:sz w:val="28"/>
          <w:cs/>
        </w:rPr>
        <w:t xml:space="preserve"> </w:t>
      </w:r>
    </w:p>
    <w:p w14:paraId="7D8BF504" w14:textId="0C6040A3" w:rsidR="00E46D82" w:rsidRPr="00246D23" w:rsidRDefault="00BE04A2" w:rsidP="00EB44C1">
      <w:pPr>
        <w:pStyle w:val="NoSpacing"/>
        <w:spacing w:after="240"/>
        <w:ind w:firstLine="720"/>
        <w:rPr>
          <w:rFonts w:ascii="TH Sarabun Chula" w:hAnsi="TH Sarabun Chula" w:cs="TH Sarabun Chula"/>
          <w:sz w:val="28"/>
          <w:cs/>
        </w:rPr>
      </w:pPr>
      <w:r w:rsidRPr="00246D23">
        <w:rPr>
          <w:rFonts w:ascii="TH Sarabun Chula" w:hAnsi="TH Sarabun Chula" w:cs="TH Sarabun Chula"/>
          <w:sz w:val="28"/>
        </w:rPr>
        <w:t>(</w:t>
      </w:r>
      <w:r w:rsidRPr="00246D23">
        <w:rPr>
          <w:rFonts w:ascii="TH Sarabun Chula" w:hAnsi="TH Sarabun Chula" w:cs="TH Sarabun Chula"/>
          <w:sz w:val="28"/>
          <w:cs/>
        </w:rPr>
        <w:t xml:space="preserve">หนังสือ </w:t>
      </w:r>
      <w:r w:rsidRPr="00246D23">
        <w:rPr>
          <w:rFonts w:ascii="TH Sarabun Chula" w:hAnsi="TH Sarabun Chula" w:cs="TH Sarabun Chula"/>
          <w:sz w:val="28"/>
        </w:rPr>
        <w:t xml:space="preserve">Calculus 1 </w:t>
      </w:r>
      <w:r w:rsidRPr="00246D23">
        <w:rPr>
          <w:rFonts w:ascii="TH Sarabun Chula" w:hAnsi="TH Sarabun Chula" w:cs="TH Sarabun Chula"/>
          <w:sz w:val="28"/>
          <w:cs/>
        </w:rPr>
        <w:t>อ</w:t>
      </w:r>
      <w:r w:rsidRPr="00246D23">
        <w:rPr>
          <w:rFonts w:ascii="TH Sarabun Chula" w:hAnsi="TH Sarabun Chula" w:cs="TH Sarabun Chula"/>
          <w:sz w:val="28"/>
        </w:rPr>
        <w:t>.</w:t>
      </w:r>
      <w:r w:rsidRPr="00246D23">
        <w:rPr>
          <w:rFonts w:ascii="TH Sarabun Chula" w:hAnsi="TH Sarabun Chula" w:cs="TH Sarabun Chula"/>
          <w:sz w:val="28"/>
          <w:cs/>
        </w:rPr>
        <w:t>ดำรง ทิพย์โยธา</w:t>
      </w:r>
      <w:r w:rsidRPr="00246D23">
        <w:rPr>
          <w:rFonts w:ascii="TH Sarabun Chula" w:hAnsi="TH Sarabun Chula" w:cs="TH Sarabun Chula"/>
          <w:sz w:val="28"/>
        </w:rPr>
        <w:t>)</w:t>
      </w:r>
    </w:p>
    <w:p w14:paraId="5C492F5E" w14:textId="3CF81285" w:rsidR="00E46D82" w:rsidRPr="00246D23" w:rsidRDefault="00EB44C1" w:rsidP="00E76248">
      <w:pPr>
        <w:pStyle w:val="NoSpacing"/>
        <w:spacing w:after="240"/>
        <w:rPr>
          <w:rFonts w:ascii="TH Sarabun Chula" w:hAnsi="TH Sarabun Chula" w:cs="TH Sarabun Chula"/>
          <w:sz w:val="28"/>
          <w:cs/>
        </w:rPr>
      </w:pPr>
      <w:r w:rsidRPr="00246D23">
        <w:rPr>
          <w:rFonts w:ascii="TH Sarabun Chula" w:hAnsi="TH Sarabun Chula" w:cs="TH Sarabun Chula"/>
          <w:noProof/>
          <w:sz w:val="28"/>
          <w:cs/>
        </w:rPr>
        <w:drawing>
          <wp:anchor distT="0" distB="0" distL="114300" distR="114300" simplePos="0" relativeHeight="251704320" behindDoc="0" locked="0" layoutInCell="1" allowOverlap="1" wp14:anchorId="11D9FA7B" wp14:editId="13EB4319">
            <wp:simplePos x="0" y="0"/>
            <wp:positionH relativeFrom="margin">
              <wp:align>center</wp:align>
            </wp:positionH>
            <wp:positionV relativeFrom="paragraph">
              <wp:posOffset>8890</wp:posOffset>
            </wp:positionV>
            <wp:extent cx="5486400" cy="4488180"/>
            <wp:effectExtent l="0" t="0" r="0" b="7620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4881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4077F" w:rsidRPr="00246D23">
        <w:rPr>
          <w:rFonts w:ascii="TH Sarabun Chula" w:hAnsi="TH Sarabun Chula" w:cs="TH Sarabun Chula"/>
          <w:sz w:val="28"/>
          <w:cs/>
        </w:rPr>
        <w:tab/>
      </w:r>
    </w:p>
    <w:p w14:paraId="7745F433" w14:textId="1DE6DEA5" w:rsidR="00972EBE" w:rsidRPr="00246D23" w:rsidRDefault="00972EBE" w:rsidP="00E76248">
      <w:pPr>
        <w:pStyle w:val="NoSpacing"/>
        <w:spacing w:after="240"/>
        <w:rPr>
          <w:rFonts w:ascii="TH Sarabun Chula" w:hAnsi="TH Sarabun Chula" w:cs="TH Sarabun Chula"/>
          <w:sz w:val="28"/>
        </w:rPr>
      </w:pPr>
    </w:p>
    <w:p w14:paraId="5A24F344" w14:textId="56954C12" w:rsidR="00972EBE" w:rsidRPr="00246D23" w:rsidRDefault="00972EBE" w:rsidP="00E76248">
      <w:pPr>
        <w:pStyle w:val="NoSpacing"/>
        <w:spacing w:after="240"/>
        <w:rPr>
          <w:rFonts w:ascii="TH Sarabun Chula" w:hAnsi="TH Sarabun Chula" w:cs="TH Sarabun Chula"/>
          <w:sz w:val="28"/>
        </w:rPr>
      </w:pPr>
    </w:p>
    <w:p w14:paraId="38943C9C" w14:textId="29E5FFFE" w:rsidR="00972EBE" w:rsidRPr="00246D23" w:rsidRDefault="00972EBE" w:rsidP="00E76248">
      <w:pPr>
        <w:pStyle w:val="NoSpacing"/>
        <w:spacing w:after="240"/>
        <w:rPr>
          <w:rFonts w:ascii="TH Sarabun Chula" w:hAnsi="TH Sarabun Chula" w:cs="TH Sarabun Chula"/>
          <w:sz w:val="28"/>
        </w:rPr>
      </w:pPr>
    </w:p>
    <w:p w14:paraId="779A8C83" w14:textId="7F0D643D" w:rsidR="00972EBE" w:rsidRPr="00246D23" w:rsidRDefault="00972EBE" w:rsidP="00E76248">
      <w:pPr>
        <w:pStyle w:val="NoSpacing"/>
        <w:spacing w:after="240"/>
        <w:rPr>
          <w:rFonts w:ascii="TH Sarabun Chula" w:hAnsi="TH Sarabun Chula" w:cs="TH Sarabun Chula"/>
          <w:sz w:val="28"/>
        </w:rPr>
      </w:pPr>
    </w:p>
    <w:p w14:paraId="3FCB72AB" w14:textId="7AFAE35B" w:rsidR="00972EBE" w:rsidRPr="00246D23" w:rsidRDefault="00972EBE" w:rsidP="00E76248">
      <w:pPr>
        <w:pStyle w:val="NoSpacing"/>
        <w:spacing w:after="240"/>
        <w:rPr>
          <w:rFonts w:ascii="TH Sarabun Chula" w:hAnsi="TH Sarabun Chula" w:cs="TH Sarabun Chula"/>
          <w:sz w:val="28"/>
        </w:rPr>
      </w:pPr>
    </w:p>
    <w:p w14:paraId="10911D87" w14:textId="2A267D5D" w:rsidR="00972EBE" w:rsidRPr="00246D23" w:rsidRDefault="00972EBE" w:rsidP="00E76248">
      <w:pPr>
        <w:pStyle w:val="NoSpacing"/>
        <w:spacing w:after="240"/>
        <w:rPr>
          <w:rFonts w:ascii="TH Sarabun Chula" w:hAnsi="TH Sarabun Chula" w:cs="TH Sarabun Chula"/>
          <w:sz w:val="28"/>
        </w:rPr>
      </w:pPr>
    </w:p>
    <w:p w14:paraId="70EDCD11" w14:textId="42896191" w:rsidR="00972EBE" w:rsidRPr="00246D23" w:rsidRDefault="00972EBE" w:rsidP="00E76248">
      <w:pPr>
        <w:pStyle w:val="NoSpacing"/>
        <w:spacing w:after="240"/>
        <w:rPr>
          <w:rFonts w:ascii="TH Sarabun Chula" w:hAnsi="TH Sarabun Chula" w:cs="TH Sarabun Chula"/>
          <w:sz w:val="28"/>
        </w:rPr>
      </w:pPr>
    </w:p>
    <w:p w14:paraId="2B70C454" w14:textId="3FA76685" w:rsidR="00EB44C1" w:rsidRPr="00246D23" w:rsidRDefault="00EB44C1" w:rsidP="00E76248">
      <w:pPr>
        <w:pStyle w:val="NoSpacing"/>
        <w:spacing w:after="240"/>
        <w:rPr>
          <w:rFonts w:ascii="TH Sarabun Chula" w:hAnsi="TH Sarabun Chula" w:cs="TH Sarabun Chula"/>
          <w:sz w:val="28"/>
        </w:rPr>
      </w:pPr>
    </w:p>
    <w:p w14:paraId="1414DCC1" w14:textId="7F6582D2" w:rsidR="00EB44C1" w:rsidRPr="00246D23" w:rsidRDefault="00EB44C1" w:rsidP="00E76248">
      <w:pPr>
        <w:pStyle w:val="NoSpacing"/>
        <w:spacing w:after="240"/>
        <w:rPr>
          <w:rFonts w:ascii="TH Sarabun Chula" w:hAnsi="TH Sarabun Chula" w:cs="TH Sarabun Chula"/>
          <w:sz w:val="28"/>
        </w:rPr>
      </w:pPr>
    </w:p>
    <w:p w14:paraId="7458A0A8" w14:textId="588E32AE" w:rsidR="00EB44C1" w:rsidRPr="00246D23" w:rsidRDefault="00EB44C1" w:rsidP="00E76248">
      <w:pPr>
        <w:pStyle w:val="NoSpacing"/>
        <w:spacing w:after="240"/>
        <w:rPr>
          <w:rFonts w:ascii="TH Sarabun Chula" w:hAnsi="TH Sarabun Chula" w:cs="TH Sarabun Chula"/>
          <w:sz w:val="28"/>
        </w:rPr>
      </w:pPr>
    </w:p>
    <w:p w14:paraId="0E8640A3" w14:textId="77777777" w:rsidR="00A31320" w:rsidRPr="00246D23" w:rsidRDefault="00A31320" w:rsidP="00364571">
      <w:pPr>
        <w:rPr>
          <w:rFonts w:ascii="TH Sarabun Chula" w:hAnsi="TH Sarabun Chula" w:cs="TH Sarabun Chula"/>
          <w:sz w:val="28"/>
        </w:rPr>
      </w:pPr>
    </w:p>
    <w:p w14:paraId="7C5DEBEC" w14:textId="07D667D0" w:rsidR="00364571" w:rsidRPr="00246D23" w:rsidRDefault="00364571" w:rsidP="006136CA">
      <w:pPr>
        <w:pStyle w:val="ListParagraph"/>
        <w:numPr>
          <w:ilvl w:val="0"/>
          <w:numId w:val="7"/>
        </w:numPr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position w:val="-52"/>
          <w:sz w:val="28"/>
        </w:rPr>
        <w:object w:dxaOrig="2799" w:dyaOrig="1160" w14:anchorId="7812E48A">
          <v:shape id="_x0000_i1055" type="#_x0000_t75" style="width:140.4pt;height:57.6pt" o:ole="">
            <v:imagedata r:id="rId70" o:title=""/>
          </v:shape>
          <o:OLEObject Type="Embed" ProgID="Equation.DSMT4" ShapeID="_x0000_i1055" DrawAspect="Content" ObjectID="_1762263188" r:id="rId71"/>
        </w:object>
      </w:r>
      <w:r w:rsidR="00020951" w:rsidRPr="00246D23">
        <w:rPr>
          <w:rFonts w:ascii="TH Sarabun Chula" w:hAnsi="TH Sarabun Chula" w:cs="TH Sarabun Chula"/>
          <w:sz w:val="28"/>
          <w:cs/>
        </w:rPr>
        <w:tab/>
      </w:r>
    </w:p>
    <w:p w14:paraId="63024112" w14:textId="65549E1E" w:rsidR="00020951" w:rsidRPr="00246D23" w:rsidRDefault="00020951" w:rsidP="00364571">
      <w:pPr>
        <w:ind w:firstLine="72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>พิจารณาข้อความต่อไปนี้</w:t>
      </w:r>
    </w:p>
    <w:p w14:paraId="7AE0ADF9" w14:textId="6DE1BA99" w:rsidR="00020951" w:rsidRPr="00246D23" w:rsidRDefault="00020951" w:rsidP="00020951">
      <w:pPr>
        <w:pStyle w:val="ListParagraph"/>
        <w:numPr>
          <w:ilvl w:val="0"/>
          <w:numId w:val="1"/>
        </w:numPr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 xml:space="preserve">f </w:t>
      </w:r>
      <w:r w:rsidRPr="00246D23">
        <w:rPr>
          <w:rFonts w:ascii="TH Sarabun Chula" w:hAnsi="TH Sarabun Chula" w:cs="TH Sarabun Chula"/>
          <w:sz w:val="28"/>
          <w:cs/>
        </w:rPr>
        <w:t xml:space="preserve">เป็นฟังก์ชันต่อเนื่องที่ </w:t>
      </w:r>
      <w:r w:rsidRPr="00246D23">
        <w:rPr>
          <w:rFonts w:ascii="TH Sarabun Chula" w:hAnsi="TH Sarabun Chula" w:cs="TH Sarabun Chula"/>
          <w:sz w:val="28"/>
        </w:rPr>
        <w:t>x = 1</w:t>
      </w:r>
    </w:p>
    <w:p w14:paraId="3959B680" w14:textId="376BD28E" w:rsidR="00020951" w:rsidRPr="00246D23" w:rsidRDefault="00020951" w:rsidP="00020951">
      <w:pPr>
        <w:pStyle w:val="ListParagraph"/>
        <w:numPr>
          <w:ilvl w:val="0"/>
          <w:numId w:val="1"/>
        </w:numPr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 xml:space="preserve">f </w:t>
      </w:r>
      <w:r w:rsidRPr="00246D23">
        <w:rPr>
          <w:rFonts w:ascii="TH Sarabun Chula" w:hAnsi="TH Sarabun Chula" w:cs="TH Sarabun Chula"/>
          <w:sz w:val="28"/>
          <w:cs/>
        </w:rPr>
        <w:t xml:space="preserve">เป็นฟังก์ชันต่อเนื่องที่ </w:t>
      </w:r>
      <w:r w:rsidRPr="00246D23">
        <w:rPr>
          <w:rFonts w:ascii="TH Sarabun Chula" w:hAnsi="TH Sarabun Chula" w:cs="TH Sarabun Chula"/>
          <w:sz w:val="28"/>
        </w:rPr>
        <w:t>x = 3</w:t>
      </w:r>
    </w:p>
    <w:p w14:paraId="3E796223" w14:textId="3E098D51" w:rsidR="00020951" w:rsidRPr="00246D23" w:rsidRDefault="00053364" w:rsidP="00053364">
      <w:pPr>
        <w:ind w:left="72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>ข้อใดต่อไปนี้ถูก</w:t>
      </w:r>
    </w:p>
    <w:p w14:paraId="171273A9" w14:textId="2919DA2F" w:rsidR="00053364" w:rsidRPr="00246D23" w:rsidRDefault="00F4077F" w:rsidP="00F4077F">
      <w:pPr>
        <w:spacing w:after="0"/>
        <w:ind w:firstLine="72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 xml:space="preserve">1.  </w:t>
      </w:r>
      <w:r w:rsidR="00053364" w:rsidRPr="00246D23">
        <w:rPr>
          <w:rFonts w:ascii="TH Sarabun Chula" w:hAnsi="TH Sarabun Chula" w:cs="TH Sarabun Chula"/>
          <w:sz w:val="28"/>
          <w:cs/>
        </w:rPr>
        <w:t>ก. ถูก และ ข. ถูก</w:t>
      </w:r>
      <w:r w:rsidR="00053364" w:rsidRPr="00246D23">
        <w:rPr>
          <w:rFonts w:ascii="TH Sarabun Chula" w:hAnsi="TH Sarabun Chula" w:cs="TH Sarabun Chula"/>
          <w:sz w:val="28"/>
          <w:cs/>
        </w:rPr>
        <w:tab/>
      </w:r>
      <w:r w:rsidR="00053364" w:rsidRPr="00246D23">
        <w:rPr>
          <w:rFonts w:ascii="TH Sarabun Chula" w:hAnsi="TH Sarabun Chula" w:cs="TH Sarabun Chula"/>
          <w:sz w:val="28"/>
          <w:cs/>
        </w:rPr>
        <w:tab/>
        <w:t>2.  ก. ถูก และ ข.ผิด</w:t>
      </w:r>
    </w:p>
    <w:p w14:paraId="3D212C2F" w14:textId="5FD3FFE9" w:rsidR="00053364" w:rsidRPr="00246D23" w:rsidRDefault="00053364" w:rsidP="00844286">
      <w:pPr>
        <w:spacing w:after="0"/>
        <w:ind w:left="720"/>
        <w:rPr>
          <w:rFonts w:ascii="TH Sarabun Chula" w:hAnsi="TH Sarabun Chula" w:cs="TH Sarabun Chula"/>
          <w:sz w:val="28"/>
          <w:cs/>
        </w:rPr>
      </w:pPr>
      <w:r w:rsidRPr="00246D23">
        <w:rPr>
          <w:rFonts w:ascii="TH Sarabun Chula" w:hAnsi="TH Sarabun Chula" w:cs="TH Sarabun Chula"/>
          <w:sz w:val="28"/>
          <w:cs/>
        </w:rPr>
        <w:t>3.</w:t>
      </w:r>
      <w:r w:rsidR="00F4077F" w:rsidRPr="00246D23">
        <w:rPr>
          <w:rFonts w:ascii="TH Sarabun Chula" w:hAnsi="TH Sarabun Chula" w:cs="TH Sarabun Chula"/>
          <w:sz w:val="28"/>
          <w:cs/>
        </w:rPr>
        <w:t xml:space="preserve">  </w:t>
      </w:r>
      <w:r w:rsidR="00401E58" w:rsidRPr="00246D23">
        <w:rPr>
          <w:rFonts w:ascii="TH Sarabun Chula" w:hAnsi="TH Sarabun Chula" w:cs="TH Sarabun Chula"/>
          <w:sz w:val="28"/>
          <w:cs/>
        </w:rPr>
        <w:t>ก. ผิด และ ข. ถูก</w:t>
      </w:r>
      <w:r w:rsidR="00401E58" w:rsidRPr="00246D23">
        <w:rPr>
          <w:rFonts w:ascii="TH Sarabun Chula" w:hAnsi="TH Sarabun Chula" w:cs="TH Sarabun Chula"/>
          <w:sz w:val="28"/>
          <w:cs/>
        </w:rPr>
        <w:tab/>
      </w:r>
      <w:r w:rsidR="00401E58" w:rsidRPr="00246D23">
        <w:rPr>
          <w:rFonts w:ascii="TH Sarabun Chula" w:hAnsi="TH Sarabun Chula" w:cs="TH Sarabun Chula"/>
          <w:sz w:val="28"/>
          <w:cs/>
        </w:rPr>
        <w:tab/>
        <w:t>4.  ก. ผิด และ ข. ผิด</w:t>
      </w:r>
    </w:p>
    <w:p w14:paraId="274C5D04" w14:textId="77777777" w:rsidR="00364571" w:rsidRPr="00246D23" w:rsidRDefault="00364571" w:rsidP="00A31320">
      <w:pPr>
        <w:tabs>
          <w:tab w:val="left" w:pos="1020"/>
        </w:tabs>
        <w:rPr>
          <w:rFonts w:ascii="TH Sarabun Chula" w:hAnsi="TH Sarabun Chula" w:cs="TH Sarabun Chula"/>
          <w:sz w:val="28"/>
        </w:rPr>
      </w:pPr>
    </w:p>
    <w:p w14:paraId="1AB137F0" w14:textId="7DF45CD9" w:rsidR="00A31320" w:rsidRPr="00246D23" w:rsidRDefault="00364571" w:rsidP="00364571">
      <w:pPr>
        <w:pStyle w:val="ListParagraph"/>
        <w:numPr>
          <w:ilvl w:val="0"/>
          <w:numId w:val="7"/>
        </w:numPr>
        <w:tabs>
          <w:tab w:val="left" w:pos="660"/>
          <w:tab w:val="left" w:pos="102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position w:val="-52"/>
          <w:sz w:val="28"/>
        </w:rPr>
        <w:object w:dxaOrig="2560" w:dyaOrig="1160" w14:anchorId="3B6DCA3D">
          <v:shape id="_x0000_i1056" type="#_x0000_t75" style="width:128.4pt;height:57.6pt" o:ole="">
            <v:imagedata r:id="rId72" o:title=""/>
          </v:shape>
          <o:OLEObject Type="Embed" ProgID="Equation.DSMT4" ShapeID="_x0000_i1056" DrawAspect="Content" ObjectID="_1762263189" r:id="rId73"/>
        </w:object>
      </w:r>
    </w:p>
    <w:p w14:paraId="6252D819" w14:textId="7C2EB930" w:rsidR="008C4816" w:rsidRPr="00246D23" w:rsidRDefault="008C4816" w:rsidP="00D64CDC">
      <w:pPr>
        <w:tabs>
          <w:tab w:val="left" w:pos="660"/>
          <w:tab w:val="left" w:pos="1020"/>
          <w:tab w:val="left" w:pos="6384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ab/>
      </w:r>
      <w:r w:rsidRPr="00246D23">
        <w:rPr>
          <w:rFonts w:ascii="TH Sarabun Chula" w:hAnsi="TH Sarabun Chula" w:cs="TH Sarabun Chula"/>
          <w:sz w:val="28"/>
          <w:cs/>
        </w:rPr>
        <w:t xml:space="preserve">แล้วฟังก์ชัน </w:t>
      </w:r>
      <w:r w:rsidRPr="00246D23">
        <w:rPr>
          <w:rFonts w:ascii="TH Sarabun Chula" w:hAnsi="TH Sarabun Chula" w:cs="TH Sarabun Chula"/>
          <w:sz w:val="28"/>
        </w:rPr>
        <w:t xml:space="preserve">f </w:t>
      </w:r>
      <w:r w:rsidRPr="00246D23">
        <w:rPr>
          <w:rFonts w:ascii="TH Sarabun Chula" w:hAnsi="TH Sarabun Chula" w:cs="TH Sarabun Chula"/>
          <w:sz w:val="28"/>
          <w:cs/>
        </w:rPr>
        <w:t xml:space="preserve">ต่อเนื่องที่จุด </w:t>
      </w:r>
      <w:r w:rsidRPr="00246D23">
        <w:rPr>
          <w:rFonts w:ascii="TH Sarabun Chula" w:hAnsi="TH Sarabun Chula" w:cs="TH Sarabun Chula"/>
          <w:sz w:val="28"/>
        </w:rPr>
        <w:t xml:space="preserve">x = 2 </w:t>
      </w:r>
      <w:r w:rsidRPr="00246D23">
        <w:rPr>
          <w:rFonts w:ascii="TH Sarabun Chula" w:hAnsi="TH Sarabun Chula" w:cs="TH Sarabun Chula"/>
          <w:sz w:val="28"/>
          <w:cs/>
        </w:rPr>
        <w:t xml:space="preserve">จงหาค่าของ </w:t>
      </w:r>
      <w:r w:rsidR="00844286" w:rsidRPr="00246D23">
        <w:rPr>
          <w:rFonts w:ascii="TH Sarabun Chula" w:hAnsi="TH Sarabun Chula" w:cs="TH Sarabun Chula"/>
          <w:position w:val="-10"/>
          <w:sz w:val="28"/>
        </w:rPr>
        <w:object w:dxaOrig="700" w:dyaOrig="360" w14:anchorId="5955BC0C">
          <v:shape id="_x0000_i1057" type="#_x0000_t75" style="width:34.8pt;height:18pt" o:ole="">
            <v:imagedata r:id="rId74" o:title=""/>
          </v:shape>
          <o:OLEObject Type="Embed" ProgID="Equation.DSMT4" ShapeID="_x0000_i1057" DrawAspect="Content" ObjectID="_1762263190" r:id="rId75"/>
        </w:object>
      </w:r>
      <w:r w:rsidR="00D64CDC" w:rsidRPr="00246D23">
        <w:rPr>
          <w:rFonts w:ascii="TH Sarabun Chula" w:hAnsi="TH Sarabun Chula" w:cs="TH Sarabun Chula"/>
          <w:sz w:val="28"/>
        </w:rPr>
        <w:tab/>
      </w:r>
    </w:p>
    <w:p w14:paraId="27836CF0" w14:textId="77F6E875" w:rsidR="00D64CDC" w:rsidRPr="00246D23" w:rsidRDefault="00D64CDC" w:rsidP="00D64CDC">
      <w:pPr>
        <w:tabs>
          <w:tab w:val="left" w:pos="660"/>
          <w:tab w:val="left" w:pos="1020"/>
          <w:tab w:val="left" w:pos="6384"/>
        </w:tabs>
        <w:rPr>
          <w:rFonts w:ascii="TH Sarabun Chula" w:hAnsi="TH Sarabun Chula" w:cs="TH Sarabun Chula"/>
          <w:sz w:val="28"/>
        </w:rPr>
      </w:pPr>
    </w:p>
    <w:p w14:paraId="2F61A726" w14:textId="2BD5E28F" w:rsidR="007B07B1" w:rsidRPr="00246D23" w:rsidRDefault="007B07B1" w:rsidP="00D64CDC">
      <w:pPr>
        <w:tabs>
          <w:tab w:val="left" w:pos="660"/>
          <w:tab w:val="left" w:pos="1020"/>
          <w:tab w:val="left" w:pos="6384"/>
        </w:tabs>
        <w:rPr>
          <w:rFonts w:ascii="TH Sarabun Chula" w:hAnsi="TH Sarabun Chula" w:cs="TH Sarabun Chula"/>
          <w:sz w:val="28"/>
        </w:rPr>
      </w:pPr>
    </w:p>
    <w:p w14:paraId="7BAB3E44" w14:textId="7380AD76" w:rsidR="007B07B1" w:rsidRPr="00246D23" w:rsidRDefault="007B07B1" w:rsidP="00D64CDC">
      <w:pPr>
        <w:tabs>
          <w:tab w:val="left" w:pos="660"/>
          <w:tab w:val="left" w:pos="1020"/>
          <w:tab w:val="left" w:pos="6384"/>
        </w:tabs>
        <w:rPr>
          <w:rFonts w:ascii="TH Sarabun Chula" w:hAnsi="TH Sarabun Chula" w:cs="TH Sarabun Chula"/>
          <w:sz w:val="28"/>
        </w:rPr>
      </w:pPr>
    </w:p>
    <w:p w14:paraId="2A8B8453" w14:textId="64E90736" w:rsidR="007B07B1" w:rsidRPr="00246D23" w:rsidRDefault="007B07B1" w:rsidP="00364571">
      <w:pPr>
        <w:pStyle w:val="ListParagraph"/>
        <w:numPr>
          <w:ilvl w:val="0"/>
          <w:numId w:val="7"/>
        </w:numPr>
        <w:tabs>
          <w:tab w:val="left" w:pos="660"/>
          <w:tab w:val="left" w:pos="1020"/>
          <w:tab w:val="left" w:pos="6384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 xml:space="preserve">กำหนดให้ </w:t>
      </w:r>
      <w:r w:rsidR="00364571" w:rsidRPr="00246D23">
        <w:rPr>
          <w:rFonts w:ascii="TH Sarabun Chula" w:hAnsi="TH Sarabun Chula" w:cs="TH Sarabun Chula"/>
          <w:position w:val="-80"/>
          <w:sz w:val="28"/>
        </w:rPr>
        <w:object w:dxaOrig="2600" w:dyaOrig="1719" w14:anchorId="4F78B5F3">
          <v:shape id="_x0000_i1058" type="#_x0000_t75" style="width:129.6pt;height:86.4pt" o:ole="">
            <v:imagedata r:id="rId76" o:title=""/>
          </v:shape>
          <o:OLEObject Type="Embed" ProgID="Equation.DSMT4" ShapeID="_x0000_i1058" DrawAspect="Content" ObjectID="_1762263191" r:id="rId77"/>
        </w:object>
      </w:r>
    </w:p>
    <w:p w14:paraId="7AF16125" w14:textId="4CF0189B" w:rsidR="001B01EB" w:rsidRPr="00246D23" w:rsidRDefault="001B01EB" w:rsidP="00D64CDC">
      <w:pPr>
        <w:tabs>
          <w:tab w:val="left" w:pos="660"/>
          <w:tab w:val="left" w:pos="1020"/>
          <w:tab w:val="left" w:pos="6384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ab/>
      </w:r>
      <w:r w:rsidRPr="00246D23">
        <w:rPr>
          <w:rFonts w:ascii="TH Sarabun Chula" w:hAnsi="TH Sarabun Chula" w:cs="TH Sarabun Chula"/>
          <w:sz w:val="28"/>
          <w:cs/>
        </w:rPr>
        <w:t xml:space="preserve">จงหาค่าของ </w:t>
      </w:r>
      <w:r w:rsidRPr="00246D23">
        <w:rPr>
          <w:rFonts w:ascii="TH Sarabun Chula" w:hAnsi="TH Sarabun Chula" w:cs="TH Sarabun Chula"/>
          <w:sz w:val="28"/>
        </w:rPr>
        <w:t xml:space="preserve">a </w:t>
      </w:r>
      <w:r w:rsidRPr="00246D23">
        <w:rPr>
          <w:rFonts w:ascii="TH Sarabun Chula" w:hAnsi="TH Sarabun Chula" w:cs="TH Sarabun Chula"/>
          <w:sz w:val="28"/>
          <w:cs/>
        </w:rPr>
        <w:t xml:space="preserve">และ </w:t>
      </w:r>
      <w:r w:rsidRPr="00246D23">
        <w:rPr>
          <w:rFonts w:ascii="TH Sarabun Chula" w:hAnsi="TH Sarabun Chula" w:cs="TH Sarabun Chula"/>
          <w:sz w:val="28"/>
        </w:rPr>
        <w:t xml:space="preserve">b </w:t>
      </w:r>
      <w:r w:rsidRPr="00246D23">
        <w:rPr>
          <w:rFonts w:ascii="TH Sarabun Chula" w:hAnsi="TH Sarabun Chula" w:cs="TH Sarabun Chula"/>
          <w:sz w:val="28"/>
          <w:cs/>
        </w:rPr>
        <w:t xml:space="preserve">ที่ทำให้ </w:t>
      </w:r>
      <w:r w:rsidR="00B523A4" w:rsidRPr="00246D23">
        <w:rPr>
          <w:rFonts w:ascii="TH Sarabun Chula" w:hAnsi="TH Sarabun Chula" w:cs="TH Sarabun Chula"/>
          <w:position w:val="-20"/>
          <w:sz w:val="28"/>
        </w:rPr>
        <w:object w:dxaOrig="940" w:dyaOrig="440" w14:anchorId="232D757C">
          <v:shape id="_x0000_i1059" type="#_x0000_t75" style="width:47.4pt;height:21pt" o:ole="">
            <v:imagedata r:id="rId78" o:title=""/>
          </v:shape>
          <o:OLEObject Type="Embed" ProgID="Equation.DSMT4" ShapeID="_x0000_i1059" DrawAspect="Content" ObjectID="_1762263192" r:id="rId79"/>
        </w:object>
      </w:r>
      <w:r w:rsidR="00B523A4" w:rsidRPr="00246D23">
        <w:rPr>
          <w:rFonts w:ascii="TH Sarabun Chula" w:hAnsi="TH Sarabun Chula" w:cs="TH Sarabun Chula"/>
          <w:sz w:val="28"/>
        </w:rPr>
        <w:t xml:space="preserve"> </w:t>
      </w:r>
      <w:r w:rsidR="00B523A4" w:rsidRPr="00246D23">
        <w:rPr>
          <w:rFonts w:ascii="TH Sarabun Chula" w:hAnsi="TH Sarabun Chula" w:cs="TH Sarabun Chula"/>
          <w:sz w:val="28"/>
          <w:cs/>
        </w:rPr>
        <w:t xml:space="preserve">และ </w:t>
      </w:r>
      <w:r w:rsidR="00B523A4" w:rsidRPr="00246D23">
        <w:rPr>
          <w:rFonts w:ascii="TH Sarabun Chula" w:hAnsi="TH Sarabun Chula" w:cs="TH Sarabun Chula"/>
          <w:position w:val="-20"/>
          <w:sz w:val="28"/>
        </w:rPr>
        <w:object w:dxaOrig="880" w:dyaOrig="440" w14:anchorId="3334B698">
          <v:shape id="_x0000_i1060" type="#_x0000_t75" style="width:44.4pt;height:21pt" o:ole="">
            <v:imagedata r:id="rId80" o:title=""/>
          </v:shape>
          <o:OLEObject Type="Embed" ProgID="Equation.DSMT4" ShapeID="_x0000_i1060" DrawAspect="Content" ObjectID="_1762263193" r:id="rId81"/>
        </w:object>
      </w:r>
      <w:r w:rsidR="00B523A4" w:rsidRPr="00246D23">
        <w:rPr>
          <w:rFonts w:ascii="TH Sarabun Chula" w:hAnsi="TH Sarabun Chula" w:cs="TH Sarabun Chula"/>
          <w:sz w:val="28"/>
        </w:rPr>
        <w:t xml:space="preserve"> </w:t>
      </w:r>
      <w:r w:rsidR="00B523A4" w:rsidRPr="00246D23">
        <w:rPr>
          <w:rFonts w:ascii="TH Sarabun Chula" w:hAnsi="TH Sarabun Chula" w:cs="TH Sarabun Chula"/>
          <w:sz w:val="28"/>
          <w:cs/>
        </w:rPr>
        <w:t>มีค่า</w:t>
      </w:r>
    </w:p>
    <w:p w14:paraId="31ECD4EA" w14:textId="65B0F058" w:rsidR="00992CF4" w:rsidRPr="00246D23" w:rsidRDefault="00992CF4" w:rsidP="00D64CDC">
      <w:pPr>
        <w:tabs>
          <w:tab w:val="left" w:pos="660"/>
          <w:tab w:val="left" w:pos="1020"/>
          <w:tab w:val="left" w:pos="6384"/>
        </w:tabs>
        <w:rPr>
          <w:rFonts w:ascii="TH Sarabun Chula" w:hAnsi="TH Sarabun Chula" w:cs="TH Sarabun Chula"/>
          <w:sz w:val="28"/>
        </w:rPr>
      </w:pPr>
    </w:p>
    <w:p w14:paraId="500149EB" w14:textId="5C7D9011" w:rsidR="00992CF4" w:rsidRPr="00246D23" w:rsidRDefault="00992CF4" w:rsidP="00D64CDC">
      <w:pPr>
        <w:tabs>
          <w:tab w:val="left" w:pos="660"/>
          <w:tab w:val="left" w:pos="1020"/>
          <w:tab w:val="left" w:pos="6384"/>
        </w:tabs>
        <w:rPr>
          <w:rFonts w:ascii="TH Sarabun Chula" w:hAnsi="TH Sarabun Chula" w:cs="TH Sarabun Chula"/>
          <w:sz w:val="28"/>
        </w:rPr>
      </w:pPr>
    </w:p>
    <w:p w14:paraId="580CB1E5" w14:textId="48810794" w:rsidR="00992CF4" w:rsidRPr="00246D23" w:rsidRDefault="00992CF4" w:rsidP="00D64CDC">
      <w:pPr>
        <w:tabs>
          <w:tab w:val="left" w:pos="660"/>
          <w:tab w:val="left" w:pos="1020"/>
          <w:tab w:val="left" w:pos="6384"/>
        </w:tabs>
        <w:rPr>
          <w:rFonts w:ascii="TH Sarabun Chula" w:hAnsi="TH Sarabun Chula" w:cs="TH Sarabun Chula"/>
          <w:sz w:val="28"/>
        </w:rPr>
      </w:pPr>
    </w:p>
    <w:p w14:paraId="190C8199" w14:textId="77777777" w:rsidR="00364571" w:rsidRPr="00246D23" w:rsidRDefault="00364571" w:rsidP="00D64CDC">
      <w:pPr>
        <w:tabs>
          <w:tab w:val="left" w:pos="660"/>
          <w:tab w:val="left" w:pos="1020"/>
          <w:tab w:val="left" w:pos="6384"/>
        </w:tabs>
        <w:rPr>
          <w:rFonts w:ascii="TH Sarabun Chula" w:hAnsi="TH Sarabun Chula" w:cs="TH Sarabun Chula"/>
          <w:sz w:val="28"/>
        </w:rPr>
      </w:pPr>
    </w:p>
    <w:p w14:paraId="0A0BAA08" w14:textId="7C86AEAC" w:rsidR="00992CF4" w:rsidRPr="00246D23" w:rsidRDefault="00992CF4" w:rsidP="00D64CDC">
      <w:pPr>
        <w:tabs>
          <w:tab w:val="left" w:pos="660"/>
          <w:tab w:val="left" w:pos="1020"/>
          <w:tab w:val="left" w:pos="6384"/>
        </w:tabs>
        <w:rPr>
          <w:rFonts w:ascii="TH Sarabun Chula" w:hAnsi="TH Sarabun Chula" w:cs="TH Sarabun Chula"/>
          <w:sz w:val="28"/>
        </w:rPr>
      </w:pPr>
    </w:p>
    <w:p w14:paraId="55E7FE69" w14:textId="67FB2EC6" w:rsidR="00992CF4" w:rsidRPr="00246D23" w:rsidRDefault="00364571" w:rsidP="00364571">
      <w:pPr>
        <w:pStyle w:val="ListParagraph"/>
        <w:numPr>
          <w:ilvl w:val="0"/>
          <w:numId w:val="7"/>
        </w:numPr>
        <w:tabs>
          <w:tab w:val="left" w:pos="660"/>
          <w:tab w:val="left" w:pos="1020"/>
          <w:tab w:val="left" w:pos="6384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position w:val="-100"/>
          <w:sz w:val="28"/>
        </w:rPr>
        <w:object w:dxaOrig="3240" w:dyaOrig="2120" w14:anchorId="65B83CA3">
          <v:shape id="_x0000_i1061" type="#_x0000_t75" style="width:162pt;height:105.6pt" o:ole="">
            <v:imagedata r:id="rId82" o:title=""/>
          </v:shape>
          <o:OLEObject Type="Embed" ProgID="Equation.DSMT4" ShapeID="_x0000_i1061" DrawAspect="Content" ObjectID="_1762263194" r:id="rId83"/>
        </w:object>
      </w:r>
    </w:p>
    <w:p w14:paraId="42D765FE" w14:textId="1CABF2EF" w:rsidR="00B64751" w:rsidRPr="00246D23" w:rsidRDefault="00B64751" w:rsidP="00D64CDC">
      <w:pPr>
        <w:tabs>
          <w:tab w:val="left" w:pos="660"/>
          <w:tab w:val="left" w:pos="1020"/>
          <w:tab w:val="left" w:pos="6384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ab/>
      </w:r>
      <w:r w:rsidRPr="00246D23">
        <w:rPr>
          <w:rFonts w:ascii="TH Sarabun Chula" w:hAnsi="TH Sarabun Chula" w:cs="TH Sarabun Chula"/>
          <w:sz w:val="28"/>
          <w:cs/>
        </w:rPr>
        <w:t xml:space="preserve">โดยที่ </w:t>
      </w:r>
      <w:r w:rsidRPr="00246D23">
        <w:rPr>
          <w:rFonts w:ascii="TH Sarabun Chula" w:hAnsi="TH Sarabun Chula" w:cs="TH Sarabun Chula"/>
          <w:sz w:val="28"/>
        </w:rPr>
        <w:t xml:space="preserve">a, b </w:t>
      </w:r>
      <w:r w:rsidRPr="00246D23">
        <w:rPr>
          <w:rFonts w:ascii="TH Sarabun Chula" w:hAnsi="TH Sarabun Chula" w:cs="TH Sarabun Chula"/>
          <w:sz w:val="28"/>
          <w:cs/>
        </w:rPr>
        <w:t xml:space="preserve">เป็นจำนวนจริง ถ้า </w:t>
      </w:r>
      <w:r w:rsidRPr="00246D23">
        <w:rPr>
          <w:rFonts w:ascii="TH Sarabun Chula" w:hAnsi="TH Sarabun Chula" w:cs="TH Sarabun Chula"/>
          <w:sz w:val="28"/>
        </w:rPr>
        <w:t xml:space="preserve">f </w:t>
      </w:r>
      <w:r w:rsidRPr="00246D23">
        <w:rPr>
          <w:rFonts w:ascii="TH Sarabun Chula" w:hAnsi="TH Sarabun Chula" w:cs="TH Sarabun Chula"/>
          <w:sz w:val="28"/>
          <w:cs/>
        </w:rPr>
        <w:t xml:space="preserve">ต่อเนื่องที่จุด </w:t>
      </w:r>
      <w:r w:rsidRPr="00246D23">
        <w:rPr>
          <w:rFonts w:ascii="TH Sarabun Chula" w:hAnsi="TH Sarabun Chula" w:cs="TH Sarabun Chula"/>
          <w:sz w:val="28"/>
        </w:rPr>
        <w:t>x = 4</w:t>
      </w:r>
    </w:p>
    <w:p w14:paraId="14842040" w14:textId="66C64E58" w:rsidR="007B07B1" w:rsidRPr="00246D23" w:rsidRDefault="00B64751" w:rsidP="002148A9">
      <w:pPr>
        <w:tabs>
          <w:tab w:val="left" w:pos="660"/>
          <w:tab w:val="left" w:pos="1020"/>
          <w:tab w:val="left" w:pos="6384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ab/>
      </w:r>
      <w:r w:rsidRPr="00246D23">
        <w:rPr>
          <w:rFonts w:ascii="TH Sarabun Chula" w:hAnsi="TH Sarabun Chula" w:cs="TH Sarabun Chula"/>
          <w:sz w:val="28"/>
          <w:cs/>
        </w:rPr>
        <w:t xml:space="preserve">แล้ว </w:t>
      </w:r>
      <w:r w:rsidR="002148A9" w:rsidRPr="00246D23">
        <w:rPr>
          <w:rFonts w:ascii="TH Sarabun Chula" w:hAnsi="TH Sarabun Chula" w:cs="TH Sarabun Chula"/>
          <w:position w:val="-28"/>
          <w:sz w:val="28"/>
        </w:rPr>
        <w:object w:dxaOrig="1080" w:dyaOrig="680" w14:anchorId="6E0289AA">
          <v:shape id="_x0000_i1062" type="#_x0000_t75" style="width:54pt;height:33pt" o:ole="">
            <v:imagedata r:id="rId84" o:title=""/>
          </v:shape>
          <o:OLEObject Type="Embed" ProgID="Equation.DSMT4" ShapeID="_x0000_i1062" DrawAspect="Content" ObjectID="_1762263195" r:id="rId85"/>
        </w:object>
      </w:r>
      <w:r w:rsidR="002148A9" w:rsidRPr="00246D23">
        <w:rPr>
          <w:rFonts w:ascii="TH Sarabun Chula" w:hAnsi="TH Sarabun Chula" w:cs="TH Sarabun Chula"/>
          <w:sz w:val="28"/>
        </w:rPr>
        <w:t xml:space="preserve"> </w:t>
      </w:r>
      <w:r w:rsidR="002148A9" w:rsidRPr="00246D23">
        <w:rPr>
          <w:rFonts w:ascii="TH Sarabun Chula" w:hAnsi="TH Sarabun Chula" w:cs="TH Sarabun Chula"/>
          <w:sz w:val="28"/>
          <w:cs/>
        </w:rPr>
        <w:t>เท่ากับข้อใดต่อไปนี้</w:t>
      </w:r>
    </w:p>
    <w:p w14:paraId="3AFA51FA" w14:textId="77777777" w:rsidR="00F4077F" w:rsidRPr="00246D23" w:rsidRDefault="00D1764D" w:rsidP="00F4077F">
      <w:pPr>
        <w:tabs>
          <w:tab w:val="left" w:pos="660"/>
          <w:tab w:val="left" w:pos="1020"/>
          <w:tab w:val="left" w:pos="6384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</w:r>
      <w:r w:rsidR="002148A9" w:rsidRPr="00246D23">
        <w:rPr>
          <w:rFonts w:ascii="TH Sarabun Chula" w:hAnsi="TH Sarabun Chula" w:cs="TH Sarabun Chula"/>
          <w:sz w:val="28"/>
          <w:cs/>
        </w:rPr>
        <w:t>1.</w:t>
      </w:r>
      <w:r w:rsidR="00F4077F" w:rsidRPr="00246D23">
        <w:rPr>
          <w:rFonts w:ascii="TH Sarabun Chula" w:hAnsi="TH Sarabun Chula" w:cs="TH Sarabun Chula"/>
          <w:sz w:val="28"/>
          <w:cs/>
        </w:rPr>
        <w:t xml:space="preserve">  </w:t>
      </w:r>
      <w:r w:rsidR="002148A9" w:rsidRPr="00246D23">
        <w:rPr>
          <w:rFonts w:ascii="TH Sarabun Chula" w:hAnsi="TH Sarabun Chula" w:cs="TH Sarabun Chula"/>
          <w:sz w:val="28"/>
          <w:cs/>
        </w:rPr>
        <w:t>-</w:t>
      </w:r>
      <w:r w:rsidRPr="00246D23">
        <w:rPr>
          <w:rFonts w:ascii="TH Sarabun Chula" w:hAnsi="TH Sarabun Chula" w:cs="TH Sarabun Chula"/>
          <w:sz w:val="28"/>
          <w:cs/>
        </w:rPr>
        <w:t>16                   2.</w:t>
      </w:r>
      <w:r w:rsidR="00F4077F" w:rsidRPr="00246D23">
        <w:rPr>
          <w:rFonts w:ascii="TH Sarabun Chula" w:hAnsi="TH Sarabun Chula" w:cs="TH Sarabun Chula"/>
          <w:sz w:val="28"/>
          <w:cs/>
        </w:rPr>
        <w:t xml:space="preserve">  </w:t>
      </w:r>
      <w:r w:rsidRPr="00246D23">
        <w:rPr>
          <w:rFonts w:ascii="TH Sarabun Chula" w:hAnsi="TH Sarabun Chula" w:cs="TH Sarabun Chula"/>
          <w:sz w:val="28"/>
          <w:cs/>
        </w:rPr>
        <w:t>-14</w:t>
      </w:r>
    </w:p>
    <w:p w14:paraId="4D250793" w14:textId="25CD75E6" w:rsidR="00D1764D" w:rsidRPr="00246D23" w:rsidRDefault="00F4077F" w:rsidP="00F4077F">
      <w:pPr>
        <w:tabs>
          <w:tab w:val="left" w:pos="660"/>
          <w:tab w:val="left" w:pos="1020"/>
          <w:tab w:val="left" w:pos="6384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</w:r>
      <w:r w:rsidR="00D1764D" w:rsidRPr="00246D23">
        <w:rPr>
          <w:rFonts w:ascii="TH Sarabun Chula" w:hAnsi="TH Sarabun Chula" w:cs="TH Sarabun Chula"/>
          <w:sz w:val="28"/>
          <w:cs/>
        </w:rPr>
        <w:t>3.</w:t>
      </w:r>
      <w:r w:rsidR="00775BD0" w:rsidRPr="00246D23">
        <w:rPr>
          <w:rFonts w:ascii="TH Sarabun Chula" w:hAnsi="TH Sarabun Chula" w:cs="TH Sarabun Chula"/>
          <w:sz w:val="28"/>
        </w:rPr>
        <w:t xml:space="preserve">  </w:t>
      </w:r>
      <w:r w:rsidR="00D1764D" w:rsidRPr="00246D23">
        <w:rPr>
          <w:rFonts w:ascii="TH Sarabun Chula" w:hAnsi="TH Sarabun Chula" w:cs="TH Sarabun Chula"/>
          <w:sz w:val="28"/>
          <w:cs/>
        </w:rPr>
        <w:t>14                    4.</w:t>
      </w:r>
      <w:r w:rsidRPr="00246D23">
        <w:rPr>
          <w:rFonts w:ascii="TH Sarabun Chula" w:hAnsi="TH Sarabun Chula" w:cs="TH Sarabun Chula"/>
          <w:sz w:val="28"/>
          <w:cs/>
        </w:rPr>
        <w:t xml:space="preserve">  </w:t>
      </w:r>
      <w:r w:rsidR="00D1764D" w:rsidRPr="00246D23">
        <w:rPr>
          <w:rFonts w:ascii="TH Sarabun Chula" w:hAnsi="TH Sarabun Chula" w:cs="TH Sarabun Chula"/>
          <w:sz w:val="28"/>
          <w:cs/>
        </w:rPr>
        <w:t>16</w:t>
      </w:r>
    </w:p>
    <w:p w14:paraId="5630C5A8" w14:textId="281B945A" w:rsidR="00364571" w:rsidRPr="00246D23" w:rsidRDefault="00364571" w:rsidP="00F4077F">
      <w:pPr>
        <w:tabs>
          <w:tab w:val="left" w:pos="660"/>
          <w:tab w:val="left" w:pos="1020"/>
          <w:tab w:val="left" w:pos="6384"/>
        </w:tabs>
        <w:rPr>
          <w:rFonts w:ascii="TH Sarabun Chula" w:hAnsi="TH Sarabun Chula" w:cs="TH Sarabun Chula"/>
          <w:sz w:val="28"/>
        </w:rPr>
      </w:pPr>
    </w:p>
    <w:p w14:paraId="4516FDC3" w14:textId="390648A8" w:rsidR="00364571" w:rsidRPr="00246D23" w:rsidRDefault="00364571" w:rsidP="00F4077F">
      <w:pPr>
        <w:tabs>
          <w:tab w:val="left" w:pos="660"/>
          <w:tab w:val="left" w:pos="1020"/>
          <w:tab w:val="left" w:pos="6384"/>
        </w:tabs>
        <w:rPr>
          <w:rFonts w:ascii="TH Sarabun Chula" w:hAnsi="TH Sarabun Chula" w:cs="TH Sarabun Chula"/>
          <w:sz w:val="28"/>
        </w:rPr>
      </w:pPr>
    </w:p>
    <w:p w14:paraId="411E1DA3" w14:textId="77777777" w:rsidR="00364571" w:rsidRPr="00246D23" w:rsidRDefault="00364571" w:rsidP="00F4077F">
      <w:pPr>
        <w:tabs>
          <w:tab w:val="left" w:pos="660"/>
          <w:tab w:val="left" w:pos="1020"/>
          <w:tab w:val="left" w:pos="6384"/>
        </w:tabs>
        <w:rPr>
          <w:rFonts w:ascii="TH Sarabun Chula" w:hAnsi="TH Sarabun Chula" w:cs="TH Sarabun Chula"/>
          <w:sz w:val="28"/>
        </w:rPr>
      </w:pPr>
    </w:p>
    <w:p w14:paraId="3EEC3D65" w14:textId="3BE96851" w:rsidR="00026519" w:rsidRPr="00246D23" w:rsidRDefault="000D7919" w:rsidP="009E2DB2">
      <w:pPr>
        <w:pStyle w:val="ListParagraph"/>
        <w:numPr>
          <w:ilvl w:val="0"/>
          <w:numId w:val="7"/>
        </w:numPr>
        <w:tabs>
          <w:tab w:val="left" w:pos="660"/>
          <w:tab w:val="left" w:pos="1020"/>
          <w:tab w:val="left" w:pos="6828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noProof/>
          <w:sz w:val="28"/>
          <w:lang w:val="th-TH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111A35D2" wp14:editId="346D6513">
                <wp:simplePos x="0" y="0"/>
                <wp:positionH relativeFrom="column">
                  <wp:posOffset>2343150</wp:posOffset>
                </wp:positionH>
                <wp:positionV relativeFrom="paragraph">
                  <wp:posOffset>427355</wp:posOffset>
                </wp:positionV>
                <wp:extent cx="426720" cy="373380"/>
                <wp:effectExtent l="0" t="0" r="11430" b="2667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6720" cy="3733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45B7C0CB" w14:textId="77777777" w:rsidR="00246D23" w:rsidRPr="00DB0882" w:rsidRDefault="00246D23" w:rsidP="000D7919">
                            <w:pPr>
                              <w:rPr>
                                <w:rFonts w:ascii="TH SarabunPSK" w:hAnsi="TH SarabunPSK" w:cs="TH SarabunPSK"/>
                                <w:sz w:val="30"/>
                                <w:szCs w:val="30"/>
                              </w:rPr>
                            </w:pPr>
                            <w:r w:rsidRPr="00DB0882">
                              <w:rPr>
                                <w:rFonts w:ascii="TH SarabunPSK" w:hAnsi="TH SarabunPSK" w:cs="TH SarabunPSK" w:hint="cs"/>
                                <w:sz w:val="30"/>
                                <w:szCs w:val="30"/>
                                <w:cs/>
                              </w:rPr>
                              <w:t>เมื่อ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11A35D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43" type="#_x0000_t202" style="position:absolute;left:0;text-align:left;margin-left:184.5pt;margin-top:33.65pt;width:33.6pt;height:29.4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" fillcolor="white [3201]" strokecolor="white [3212]" strokeweight=".5pt">
                <v:textbox>
                  <w:txbxContent>
                    <w:p w14:paraId="45B7C0CB" w14:textId="77777777" w:rsidR="00246D23" w:rsidRPr="00DB0882" w:rsidRDefault="00246D23" w:rsidP="000D7919">
                      <w:pPr>
                        <w:rPr>
                          <w:rFonts w:ascii="TH SarabunPSK" w:hAnsi="TH SarabunPSK" w:cs="TH SarabunPSK"/>
                          <w:sz w:val="30"/>
                          <w:szCs w:val="30"/>
                        </w:rPr>
                      </w:pPr>
                      <w:r w:rsidRPr="00DB0882">
                        <w:rPr>
                          <w:rFonts w:ascii="TH SarabunPSK" w:hAnsi="TH SarabunPSK" w:cs="TH SarabunPSK" w:hint="cs"/>
                          <w:sz w:val="30"/>
                          <w:szCs w:val="30"/>
                          <w:cs/>
                        </w:rPr>
                        <w:t>เมื่อ</w:t>
                      </w:r>
                    </w:p>
                  </w:txbxContent>
                </v:textbox>
              </v:shape>
            </w:pict>
          </mc:Fallback>
        </mc:AlternateContent>
      </w:r>
      <w:r w:rsidRPr="00246D23">
        <w:rPr>
          <w:rFonts w:ascii="TH Sarabun Chula" w:hAnsi="TH Sarabun Chula" w:cs="TH Sarabun Chula"/>
          <w:noProof/>
          <w:sz w:val="28"/>
          <w:lang w:val="th-TH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0FD57603" wp14:editId="63CB59A0">
                <wp:simplePos x="0" y="0"/>
                <wp:positionH relativeFrom="column">
                  <wp:posOffset>2342515</wp:posOffset>
                </wp:positionH>
                <wp:positionV relativeFrom="paragraph">
                  <wp:posOffset>63511</wp:posOffset>
                </wp:positionV>
                <wp:extent cx="426720" cy="373380"/>
                <wp:effectExtent l="0" t="0" r="11430" b="2667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6720" cy="3733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7D979DBF" w14:textId="31CF92F5" w:rsidR="00246D23" w:rsidRPr="00DB0882" w:rsidRDefault="00246D23" w:rsidP="00DB0882">
                            <w:pPr>
                              <w:rPr>
                                <w:rFonts w:ascii="TH SarabunPSK" w:hAnsi="TH SarabunPSK" w:cs="TH SarabunPSK"/>
                                <w:sz w:val="30"/>
                                <w:szCs w:val="30"/>
                              </w:rPr>
                            </w:pPr>
                            <w:r w:rsidRPr="00DB0882">
                              <w:rPr>
                                <w:rFonts w:ascii="TH SarabunPSK" w:hAnsi="TH SarabunPSK" w:cs="TH SarabunPSK" w:hint="cs"/>
                                <w:sz w:val="30"/>
                                <w:szCs w:val="30"/>
                                <w:cs/>
                              </w:rPr>
                              <w:t>เมื่อ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D57603" id="Text Box 1" o:spid="_x0000_s1044" type="#_x0000_t202" style="position:absolute;left:0;text-align:left;margin-left:184.45pt;margin-top:5pt;width:33.6pt;height:29.4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" fillcolor="white [3201]" strokecolor="white [3212]" strokeweight=".5pt">
                <v:textbox>
                  <w:txbxContent>
                    <w:p w14:paraId="7D979DBF" w14:textId="31CF92F5" w:rsidR="00246D23" w:rsidRPr="00DB0882" w:rsidRDefault="00246D23" w:rsidP="00DB0882">
                      <w:pPr>
                        <w:rPr>
                          <w:rFonts w:ascii="TH SarabunPSK" w:hAnsi="TH SarabunPSK" w:cs="TH SarabunPSK"/>
                          <w:sz w:val="30"/>
                          <w:szCs w:val="30"/>
                        </w:rPr>
                      </w:pPr>
                      <w:r w:rsidRPr="00DB0882">
                        <w:rPr>
                          <w:rFonts w:ascii="TH SarabunPSK" w:hAnsi="TH SarabunPSK" w:cs="TH SarabunPSK" w:hint="cs"/>
                          <w:sz w:val="30"/>
                          <w:szCs w:val="30"/>
                          <w:cs/>
                        </w:rPr>
                        <w:t>เมื่อ</w:t>
                      </w:r>
                    </w:p>
                  </w:txbxContent>
                </v:textbox>
              </v:shape>
            </w:pict>
          </mc:Fallback>
        </mc:AlternateContent>
      </w:r>
      <w:r w:rsidR="00026519" w:rsidRPr="00246D23">
        <w:rPr>
          <w:rFonts w:ascii="TH Sarabun Chula" w:hAnsi="TH Sarabun Chula" w:cs="TH Sarabun Chula"/>
          <w:sz w:val="28"/>
          <w:cs/>
        </w:rPr>
        <w:object w:dxaOrig="180" w:dyaOrig="279" w14:anchorId="61BB2DE1">
          <v:shape id="_x0000_i1063" type="#_x0000_t75" style="width:9pt;height:13.8pt" o:ole="">
            <v:imagedata r:id="rId86" o:title=""/>
          </v:shape>
          <o:OLEObject Type="Embed" ProgID="Equation.DSMT4" ShapeID="_x0000_i1063" DrawAspect="Content" ObjectID="_1762263196" r:id="rId87"/>
        </w:object>
      </w:r>
      <w:r w:rsidR="009758DB" w:rsidRPr="00246D23">
        <w:rPr>
          <w:rFonts w:ascii="TH Sarabun Chula" w:hAnsi="TH Sarabun Chula" w:cs="TH Sarabun Chula"/>
          <w:position w:val="-50"/>
          <w:sz w:val="28"/>
          <w:cs/>
        </w:rPr>
        <w:object w:dxaOrig="4180" w:dyaOrig="1120" w14:anchorId="5BFFBA3A">
          <v:shape id="_x0000_i1064" type="#_x0000_t75" style="width:208.8pt;height:56.4pt" o:ole="">
            <v:imagedata r:id="rId88" o:title=""/>
          </v:shape>
          <o:OLEObject Type="Embed" ProgID="Equation.DSMT4" ShapeID="_x0000_i1064" DrawAspect="Content" ObjectID="_1762263197" r:id="rId89"/>
        </w:object>
      </w:r>
      <w:r w:rsidR="00E812E1" w:rsidRPr="00246D23">
        <w:rPr>
          <w:rFonts w:ascii="TH Sarabun Chula" w:hAnsi="TH Sarabun Chula" w:cs="TH Sarabun Chula"/>
          <w:sz w:val="28"/>
        </w:rPr>
        <w:t xml:space="preserve"> </w:t>
      </w:r>
    </w:p>
    <w:p w14:paraId="5064FD70" w14:textId="3E7C2A3A" w:rsidR="00192CFE" w:rsidRPr="00246D23" w:rsidRDefault="00192CFE" w:rsidP="003907A1">
      <w:pPr>
        <w:tabs>
          <w:tab w:val="left" w:pos="660"/>
          <w:tab w:val="left" w:pos="1020"/>
          <w:tab w:val="left" w:pos="6828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  <w:t xml:space="preserve">ถ้า </w:t>
      </w:r>
      <w:r w:rsidRPr="00246D23">
        <w:rPr>
          <w:rFonts w:ascii="TH Sarabun Chula" w:hAnsi="TH Sarabun Chula" w:cs="TH Sarabun Chula"/>
          <w:sz w:val="28"/>
        </w:rPr>
        <w:t xml:space="preserve">f </w:t>
      </w:r>
      <w:r w:rsidRPr="00246D23">
        <w:rPr>
          <w:rFonts w:ascii="TH Sarabun Chula" w:hAnsi="TH Sarabun Chula" w:cs="TH Sarabun Chula"/>
          <w:sz w:val="28"/>
          <w:cs/>
        </w:rPr>
        <w:t xml:space="preserve">เป็นฟังก์ชันต่อเนื่องที่จุด </w:t>
      </w:r>
      <w:r w:rsidRPr="00246D23">
        <w:rPr>
          <w:rFonts w:ascii="TH Sarabun Chula" w:hAnsi="TH Sarabun Chula" w:cs="TH Sarabun Chula"/>
          <w:sz w:val="28"/>
        </w:rPr>
        <w:t>x = 3</w:t>
      </w:r>
    </w:p>
    <w:p w14:paraId="3C6CBE39" w14:textId="2BB3A7CF" w:rsidR="00192CFE" w:rsidRPr="00246D23" w:rsidRDefault="00192CFE" w:rsidP="003907A1">
      <w:pPr>
        <w:tabs>
          <w:tab w:val="left" w:pos="660"/>
          <w:tab w:val="left" w:pos="1020"/>
          <w:tab w:val="left" w:pos="6828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ab/>
      </w:r>
      <w:r w:rsidRPr="00246D23">
        <w:rPr>
          <w:rFonts w:ascii="TH Sarabun Chula" w:hAnsi="TH Sarabun Chula" w:cs="TH Sarabun Chula"/>
          <w:sz w:val="28"/>
          <w:cs/>
        </w:rPr>
        <w:t xml:space="preserve">แล้ว </w:t>
      </w:r>
      <w:r w:rsidRPr="00246D23">
        <w:rPr>
          <w:rFonts w:ascii="TH Sarabun Chula" w:hAnsi="TH Sarabun Chula" w:cs="TH Sarabun Chula"/>
          <w:sz w:val="28"/>
        </w:rPr>
        <w:t xml:space="preserve">a </w:t>
      </w:r>
      <w:r w:rsidRPr="00246D23">
        <w:rPr>
          <w:rFonts w:ascii="TH Sarabun Chula" w:hAnsi="TH Sarabun Chula" w:cs="TH Sarabun Chula"/>
          <w:sz w:val="28"/>
          <w:cs/>
        </w:rPr>
        <w:t>เท่ากับเท่าใด (</w:t>
      </w:r>
      <w:r w:rsidRPr="00246D23">
        <w:rPr>
          <w:rFonts w:ascii="TH Sarabun Chula" w:hAnsi="TH Sarabun Chula" w:cs="TH Sarabun Chula"/>
          <w:sz w:val="28"/>
        </w:rPr>
        <w:t xml:space="preserve">PAT1 </w:t>
      </w:r>
      <w:r w:rsidRPr="00246D23">
        <w:rPr>
          <w:rFonts w:ascii="TH Sarabun Chula" w:hAnsi="TH Sarabun Chula" w:cs="TH Sarabun Chula"/>
          <w:sz w:val="28"/>
          <w:cs/>
        </w:rPr>
        <w:t>มี</w:t>
      </w:r>
      <w:r w:rsidR="004A7A0B" w:rsidRPr="00246D23">
        <w:rPr>
          <w:rFonts w:ascii="TH Sarabun Chula" w:hAnsi="TH Sarabun Chula" w:cs="TH Sarabun Chula"/>
          <w:sz w:val="28"/>
          <w:cs/>
        </w:rPr>
        <w:t>.ค.</w:t>
      </w:r>
      <w:r w:rsidRPr="00246D23">
        <w:rPr>
          <w:rFonts w:ascii="TH Sarabun Chula" w:hAnsi="TH Sarabun Chula" w:cs="TH Sarabun Chula"/>
          <w:sz w:val="28"/>
          <w:cs/>
        </w:rPr>
        <w:t xml:space="preserve"> 54)</w:t>
      </w:r>
    </w:p>
    <w:p w14:paraId="0EAB117B" w14:textId="53CA5767" w:rsidR="00950C53" w:rsidRPr="00246D23" w:rsidRDefault="00950C53" w:rsidP="003907A1">
      <w:pPr>
        <w:tabs>
          <w:tab w:val="left" w:pos="660"/>
          <w:tab w:val="left" w:pos="1020"/>
          <w:tab w:val="left" w:pos="6828"/>
        </w:tabs>
        <w:rPr>
          <w:rFonts w:ascii="TH Sarabun Chula" w:hAnsi="TH Sarabun Chula" w:cs="TH Sarabun Chula"/>
          <w:sz w:val="28"/>
        </w:rPr>
      </w:pPr>
    </w:p>
    <w:p w14:paraId="1C8E45B5" w14:textId="1914F8C3" w:rsidR="00950C53" w:rsidRPr="00246D23" w:rsidRDefault="00950C53" w:rsidP="003907A1">
      <w:pPr>
        <w:tabs>
          <w:tab w:val="left" w:pos="660"/>
          <w:tab w:val="left" w:pos="1020"/>
          <w:tab w:val="left" w:pos="6828"/>
        </w:tabs>
        <w:rPr>
          <w:rFonts w:ascii="TH Sarabun Chula" w:hAnsi="TH Sarabun Chula" w:cs="TH Sarabun Chula"/>
          <w:sz w:val="28"/>
        </w:rPr>
      </w:pPr>
    </w:p>
    <w:p w14:paraId="549819AB" w14:textId="6A1DA43D" w:rsidR="00950C53" w:rsidRPr="00246D23" w:rsidRDefault="00950C53" w:rsidP="003907A1">
      <w:pPr>
        <w:tabs>
          <w:tab w:val="left" w:pos="660"/>
          <w:tab w:val="left" w:pos="1020"/>
          <w:tab w:val="left" w:pos="6828"/>
        </w:tabs>
        <w:rPr>
          <w:rFonts w:ascii="TH Sarabun Chula" w:hAnsi="TH Sarabun Chula" w:cs="TH Sarabun Chula"/>
          <w:sz w:val="28"/>
        </w:rPr>
      </w:pPr>
    </w:p>
    <w:p w14:paraId="10113806" w14:textId="7F9EF001" w:rsidR="006744EC" w:rsidRPr="00246D23" w:rsidRDefault="006744EC" w:rsidP="003907A1">
      <w:pPr>
        <w:tabs>
          <w:tab w:val="left" w:pos="660"/>
          <w:tab w:val="left" w:pos="1020"/>
          <w:tab w:val="left" w:pos="6828"/>
        </w:tabs>
        <w:rPr>
          <w:rFonts w:ascii="TH Sarabun Chula" w:hAnsi="TH Sarabun Chula" w:cs="TH Sarabun Chula"/>
          <w:sz w:val="28"/>
        </w:rPr>
      </w:pPr>
    </w:p>
    <w:p w14:paraId="45FC4F6C" w14:textId="2093034B" w:rsidR="006744EC" w:rsidRPr="00246D23" w:rsidRDefault="006744EC" w:rsidP="003907A1">
      <w:pPr>
        <w:tabs>
          <w:tab w:val="left" w:pos="660"/>
          <w:tab w:val="left" w:pos="1020"/>
          <w:tab w:val="left" w:pos="6828"/>
        </w:tabs>
        <w:rPr>
          <w:rFonts w:ascii="TH Sarabun Chula" w:hAnsi="TH Sarabun Chula" w:cs="TH Sarabun Chula"/>
          <w:sz w:val="28"/>
        </w:rPr>
      </w:pPr>
    </w:p>
    <w:p w14:paraId="42F209D2" w14:textId="5A6F9242" w:rsidR="00364571" w:rsidRPr="00246D23" w:rsidRDefault="00364571" w:rsidP="003907A1">
      <w:pPr>
        <w:tabs>
          <w:tab w:val="left" w:pos="660"/>
          <w:tab w:val="left" w:pos="1020"/>
          <w:tab w:val="left" w:pos="6828"/>
        </w:tabs>
        <w:rPr>
          <w:rFonts w:ascii="TH Sarabun Chula" w:hAnsi="TH Sarabun Chula" w:cs="TH Sarabun Chula"/>
          <w:sz w:val="28"/>
        </w:rPr>
      </w:pPr>
    </w:p>
    <w:p w14:paraId="054AC712" w14:textId="33B00831" w:rsidR="00364571" w:rsidRPr="00246D23" w:rsidRDefault="00364571" w:rsidP="003907A1">
      <w:pPr>
        <w:tabs>
          <w:tab w:val="left" w:pos="660"/>
          <w:tab w:val="left" w:pos="1020"/>
          <w:tab w:val="left" w:pos="6828"/>
        </w:tabs>
        <w:rPr>
          <w:rFonts w:ascii="TH Sarabun Chula" w:hAnsi="TH Sarabun Chula" w:cs="TH Sarabun Chula"/>
          <w:sz w:val="28"/>
        </w:rPr>
      </w:pPr>
    </w:p>
    <w:p w14:paraId="03371047" w14:textId="77777777" w:rsidR="00765C75" w:rsidRPr="00246D23" w:rsidRDefault="00765C75" w:rsidP="003907A1">
      <w:pPr>
        <w:tabs>
          <w:tab w:val="left" w:pos="660"/>
          <w:tab w:val="left" w:pos="1020"/>
          <w:tab w:val="left" w:pos="6828"/>
        </w:tabs>
        <w:rPr>
          <w:rFonts w:ascii="TH Sarabun Chula" w:hAnsi="TH Sarabun Chula" w:cs="TH Sarabun Chula"/>
          <w:sz w:val="28"/>
        </w:rPr>
      </w:pPr>
    </w:p>
    <w:p w14:paraId="0E3F9A11" w14:textId="77777777" w:rsidR="00364571" w:rsidRPr="00246D23" w:rsidRDefault="00364571" w:rsidP="003907A1">
      <w:pPr>
        <w:tabs>
          <w:tab w:val="left" w:pos="660"/>
          <w:tab w:val="left" w:pos="1020"/>
          <w:tab w:val="left" w:pos="6828"/>
        </w:tabs>
        <w:rPr>
          <w:rFonts w:ascii="TH Sarabun Chula" w:hAnsi="TH Sarabun Chula" w:cs="TH Sarabun Chula"/>
          <w:sz w:val="28"/>
        </w:rPr>
      </w:pPr>
    </w:p>
    <w:p w14:paraId="6C650D55" w14:textId="3AC3FD6C" w:rsidR="006744EC" w:rsidRPr="00246D23" w:rsidRDefault="009E2DB2" w:rsidP="009E2DB2">
      <w:pPr>
        <w:pStyle w:val="ListParagraph"/>
        <w:numPr>
          <w:ilvl w:val="0"/>
          <w:numId w:val="7"/>
        </w:numPr>
        <w:tabs>
          <w:tab w:val="left" w:pos="660"/>
          <w:tab w:val="left" w:pos="1020"/>
          <w:tab w:val="left" w:pos="6828"/>
        </w:tabs>
        <w:rPr>
          <w:rFonts w:ascii="TH Sarabun Chula" w:hAnsi="TH Sarabun Chula" w:cs="TH Sarabun Chula"/>
          <w:sz w:val="28"/>
          <w:cs/>
        </w:rPr>
      </w:pPr>
      <w:r w:rsidRPr="00246D23">
        <w:rPr>
          <w:rFonts w:ascii="TH Sarabun Chula" w:hAnsi="TH Sarabun Chula" w:cs="TH Sarabun Chula"/>
          <w:sz w:val="28"/>
        </w:rPr>
        <w:lastRenderedPageBreak/>
        <w:t xml:space="preserve"> </w:t>
      </w:r>
      <w:r w:rsidR="006744EC" w:rsidRPr="00246D23">
        <w:rPr>
          <w:rFonts w:ascii="TH Sarabun Chula" w:hAnsi="TH Sarabun Chula" w:cs="TH Sarabun Chula"/>
          <w:sz w:val="28"/>
          <w:cs/>
        </w:rPr>
        <w:t xml:space="preserve">ให้ </w:t>
      </w:r>
      <w:r w:rsidR="00364571" w:rsidRPr="00246D23">
        <w:rPr>
          <w:rFonts w:ascii="TH Sarabun Chula" w:hAnsi="TH Sarabun Chula" w:cs="TH Sarabun Chula"/>
          <w:sz w:val="28"/>
        </w:rPr>
        <w:t xml:space="preserve">f </w:t>
      </w:r>
      <w:r w:rsidR="00364571" w:rsidRPr="00246D23">
        <w:rPr>
          <w:rFonts w:ascii="TH Sarabun Chula" w:hAnsi="TH Sarabun Chula" w:cs="TH Sarabun Chula"/>
          <w:sz w:val="28"/>
          <w:cs/>
        </w:rPr>
        <w:t>เป็นฟังก์ชัน นิยามโดย</w:t>
      </w:r>
    </w:p>
    <w:p w14:paraId="1486D7AE" w14:textId="23B2E1F4" w:rsidR="006744EC" w:rsidRPr="00246D23" w:rsidRDefault="00BE1E8E" w:rsidP="00BE1E8E">
      <w:pPr>
        <w:tabs>
          <w:tab w:val="left" w:pos="660"/>
          <w:tab w:val="left" w:pos="1020"/>
          <w:tab w:val="left" w:pos="4212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ab/>
      </w:r>
      <w:r w:rsidR="00364571" w:rsidRPr="00246D23">
        <w:rPr>
          <w:rFonts w:ascii="TH Sarabun Chula" w:hAnsi="TH Sarabun Chula" w:cs="TH Sarabun Chula"/>
          <w:position w:val="-96"/>
          <w:sz w:val="28"/>
        </w:rPr>
        <w:object w:dxaOrig="3840" w:dyaOrig="2040" w14:anchorId="1BCF27EF">
          <v:shape id="_x0000_i1065" type="#_x0000_t75" style="width:193.8pt;height:102pt" o:ole="">
            <v:imagedata r:id="rId90" o:title=""/>
          </v:shape>
          <o:OLEObject Type="Embed" ProgID="Equation.DSMT4" ShapeID="_x0000_i1065" DrawAspect="Content" ObjectID="_1762263198" r:id="rId91"/>
        </w:object>
      </w:r>
      <w:r w:rsidRPr="00246D23">
        <w:rPr>
          <w:rFonts w:ascii="TH Sarabun Chula" w:hAnsi="TH Sarabun Chula" w:cs="TH Sarabun Chula"/>
          <w:sz w:val="28"/>
        </w:rPr>
        <w:tab/>
      </w:r>
    </w:p>
    <w:p w14:paraId="2F615533" w14:textId="2C6BB71C" w:rsidR="00BE1E8E" w:rsidRPr="00246D23" w:rsidRDefault="009E2DB2" w:rsidP="00BE1E8E">
      <w:pPr>
        <w:tabs>
          <w:tab w:val="left" w:pos="660"/>
          <w:tab w:val="left" w:pos="1020"/>
          <w:tab w:val="left" w:pos="4212"/>
        </w:tabs>
        <w:rPr>
          <w:rFonts w:ascii="TH Sarabun Chula" w:hAnsi="TH Sarabun Chula" w:cs="TH Sarabun Chula"/>
          <w:sz w:val="28"/>
          <w:cs/>
        </w:rPr>
      </w:pPr>
      <w:r w:rsidRPr="00246D23">
        <w:rPr>
          <w:rFonts w:ascii="TH Sarabun Chula" w:hAnsi="TH Sarabun Chula" w:cs="TH Sarabun Chula"/>
          <w:sz w:val="28"/>
        </w:rPr>
        <w:tab/>
      </w:r>
      <w:r w:rsidRPr="00246D23">
        <w:rPr>
          <w:rFonts w:ascii="TH Sarabun Chula" w:hAnsi="TH Sarabun Chula" w:cs="TH Sarabun Chula"/>
          <w:sz w:val="28"/>
          <w:cs/>
        </w:rPr>
        <w:t xml:space="preserve">เมื่อ </w:t>
      </w:r>
      <w:r w:rsidRPr="00246D23">
        <w:rPr>
          <w:rFonts w:ascii="TH Sarabun Chula" w:hAnsi="TH Sarabun Chula" w:cs="TH Sarabun Chula"/>
          <w:sz w:val="28"/>
        </w:rPr>
        <w:t xml:space="preserve">a </w:t>
      </w:r>
      <w:r w:rsidRPr="00246D23">
        <w:rPr>
          <w:rFonts w:ascii="TH Sarabun Chula" w:hAnsi="TH Sarabun Chula" w:cs="TH Sarabun Chula"/>
          <w:sz w:val="28"/>
          <w:cs/>
        </w:rPr>
        <w:t xml:space="preserve">และ </w:t>
      </w:r>
      <w:r w:rsidRPr="00246D23">
        <w:rPr>
          <w:rFonts w:ascii="TH Sarabun Chula" w:hAnsi="TH Sarabun Chula" w:cs="TH Sarabun Chula"/>
          <w:sz w:val="28"/>
        </w:rPr>
        <w:t xml:space="preserve">b </w:t>
      </w:r>
      <w:r w:rsidRPr="00246D23">
        <w:rPr>
          <w:rFonts w:ascii="TH Sarabun Chula" w:hAnsi="TH Sarabun Chula" w:cs="TH Sarabun Chula"/>
          <w:sz w:val="28"/>
          <w:cs/>
        </w:rPr>
        <w:t xml:space="preserve">เป็นจำนวนจริง ถ้าฟังก์ชัน </w:t>
      </w:r>
      <w:r w:rsidRPr="00246D23">
        <w:rPr>
          <w:rFonts w:ascii="TH Sarabun Chula" w:hAnsi="TH Sarabun Chula" w:cs="TH Sarabun Chula"/>
          <w:sz w:val="28"/>
        </w:rPr>
        <w:t xml:space="preserve">f </w:t>
      </w:r>
      <w:r w:rsidRPr="00246D23">
        <w:rPr>
          <w:rFonts w:ascii="TH Sarabun Chula" w:hAnsi="TH Sarabun Chula" w:cs="TH Sarabun Chula"/>
          <w:sz w:val="28"/>
          <w:cs/>
        </w:rPr>
        <w:t xml:space="preserve">ต่อเนื่องบนเซตของจำนวนจริง แล้ว </w:t>
      </w:r>
      <w:r w:rsidRPr="00246D23">
        <w:rPr>
          <w:rFonts w:ascii="TH Sarabun Chula" w:hAnsi="TH Sarabun Chula" w:cs="TH Sarabun Chula"/>
          <w:sz w:val="28"/>
        </w:rPr>
        <w:t xml:space="preserve">f(a+b) </w:t>
      </w:r>
      <w:r w:rsidRPr="00246D23">
        <w:rPr>
          <w:rFonts w:ascii="TH Sarabun Chula" w:hAnsi="TH Sarabun Chula" w:cs="TH Sarabun Chula"/>
          <w:sz w:val="28"/>
          <w:cs/>
        </w:rPr>
        <w:t xml:space="preserve">มีค่าเท่ากับข้อใดต่อไปนี้ </w:t>
      </w:r>
      <w:r w:rsidR="00BE1E8E" w:rsidRPr="00246D23">
        <w:rPr>
          <w:rFonts w:ascii="TH Sarabun Chula" w:hAnsi="TH Sarabun Chula" w:cs="TH Sarabun Chula"/>
          <w:sz w:val="28"/>
          <w:cs/>
        </w:rPr>
        <w:t xml:space="preserve"> </w:t>
      </w:r>
      <w:r w:rsidRPr="00246D23">
        <w:rPr>
          <w:rFonts w:ascii="TH Sarabun Chula" w:hAnsi="TH Sarabun Chula" w:cs="TH Sarabun Chula"/>
          <w:sz w:val="28"/>
        </w:rPr>
        <w:t>[</w:t>
      </w:r>
      <w:r w:rsidR="00BE1E8E" w:rsidRPr="00246D23">
        <w:rPr>
          <w:rFonts w:ascii="TH Sarabun Chula" w:hAnsi="TH Sarabun Chula" w:cs="TH Sarabun Chula"/>
          <w:sz w:val="28"/>
        </w:rPr>
        <w:t xml:space="preserve">PAT1 </w:t>
      </w:r>
      <w:r w:rsidRPr="00246D23">
        <w:rPr>
          <w:rFonts w:ascii="TH Sarabun Chula" w:hAnsi="TH Sarabun Chula" w:cs="TH Sarabun Chula"/>
          <w:sz w:val="28"/>
          <w:cs/>
        </w:rPr>
        <w:t>ก</w:t>
      </w:r>
      <w:r w:rsidRPr="00246D23">
        <w:rPr>
          <w:rFonts w:ascii="TH Sarabun Chula" w:hAnsi="TH Sarabun Chula" w:cs="TH Sarabun Chula"/>
          <w:sz w:val="28"/>
        </w:rPr>
        <w:t>.</w:t>
      </w:r>
      <w:r w:rsidRPr="00246D23">
        <w:rPr>
          <w:rFonts w:ascii="TH Sarabun Chula" w:hAnsi="TH Sarabun Chula" w:cs="TH Sarabun Chula"/>
          <w:sz w:val="28"/>
          <w:cs/>
        </w:rPr>
        <w:t>พ</w:t>
      </w:r>
      <w:r w:rsidRPr="00246D23">
        <w:rPr>
          <w:rFonts w:ascii="TH Sarabun Chula" w:hAnsi="TH Sarabun Chula" w:cs="TH Sarabun Chula"/>
          <w:sz w:val="28"/>
        </w:rPr>
        <w:t>. 63]</w:t>
      </w:r>
    </w:p>
    <w:p w14:paraId="77BF1C65" w14:textId="6EEB4AEB" w:rsidR="0036797E" w:rsidRPr="00246D23" w:rsidRDefault="009E2DB2" w:rsidP="009E2DB2">
      <w:pPr>
        <w:pStyle w:val="ListParagraph"/>
        <w:numPr>
          <w:ilvl w:val="0"/>
          <w:numId w:val="12"/>
        </w:numPr>
        <w:tabs>
          <w:tab w:val="left" w:pos="660"/>
          <w:tab w:val="left" w:pos="1020"/>
          <w:tab w:val="left" w:pos="4212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>25</w:t>
      </w:r>
    </w:p>
    <w:p w14:paraId="3729B8C0" w14:textId="334AB354" w:rsidR="009E2DB2" w:rsidRPr="00246D23" w:rsidRDefault="009E2DB2" w:rsidP="009E2DB2">
      <w:pPr>
        <w:pStyle w:val="ListParagraph"/>
        <w:numPr>
          <w:ilvl w:val="0"/>
          <w:numId w:val="12"/>
        </w:numPr>
        <w:tabs>
          <w:tab w:val="left" w:pos="660"/>
          <w:tab w:val="left" w:pos="1020"/>
          <w:tab w:val="left" w:pos="4212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>16</w:t>
      </w:r>
    </w:p>
    <w:p w14:paraId="53CE6AB1" w14:textId="18778ACE" w:rsidR="009E2DB2" w:rsidRPr="00246D23" w:rsidRDefault="009E2DB2" w:rsidP="009E2DB2">
      <w:pPr>
        <w:pStyle w:val="ListParagraph"/>
        <w:numPr>
          <w:ilvl w:val="0"/>
          <w:numId w:val="12"/>
        </w:numPr>
        <w:tabs>
          <w:tab w:val="left" w:pos="660"/>
          <w:tab w:val="left" w:pos="1020"/>
          <w:tab w:val="left" w:pos="4212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>9</w:t>
      </w:r>
    </w:p>
    <w:p w14:paraId="3D14B61C" w14:textId="027F1D11" w:rsidR="009E2DB2" w:rsidRPr="00246D23" w:rsidRDefault="009E2DB2" w:rsidP="009E2DB2">
      <w:pPr>
        <w:pStyle w:val="ListParagraph"/>
        <w:numPr>
          <w:ilvl w:val="0"/>
          <w:numId w:val="12"/>
        </w:numPr>
        <w:tabs>
          <w:tab w:val="left" w:pos="660"/>
          <w:tab w:val="left" w:pos="1020"/>
          <w:tab w:val="left" w:pos="4212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>4</w:t>
      </w:r>
    </w:p>
    <w:p w14:paraId="62A02528" w14:textId="08E62336" w:rsidR="009E2DB2" w:rsidRPr="00246D23" w:rsidRDefault="009E2DB2" w:rsidP="009E2DB2">
      <w:pPr>
        <w:pStyle w:val="ListParagraph"/>
        <w:numPr>
          <w:ilvl w:val="0"/>
          <w:numId w:val="12"/>
        </w:numPr>
        <w:tabs>
          <w:tab w:val="left" w:pos="660"/>
          <w:tab w:val="left" w:pos="1020"/>
          <w:tab w:val="left" w:pos="4212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>1/6</w:t>
      </w:r>
    </w:p>
    <w:p w14:paraId="071C64A1" w14:textId="7FE18829" w:rsidR="009E2DB2" w:rsidRPr="00246D23" w:rsidRDefault="009E2DB2" w:rsidP="009E2DB2">
      <w:pPr>
        <w:tabs>
          <w:tab w:val="left" w:pos="660"/>
          <w:tab w:val="left" w:pos="1020"/>
          <w:tab w:val="left" w:pos="4212"/>
        </w:tabs>
        <w:rPr>
          <w:rFonts w:ascii="TH Sarabun Chula" w:hAnsi="TH Sarabun Chula" w:cs="TH Sarabun Chula"/>
          <w:sz w:val="28"/>
        </w:rPr>
      </w:pPr>
    </w:p>
    <w:p w14:paraId="0A3179EB" w14:textId="77777777" w:rsidR="009E2DB2" w:rsidRPr="00246D23" w:rsidRDefault="009E2DB2" w:rsidP="009E2DB2">
      <w:pPr>
        <w:tabs>
          <w:tab w:val="left" w:pos="660"/>
          <w:tab w:val="left" w:pos="1020"/>
          <w:tab w:val="left" w:pos="4212"/>
        </w:tabs>
        <w:rPr>
          <w:rFonts w:ascii="TH Sarabun Chula" w:hAnsi="TH Sarabun Chula" w:cs="TH Sarabun Chula"/>
          <w:sz w:val="28"/>
        </w:rPr>
      </w:pPr>
    </w:p>
    <w:p w14:paraId="4EB7260D" w14:textId="6E789C66" w:rsidR="009E2DB2" w:rsidRPr="00246D23" w:rsidRDefault="009E2DB2" w:rsidP="009E2DB2">
      <w:pPr>
        <w:pStyle w:val="ListParagraph"/>
        <w:numPr>
          <w:ilvl w:val="0"/>
          <w:numId w:val="7"/>
        </w:numPr>
        <w:tabs>
          <w:tab w:val="left" w:pos="660"/>
          <w:tab w:val="left" w:pos="1020"/>
          <w:tab w:val="left" w:pos="4212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>กำหนดให้ฟังก์ชัน</w:t>
      </w:r>
      <w:r w:rsidRPr="00246D23">
        <w:rPr>
          <w:rFonts w:ascii="TH Sarabun Chula" w:hAnsi="TH Sarabun Chula" w:cs="TH Sarabun Chula"/>
          <w:sz w:val="28"/>
        </w:rPr>
        <w:t xml:space="preserve"> </w:t>
      </w:r>
      <w:r w:rsidRPr="00246D23">
        <w:rPr>
          <w:rFonts w:ascii="TH Sarabun Chula" w:hAnsi="TH Sarabun Chula" w:cs="TH Sarabun Chula"/>
          <w:position w:val="-46"/>
          <w:sz w:val="28"/>
        </w:rPr>
        <w:object w:dxaOrig="2400" w:dyaOrig="1040" w14:anchorId="53A35FCC">
          <v:shape id="_x0000_i1066" type="#_x0000_t75" style="width:120.6pt;height:51.6pt" o:ole="">
            <v:imagedata r:id="rId92" o:title=""/>
          </v:shape>
          <o:OLEObject Type="Embed" ProgID="Equation.DSMT4" ShapeID="_x0000_i1066" DrawAspect="Content" ObjectID="_1762263199" r:id="rId93"/>
        </w:object>
      </w:r>
      <w:r w:rsidRPr="00246D23">
        <w:rPr>
          <w:rFonts w:ascii="TH Sarabun Chula" w:hAnsi="TH Sarabun Chula" w:cs="TH Sarabun Chula"/>
          <w:sz w:val="28"/>
          <w:cs/>
        </w:rPr>
        <w:t xml:space="preserve">    เมื่อ</w:t>
      </w:r>
      <w:r w:rsidRPr="00246D23">
        <w:rPr>
          <w:rFonts w:ascii="TH Sarabun Chula" w:hAnsi="TH Sarabun Chula" w:cs="TH Sarabun Chula"/>
          <w:sz w:val="28"/>
        </w:rPr>
        <w:t xml:space="preserve"> a </w:t>
      </w:r>
      <w:r w:rsidRPr="00246D23">
        <w:rPr>
          <w:rFonts w:ascii="TH Sarabun Chula" w:hAnsi="TH Sarabun Chula" w:cs="TH Sarabun Chula"/>
          <w:sz w:val="28"/>
          <w:cs/>
        </w:rPr>
        <w:t>เป็นจำนวนจริง</w:t>
      </w:r>
    </w:p>
    <w:p w14:paraId="2414F795" w14:textId="18AE0BCF" w:rsidR="009E2DB2" w:rsidRPr="00246D23" w:rsidRDefault="009E2DB2" w:rsidP="009E2DB2">
      <w:pPr>
        <w:pStyle w:val="ListParagraph"/>
        <w:tabs>
          <w:tab w:val="left" w:pos="660"/>
          <w:tab w:val="left" w:pos="1020"/>
          <w:tab w:val="left" w:pos="4212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 xml:space="preserve">ถ้าฟังก์ชัน </w:t>
      </w:r>
      <w:r w:rsidRPr="00246D23">
        <w:rPr>
          <w:rFonts w:ascii="TH Sarabun Chula" w:hAnsi="TH Sarabun Chula" w:cs="TH Sarabun Chula"/>
          <w:sz w:val="28"/>
        </w:rPr>
        <w:t xml:space="preserve">f </w:t>
      </w:r>
      <w:r w:rsidRPr="00246D23">
        <w:rPr>
          <w:rFonts w:ascii="TH Sarabun Chula" w:hAnsi="TH Sarabun Chula" w:cs="TH Sarabun Chula"/>
          <w:sz w:val="28"/>
          <w:cs/>
        </w:rPr>
        <w:t xml:space="preserve">ต่อเนื่องบนเซตของจำนวนจริง แล้วค่าของ </w:t>
      </w:r>
      <w:r w:rsidRPr="00246D23">
        <w:rPr>
          <w:rFonts w:ascii="TH Sarabun Chula" w:hAnsi="TH Sarabun Chula" w:cs="TH Sarabun Chula"/>
          <w:position w:val="-10"/>
          <w:sz w:val="28"/>
          <w:cs/>
        </w:rPr>
        <w:object w:dxaOrig="2600" w:dyaOrig="320" w14:anchorId="3BB4F6B9">
          <v:shape id="_x0000_i1067" type="#_x0000_t75" style="width:129.6pt;height:15.6pt" o:ole="">
            <v:imagedata r:id="rId94" o:title=""/>
          </v:shape>
          <o:OLEObject Type="Embed" ProgID="Equation.DSMT4" ShapeID="_x0000_i1067" DrawAspect="Content" ObjectID="_1762263200" r:id="rId95"/>
        </w:object>
      </w:r>
      <w:r w:rsidRPr="00246D23">
        <w:rPr>
          <w:rFonts w:ascii="TH Sarabun Chula" w:hAnsi="TH Sarabun Chula" w:cs="TH Sarabun Chula"/>
          <w:sz w:val="28"/>
          <w:cs/>
        </w:rPr>
        <w:t xml:space="preserve">เท่ากับเท่าใด </w:t>
      </w:r>
      <w:r w:rsidRPr="00246D23">
        <w:rPr>
          <w:rFonts w:ascii="TH Sarabun Chula" w:hAnsi="TH Sarabun Chula" w:cs="TH Sarabun Chula"/>
          <w:sz w:val="28"/>
        </w:rPr>
        <w:t xml:space="preserve">[PAT1 </w:t>
      </w:r>
      <w:r w:rsidRPr="00246D23">
        <w:rPr>
          <w:rFonts w:ascii="TH Sarabun Chula" w:hAnsi="TH Sarabun Chula" w:cs="TH Sarabun Chula"/>
          <w:sz w:val="28"/>
          <w:cs/>
        </w:rPr>
        <w:t>ก</w:t>
      </w:r>
      <w:r w:rsidRPr="00246D23">
        <w:rPr>
          <w:rFonts w:ascii="TH Sarabun Chula" w:hAnsi="TH Sarabun Chula" w:cs="TH Sarabun Chula"/>
          <w:sz w:val="28"/>
        </w:rPr>
        <w:t>.</w:t>
      </w:r>
      <w:r w:rsidRPr="00246D23">
        <w:rPr>
          <w:rFonts w:ascii="TH Sarabun Chula" w:hAnsi="TH Sarabun Chula" w:cs="TH Sarabun Chula"/>
          <w:sz w:val="28"/>
          <w:cs/>
        </w:rPr>
        <w:t>พ</w:t>
      </w:r>
      <w:r w:rsidRPr="00246D23">
        <w:rPr>
          <w:rFonts w:ascii="TH Sarabun Chula" w:hAnsi="TH Sarabun Chula" w:cs="TH Sarabun Chula"/>
          <w:sz w:val="28"/>
        </w:rPr>
        <w:t>. 61]</w:t>
      </w:r>
    </w:p>
    <w:p w14:paraId="6CD78639" w14:textId="2345286D" w:rsidR="006D1DC0" w:rsidRPr="00246D23" w:rsidRDefault="006D1DC0" w:rsidP="00BE1E8E">
      <w:pPr>
        <w:tabs>
          <w:tab w:val="left" w:pos="660"/>
          <w:tab w:val="left" w:pos="1020"/>
          <w:tab w:val="left" w:pos="4212"/>
        </w:tabs>
        <w:rPr>
          <w:rFonts w:ascii="TH Sarabun Chula" w:hAnsi="TH Sarabun Chula" w:cs="TH Sarabun Chula"/>
          <w:sz w:val="28"/>
        </w:rPr>
      </w:pPr>
    </w:p>
    <w:p w14:paraId="2F2CB0D8" w14:textId="608920BD" w:rsidR="006D1DC0" w:rsidRPr="00246D23" w:rsidRDefault="006D1DC0" w:rsidP="00BE1E8E">
      <w:pPr>
        <w:tabs>
          <w:tab w:val="left" w:pos="660"/>
          <w:tab w:val="left" w:pos="1020"/>
          <w:tab w:val="left" w:pos="4212"/>
        </w:tabs>
        <w:rPr>
          <w:rFonts w:ascii="TH Sarabun Chula" w:hAnsi="TH Sarabun Chula" w:cs="TH Sarabun Chula"/>
          <w:sz w:val="28"/>
        </w:rPr>
      </w:pPr>
    </w:p>
    <w:p w14:paraId="07B9DD70" w14:textId="0070BEF3" w:rsidR="006D1DC0" w:rsidRPr="00246D23" w:rsidRDefault="006D1DC0" w:rsidP="00BE1E8E">
      <w:pPr>
        <w:tabs>
          <w:tab w:val="left" w:pos="660"/>
          <w:tab w:val="left" w:pos="1020"/>
          <w:tab w:val="left" w:pos="4212"/>
        </w:tabs>
        <w:rPr>
          <w:rFonts w:ascii="TH Sarabun Chula" w:hAnsi="TH Sarabun Chula" w:cs="TH Sarabun Chula"/>
          <w:sz w:val="28"/>
        </w:rPr>
      </w:pPr>
    </w:p>
    <w:p w14:paraId="005A18AB" w14:textId="1B7107EE" w:rsidR="006D1DC0" w:rsidRPr="00246D23" w:rsidRDefault="006D1DC0" w:rsidP="00BE1E8E">
      <w:pPr>
        <w:tabs>
          <w:tab w:val="left" w:pos="660"/>
          <w:tab w:val="left" w:pos="1020"/>
          <w:tab w:val="left" w:pos="4212"/>
        </w:tabs>
        <w:rPr>
          <w:rFonts w:ascii="TH Sarabun Chula" w:hAnsi="TH Sarabun Chula" w:cs="TH Sarabun Chula"/>
          <w:sz w:val="28"/>
        </w:rPr>
      </w:pPr>
    </w:p>
    <w:p w14:paraId="5A49F017" w14:textId="618C8064" w:rsidR="006D1DC0" w:rsidRPr="00246D23" w:rsidRDefault="006D1DC0" w:rsidP="00BE1E8E">
      <w:pPr>
        <w:tabs>
          <w:tab w:val="left" w:pos="660"/>
          <w:tab w:val="left" w:pos="1020"/>
          <w:tab w:val="left" w:pos="4212"/>
        </w:tabs>
        <w:rPr>
          <w:rFonts w:ascii="TH Sarabun Chula" w:hAnsi="TH Sarabun Chula" w:cs="TH Sarabun Chula"/>
          <w:sz w:val="28"/>
        </w:rPr>
      </w:pPr>
    </w:p>
    <w:p w14:paraId="66265497" w14:textId="67882402" w:rsidR="006D1DC0" w:rsidRPr="00246D23" w:rsidRDefault="006D1DC0" w:rsidP="00BE1E8E">
      <w:pPr>
        <w:tabs>
          <w:tab w:val="left" w:pos="660"/>
          <w:tab w:val="left" w:pos="1020"/>
          <w:tab w:val="left" w:pos="4212"/>
        </w:tabs>
        <w:rPr>
          <w:rFonts w:ascii="TH Sarabun Chula" w:hAnsi="TH Sarabun Chula" w:cs="TH Sarabun Chula"/>
          <w:sz w:val="28"/>
        </w:rPr>
      </w:pPr>
    </w:p>
    <w:p w14:paraId="6CDA43EE" w14:textId="0C6CEE2F" w:rsidR="006D1DC0" w:rsidRPr="00246D23" w:rsidRDefault="006D1DC0" w:rsidP="00BE1E8E">
      <w:pPr>
        <w:tabs>
          <w:tab w:val="left" w:pos="660"/>
          <w:tab w:val="left" w:pos="1020"/>
          <w:tab w:val="left" w:pos="4212"/>
        </w:tabs>
        <w:rPr>
          <w:rFonts w:ascii="TH Sarabun Chula" w:hAnsi="TH Sarabun Chula" w:cs="TH Sarabun Chula"/>
          <w:sz w:val="28"/>
        </w:rPr>
      </w:pPr>
    </w:p>
    <w:p w14:paraId="49FA4A21" w14:textId="21FAB1A7" w:rsidR="006D1DC0" w:rsidRPr="00246D23" w:rsidRDefault="006D1DC0" w:rsidP="00BE1E8E">
      <w:pPr>
        <w:tabs>
          <w:tab w:val="left" w:pos="660"/>
          <w:tab w:val="left" w:pos="1020"/>
          <w:tab w:val="left" w:pos="4212"/>
        </w:tabs>
        <w:rPr>
          <w:rFonts w:ascii="TH Sarabun Chula" w:hAnsi="TH Sarabun Chula" w:cs="TH Sarabun Chula"/>
          <w:sz w:val="28"/>
        </w:rPr>
      </w:pPr>
    </w:p>
    <w:p w14:paraId="297E0918" w14:textId="632FA4C0" w:rsidR="006D1DC0" w:rsidRPr="00246D23" w:rsidRDefault="006D1DC0" w:rsidP="00BE1E8E">
      <w:pPr>
        <w:tabs>
          <w:tab w:val="left" w:pos="660"/>
          <w:tab w:val="left" w:pos="1020"/>
          <w:tab w:val="left" w:pos="4212"/>
        </w:tabs>
        <w:rPr>
          <w:rFonts w:ascii="TH Sarabun Chula" w:hAnsi="TH Sarabun Chula" w:cs="TH Sarabun Chula"/>
          <w:sz w:val="28"/>
        </w:rPr>
      </w:pPr>
    </w:p>
    <w:p w14:paraId="35D03B15" w14:textId="646A539A" w:rsidR="006D1DC0" w:rsidRPr="00246D23" w:rsidRDefault="006D1DC0" w:rsidP="00BE1E8E">
      <w:pPr>
        <w:tabs>
          <w:tab w:val="left" w:pos="660"/>
          <w:tab w:val="left" w:pos="1020"/>
          <w:tab w:val="left" w:pos="4212"/>
        </w:tabs>
        <w:rPr>
          <w:rFonts w:ascii="TH Sarabun Chula" w:hAnsi="TH Sarabun Chula" w:cs="TH Sarabun Chula"/>
          <w:sz w:val="28"/>
        </w:rPr>
      </w:pPr>
    </w:p>
    <w:p w14:paraId="5E1615FB" w14:textId="0251D52C" w:rsidR="0059245F" w:rsidRPr="00246D23" w:rsidRDefault="0059245F" w:rsidP="00BE1E8E">
      <w:pPr>
        <w:tabs>
          <w:tab w:val="left" w:pos="660"/>
          <w:tab w:val="left" w:pos="1020"/>
          <w:tab w:val="left" w:pos="4212"/>
        </w:tabs>
        <w:rPr>
          <w:rFonts w:ascii="TH Sarabun Chula" w:hAnsi="TH Sarabun Chula" w:cs="TH Sarabun Chula"/>
          <w:b/>
          <w:bCs/>
          <w:sz w:val="28"/>
        </w:rPr>
      </w:pPr>
      <w:r w:rsidRPr="00246D23">
        <w:rPr>
          <w:rFonts w:ascii="TH Sarabun Chula" w:hAnsi="TH Sarabun Chula" w:cs="TH Sarabun Chula"/>
          <w:b/>
          <w:bCs/>
          <w:sz w:val="28"/>
          <w:cs/>
        </w:rPr>
        <w:lastRenderedPageBreak/>
        <w:t xml:space="preserve">ด่านที่ </w:t>
      </w:r>
      <w:r w:rsidRPr="00246D23">
        <w:rPr>
          <w:rFonts w:ascii="TH Sarabun Chula" w:hAnsi="TH Sarabun Chula" w:cs="TH Sarabun Chula"/>
          <w:b/>
          <w:bCs/>
          <w:sz w:val="28"/>
        </w:rPr>
        <w:t xml:space="preserve">2 : </w:t>
      </w:r>
      <w:r w:rsidRPr="00246D23">
        <w:rPr>
          <w:rFonts w:ascii="TH Sarabun Chula" w:hAnsi="TH Sarabun Chula" w:cs="TH Sarabun Chula"/>
          <w:b/>
          <w:bCs/>
          <w:sz w:val="28"/>
          <w:cs/>
        </w:rPr>
        <w:t xml:space="preserve">ดิฟ </w:t>
      </w:r>
      <w:r w:rsidRPr="00246D23">
        <w:rPr>
          <w:rFonts w:ascii="TH Sarabun Chula" w:hAnsi="TH Sarabun Chula" w:cs="TH Sarabun Chula"/>
          <w:b/>
          <w:bCs/>
          <w:sz w:val="28"/>
        </w:rPr>
        <w:t>(Derivative)</w:t>
      </w:r>
    </w:p>
    <w:p w14:paraId="127AF251" w14:textId="6CBB81ED" w:rsidR="006D1DC0" w:rsidRPr="00246D23" w:rsidRDefault="00FB0F3F" w:rsidP="00BE1E8E">
      <w:pPr>
        <w:tabs>
          <w:tab w:val="left" w:pos="660"/>
          <w:tab w:val="left" w:pos="1020"/>
          <w:tab w:val="left" w:pos="4212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noProof/>
          <w:sz w:val="28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07407C1C" wp14:editId="20BDC04E">
                <wp:simplePos x="0" y="0"/>
                <wp:positionH relativeFrom="column">
                  <wp:posOffset>205740</wp:posOffset>
                </wp:positionH>
                <wp:positionV relativeFrom="paragraph">
                  <wp:posOffset>225425</wp:posOffset>
                </wp:positionV>
                <wp:extent cx="6639560" cy="1935480"/>
                <wp:effectExtent l="0" t="0" r="27940" b="26670"/>
                <wp:wrapNone/>
                <wp:docPr id="40" name="Rectangle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639560" cy="193548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95BF8AB" id="Rectangle 40" o:spid="_x0000_s1026" style="position:absolute;margin-left:16.2pt;margin-top:17.75pt;width:522.8pt;height:152.4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" fillcolor="white [3212]" strokecolor="black [3213]" strokeweight="1pt"/>
            </w:pict>
          </mc:Fallback>
        </mc:AlternateContent>
      </w:r>
      <w:r w:rsidR="003316A0" w:rsidRPr="00246D23">
        <w:rPr>
          <w:rFonts w:ascii="TH Sarabun Chula" w:hAnsi="TH Sarabun Chula" w:cs="TH Sarabun Chula"/>
          <w:noProof/>
          <w:sz w:val="28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6240F4D4" wp14:editId="4C092FAE">
                <wp:simplePos x="0" y="0"/>
                <wp:positionH relativeFrom="column">
                  <wp:posOffset>495300</wp:posOffset>
                </wp:positionH>
                <wp:positionV relativeFrom="paragraph">
                  <wp:posOffset>29210</wp:posOffset>
                </wp:positionV>
                <wp:extent cx="1722120" cy="403860"/>
                <wp:effectExtent l="0" t="0" r="11430" b="15240"/>
                <wp:wrapNone/>
                <wp:docPr id="41" name="Rectangle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22120" cy="4038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B59829F" w14:textId="64940510" w:rsidR="00246D23" w:rsidRPr="002724BE" w:rsidRDefault="00246D23" w:rsidP="003316A0">
                            <w:pPr>
                              <w:jc w:val="center"/>
                              <w:rPr>
                                <w:rFonts w:ascii="TH Sarabun Chula" w:hAnsi="TH Sarabun Chula" w:cs="TH Sarabun Chula"/>
                                <w:color w:val="000000" w:themeColor="text1"/>
                                <w:sz w:val="28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2724BE">
                              <w:rPr>
                                <w:rFonts w:ascii="TH Sarabun Chula" w:hAnsi="TH Sarabun Chula" w:cs="TH Sarabun Chula"/>
                                <w:color w:val="000000" w:themeColor="text1"/>
                                <w:sz w:val="28"/>
                                <w:cs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ความหมายดิฟ</w:t>
                            </w:r>
                            <w:r w:rsidRPr="002724BE">
                              <w:rPr>
                                <w:rFonts w:ascii="TH Sarabun Chula" w:hAnsi="TH Sarabun Chula" w:cs="TH Sarabun Chula"/>
                                <w:color w:val="000000" w:themeColor="text1"/>
                                <w:sz w:val="28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 (Derivative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6240F4D4" id="Rectangle 41" o:spid="_x0000_s1045" style="position:absolute;margin-left:39pt;margin-top:2.3pt;width:135.6pt;height:31.8pt;z-index:2517084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" fillcolor="white [3212]" strokecolor="black [3213]" strokeweight="1pt">
                <v:textbox>
                  <w:txbxContent>
                    <w:p w14:paraId="0B59829F" w14:textId="64940510" w:rsidR="00246D23" w:rsidRPr="002724BE" w:rsidRDefault="00246D23" w:rsidP="003316A0">
                      <w:pPr>
                        <w:jc w:val="center"/>
                        <w:rPr>
                          <w:rFonts w:ascii="TH Sarabun Chula" w:hAnsi="TH Sarabun Chula" w:cs="TH Sarabun Chula"/>
                          <w:color w:val="000000" w:themeColor="text1"/>
                          <w:sz w:val="28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2724BE">
                        <w:rPr>
                          <w:rFonts w:ascii="TH Sarabun Chula" w:hAnsi="TH Sarabun Chula" w:cs="TH Sarabun Chula"/>
                          <w:color w:val="000000" w:themeColor="text1"/>
                          <w:sz w:val="28"/>
                          <w:cs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ความหมายดิฟ</w:t>
                      </w:r>
                      <w:r w:rsidRPr="002724BE">
                        <w:rPr>
                          <w:rFonts w:ascii="TH Sarabun Chula" w:hAnsi="TH Sarabun Chula" w:cs="TH Sarabun Chula"/>
                          <w:color w:val="000000" w:themeColor="text1"/>
                          <w:sz w:val="28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 (Derivative)</w:t>
                      </w:r>
                    </w:p>
                  </w:txbxContent>
                </v:textbox>
              </v:rect>
            </w:pict>
          </mc:Fallback>
        </mc:AlternateContent>
      </w:r>
    </w:p>
    <w:p w14:paraId="34238D77" w14:textId="009A3718" w:rsidR="003316A0" w:rsidRPr="00246D23" w:rsidRDefault="003316A0" w:rsidP="00BE1E8E">
      <w:pPr>
        <w:tabs>
          <w:tab w:val="left" w:pos="660"/>
          <w:tab w:val="left" w:pos="1020"/>
          <w:tab w:val="left" w:pos="4212"/>
        </w:tabs>
        <w:rPr>
          <w:rFonts w:ascii="TH Sarabun Chula" w:hAnsi="TH Sarabun Chula" w:cs="TH Sarabun Chula"/>
          <w:sz w:val="28"/>
        </w:rPr>
      </w:pPr>
    </w:p>
    <w:p w14:paraId="62660C69" w14:textId="38663022" w:rsidR="003316A0" w:rsidRPr="00246D23" w:rsidRDefault="003316A0" w:rsidP="00BE1E8E">
      <w:pPr>
        <w:tabs>
          <w:tab w:val="left" w:pos="660"/>
          <w:tab w:val="left" w:pos="1020"/>
          <w:tab w:val="left" w:pos="4212"/>
        </w:tabs>
        <w:rPr>
          <w:rFonts w:ascii="TH Sarabun Chula" w:hAnsi="TH Sarabun Chula" w:cs="TH Sarabun Chula"/>
          <w:sz w:val="28"/>
        </w:rPr>
      </w:pPr>
    </w:p>
    <w:p w14:paraId="43E9D177" w14:textId="7518D085" w:rsidR="003316A0" w:rsidRPr="00246D23" w:rsidRDefault="003316A0" w:rsidP="00BE1E8E">
      <w:pPr>
        <w:tabs>
          <w:tab w:val="left" w:pos="660"/>
          <w:tab w:val="left" w:pos="1020"/>
          <w:tab w:val="left" w:pos="4212"/>
        </w:tabs>
        <w:rPr>
          <w:rFonts w:ascii="TH Sarabun Chula" w:hAnsi="TH Sarabun Chula" w:cs="TH Sarabun Chula"/>
          <w:sz w:val="28"/>
        </w:rPr>
      </w:pPr>
    </w:p>
    <w:p w14:paraId="6125D1D5" w14:textId="2E4090C9" w:rsidR="003316A0" w:rsidRPr="00246D23" w:rsidRDefault="003316A0" w:rsidP="00BE1E8E">
      <w:pPr>
        <w:tabs>
          <w:tab w:val="left" w:pos="660"/>
          <w:tab w:val="left" w:pos="1020"/>
          <w:tab w:val="left" w:pos="4212"/>
        </w:tabs>
        <w:rPr>
          <w:rFonts w:ascii="TH Sarabun Chula" w:hAnsi="TH Sarabun Chula" w:cs="TH Sarabun Chula"/>
          <w:sz w:val="28"/>
        </w:rPr>
      </w:pPr>
    </w:p>
    <w:p w14:paraId="45E1A2F9" w14:textId="542886A8" w:rsidR="003316A0" w:rsidRPr="00246D23" w:rsidRDefault="003316A0" w:rsidP="00BE1E8E">
      <w:pPr>
        <w:tabs>
          <w:tab w:val="left" w:pos="660"/>
          <w:tab w:val="left" w:pos="1020"/>
          <w:tab w:val="left" w:pos="4212"/>
        </w:tabs>
        <w:rPr>
          <w:rFonts w:ascii="TH Sarabun Chula" w:hAnsi="TH Sarabun Chula" w:cs="TH Sarabun Chula"/>
          <w:sz w:val="28"/>
        </w:rPr>
      </w:pPr>
    </w:p>
    <w:p w14:paraId="40F36D67" w14:textId="1A042AB5" w:rsidR="003316A0" w:rsidRPr="00246D23" w:rsidRDefault="00FB0F3F" w:rsidP="00BE1E8E">
      <w:pPr>
        <w:tabs>
          <w:tab w:val="left" w:pos="660"/>
          <w:tab w:val="left" w:pos="1020"/>
          <w:tab w:val="left" w:pos="4212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noProof/>
          <w:sz w:val="28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2DEE448A" wp14:editId="75DF32A2">
                <wp:simplePos x="0" y="0"/>
                <wp:positionH relativeFrom="column">
                  <wp:posOffset>3916680</wp:posOffset>
                </wp:positionH>
                <wp:positionV relativeFrom="paragraph">
                  <wp:posOffset>256540</wp:posOffset>
                </wp:positionV>
                <wp:extent cx="1082040" cy="403860"/>
                <wp:effectExtent l="0" t="0" r="22860" b="15240"/>
                <wp:wrapNone/>
                <wp:docPr id="43" name="Rectangle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2040" cy="4038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9CA2D7E" w14:textId="5170834F" w:rsidR="00246D23" w:rsidRPr="002724BE" w:rsidRDefault="00246D23" w:rsidP="0059245F">
                            <w:pPr>
                              <w:jc w:val="center"/>
                              <w:rPr>
                                <w:rFonts w:ascii="TH Sarabun Chula" w:hAnsi="TH Sarabun Chula" w:cs="TH Sarabun Chula"/>
                                <w:color w:val="000000" w:themeColor="text1"/>
                                <w:sz w:val="28"/>
                                <w:cs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2724BE">
                              <w:rPr>
                                <w:rFonts w:ascii="TH Sarabun Chula" w:hAnsi="TH Sarabun Chula" w:cs="TH Sarabun Chula"/>
                                <w:color w:val="000000" w:themeColor="text1"/>
                                <w:sz w:val="28"/>
                                <w:cs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สูตรดิฟ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2DEE448A" id="Rectangle 43" o:spid="_x0000_s1046" style="position:absolute;margin-left:308.4pt;margin-top:20.2pt;width:85.2pt;height:31.8pt;z-index:2517125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" fillcolor="white [3212]" strokecolor="black [3213]" strokeweight="1pt">
                <v:textbox>
                  <w:txbxContent>
                    <w:p w14:paraId="09CA2D7E" w14:textId="5170834F" w:rsidR="00246D23" w:rsidRPr="002724BE" w:rsidRDefault="00246D23" w:rsidP="0059245F">
                      <w:pPr>
                        <w:jc w:val="center"/>
                        <w:rPr>
                          <w:rFonts w:ascii="TH Sarabun Chula" w:hAnsi="TH Sarabun Chula" w:cs="TH Sarabun Chula"/>
                          <w:color w:val="000000" w:themeColor="text1"/>
                          <w:sz w:val="28"/>
                          <w:cs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2724BE">
                        <w:rPr>
                          <w:rFonts w:ascii="TH Sarabun Chula" w:hAnsi="TH Sarabun Chula" w:cs="TH Sarabun Chula"/>
                          <w:color w:val="000000" w:themeColor="text1"/>
                          <w:sz w:val="28"/>
                          <w:cs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สูตรดิฟ</w:t>
                      </w:r>
                    </w:p>
                  </w:txbxContent>
                </v:textbox>
              </v:rect>
            </w:pict>
          </mc:Fallback>
        </mc:AlternateContent>
      </w:r>
      <w:r w:rsidRPr="00246D23">
        <w:rPr>
          <w:rFonts w:ascii="TH Sarabun Chula" w:hAnsi="TH Sarabun Chula" w:cs="TH Sarabun Chula"/>
          <w:noProof/>
          <w:sz w:val="28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037FCA8B" wp14:editId="1636B1C8">
                <wp:simplePos x="0" y="0"/>
                <wp:positionH relativeFrom="column">
                  <wp:posOffset>563880</wp:posOffset>
                </wp:positionH>
                <wp:positionV relativeFrom="paragraph">
                  <wp:posOffset>261620</wp:posOffset>
                </wp:positionV>
                <wp:extent cx="1082040" cy="403860"/>
                <wp:effectExtent l="0" t="0" r="22860" b="15240"/>
                <wp:wrapNone/>
                <wp:docPr id="45" name="Rectangle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2040" cy="4038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A2965F" w14:textId="0E7274C2" w:rsidR="00246D23" w:rsidRPr="002724BE" w:rsidRDefault="00246D23" w:rsidP="00FB0F3F">
                            <w:pPr>
                              <w:jc w:val="center"/>
                              <w:rPr>
                                <w:rFonts w:ascii="TH Sarabun Chula" w:hAnsi="TH Sarabun Chula" w:cs="TH Sarabun Chula"/>
                                <w:color w:val="000000" w:themeColor="text1"/>
                                <w:sz w:val="28"/>
                                <w:cs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2724BE">
                              <w:rPr>
                                <w:rFonts w:ascii="TH Sarabun Chula" w:hAnsi="TH Sarabun Chula" w:cs="TH Sarabun Chula"/>
                                <w:color w:val="000000" w:themeColor="text1"/>
                                <w:sz w:val="28"/>
                                <w:cs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ดิฟแบบฉบับเต็ม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037FCA8B" id="Rectangle 45" o:spid="_x0000_s1047" style="position:absolute;margin-left:44.4pt;margin-top:20.6pt;width:85.2pt;height:31.8pt;z-index:2517155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" fillcolor="white [3212]" strokecolor="black [3213]" strokeweight="1pt">
                <v:textbox>
                  <w:txbxContent>
                    <w:p w14:paraId="57A2965F" w14:textId="0E7274C2" w:rsidR="00246D23" w:rsidRPr="002724BE" w:rsidRDefault="00246D23" w:rsidP="00FB0F3F">
                      <w:pPr>
                        <w:jc w:val="center"/>
                        <w:rPr>
                          <w:rFonts w:ascii="TH Sarabun Chula" w:hAnsi="TH Sarabun Chula" w:cs="TH Sarabun Chula"/>
                          <w:color w:val="000000" w:themeColor="text1"/>
                          <w:sz w:val="28"/>
                          <w:cs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2724BE">
                        <w:rPr>
                          <w:rFonts w:ascii="TH Sarabun Chula" w:hAnsi="TH Sarabun Chula" w:cs="TH Sarabun Chula"/>
                          <w:color w:val="000000" w:themeColor="text1"/>
                          <w:sz w:val="28"/>
                          <w:cs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ดิฟแบบฉบับเต็ม</w:t>
                      </w:r>
                    </w:p>
                  </w:txbxContent>
                </v:textbox>
              </v:rect>
            </w:pict>
          </mc:Fallback>
        </mc:AlternateContent>
      </w:r>
    </w:p>
    <w:p w14:paraId="31344AFE" w14:textId="18DBA4A1" w:rsidR="003316A0" w:rsidRPr="00246D23" w:rsidRDefault="00D27DF2" w:rsidP="00BE1E8E">
      <w:pPr>
        <w:tabs>
          <w:tab w:val="left" w:pos="660"/>
          <w:tab w:val="left" w:pos="1020"/>
          <w:tab w:val="left" w:pos="4212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noProof/>
          <w:sz w:val="28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001B2C73" wp14:editId="054D89DA">
                <wp:simplePos x="0" y="0"/>
                <wp:positionH relativeFrom="margin">
                  <wp:align>right</wp:align>
                </wp:positionH>
                <wp:positionV relativeFrom="paragraph">
                  <wp:posOffset>116840</wp:posOffset>
                </wp:positionV>
                <wp:extent cx="3408680" cy="4808220"/>
                <wp:effectExtent l="0" t="0" r="20320" b="11430"/>
                <wp:wrapNone/>
                <wp:docPr id="42" name="Rectangle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08680" cy="48082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046ABA8" id="Rectangle 42" o:spid="_x0000_s1026" style="position:absolute;margin-left:217.2pt;margin-top:9.2pt;width:268.4pt;height:378.6pt;z-index:25171046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" fillcolor="white [3212]" strokecolor="black [3213]" strokeweight="1pt">
                <w10:wrap anchorx="margin"/>
              </v:rect>
            </w:pict>
          </mc:Fallback>
        </mc:AlternateContent>
      </w:r>
      <w:r w:rsidRPr="00246D23">
        <w:rPr>
          <w:rFonts w:ascii="TH Sarabun Chula" w:hAnsi="TH Sarabun Chula" w:cs="TH Sarabun Chula"/>
          <w:noProof/>
          <w:sz w:val="28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3DC5ADE6" wp14:editId="6A4E3342">
                <wp:simplePos x="0" y="0"/>
                <wp:positionH relativeFrom="column">
                  <wp:posOffset>205740</wp:posOffset>
                </wp:positionH>
                <wp:positionV relativeFrom="paragraph">
                  <wp:posOffset>132080</wp:posOffset>
                </wp:positionV>
                <wp:extent cx="2926080" cy="2712720"/>
                <wp:effectExtent l="0" t="0" r="26670" b="11430"/>
                <wp:wrapNone/>
                <wp:docPr id="44" name="Rectangle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26080" cy="27127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19E8CD4" id="Rectangle 44" o:spid="_x0000_s1026" style="position:absolute;margin-left:16.2pt;margin-top:10.4pt;width:230.4pt;height:213.6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" fillcolor="white [3212]" strokecolor="black [3213]" strokeweight="1pt"/>
            </w:pict>
          </mc:Fallback>
        </mc:AlternateContent>
      </w:r>
    </w:p>
    <w:p w14:paraId="7EAE7E2F" w14:textId="32B09409" w:rsidR="003316A0" w:rsidRPr="00246D23" w:rsidRDefault="003316A0" w:rsidP="00BE1E8E">
      <w:pPr>
        <w:tabs>
          <w:tab w:val="left" w:pos="660"/>
          <w:tab w:val="left" w:pos="1020"/>
          <w:tab w:val="left" w:pos="4212"/>
        </w:tabs>
        <w:rPr>
          <w:rFonts w:ascii="TH Sarabun Chula" w:hAnsi="TH Sarabun Chula" w:cs="TH Sarabun Chula"/>
          <w:sz w:val="28"/>
        </w:rPr>
      </w:pPr>
    </w:p>
    <w:p w14:paraId="38EB4CD0" w14:textId="7CC842D2" w:rsidR="003316A0" w:rsidRPr="00246D23" w:rsidRDefault="003316A0" w:rsidP="00BE1E8E">
      <w:pPr>
        <w:tabs>
          <w:tab w:val="left" w:pos="660"/>
          <w:tab w:val="left" w:pos="1020"/>
          <w:tab w:val="left" w:pos="4212"/>
        </w:tabs>
        <w:rPr>
          <w:rFonts w:ascii="TH Sarabun Chula" w:hAnsi="TH Sarabun Chula" w:cs="TH Sarabun Chula"/>
          <w:sz w:val="28"/>
        </w:rPr>
      </w:pPr>
    </w:p>
    <w:p w14:paraId="1F67D5F2" w14:textId="4FB71C08" w:rsidR="003316A0" w:rsidRPr="00246D23" w:rsidRDefault="003316A0" w:rsidP="00BE1E8E">
      <w:pPr>
        <w:tabs>
          <w:tab w:val="left" w:pos="660"/>
          <w:tab w:val="left" w:pos="1020"/>
          <w:tab w:val="left" w:pos="4212"/>
        </w:tabs>
        <w:rPr>
          <w:rFonts w:ascii="TH Sarabun Chula" w:hAnsi="TH Sarabun Chula" w:cs="TH Sarabun Chula"/>
          <w:sz w:val="28"/>
        </w:rPr>
      </w:pPr>
    </w:p>
    <w:p w14:paraId="2C0DAB32" w14:textId="2052AD32" w:rsidR="0059245F" w:rsidRPr="00246D23" w:rsidRDefault="0059245F" w:rsidP="00BE1E8E">
      <w:pPr>
        <w:tabs>
          <w:tab w:val="left" w:pos="660"/>
          <w:tab w:val="left" w:pos="1020"/>
          <w:tab w:val="left" w:pos="4212"/>
        </w:tabs>
        <w:rPr>
          <w:rFonts w:ascii="TH Sarabun Chula" w:hAnsi="TH Sarabun Chula" w:cs="TH Sarabun Chula"/>
          <w:sz w:val="28"/>
        </w:rPr>
      </w:pPr>
    </w:p>
    <w:p w14:paraId="37254DF0" w14:textId="13E5B1CC" w:rsidR="0059245F" w:rsidRPr="00246D23" w:rsidRDefault="0059245F" w:rsidP="00BE1E8E">
      <w:pPr>
        <w:tabs>
          <w:tab w:val="left" w:pos="660"/>
          <w:tab w:val="left" w:pos="1020"/>
          <w:tab w:val="left" w:pos="4212"/>
        </w:tabs>
        <w:rPr>
          <w:rFonts w:ascii="TH Sarabun Chula" w:hAnsi="TH Sarabun Chula" w:cs="TH Sarabun Chula"/>
          <w:sz w:val="28"/>
        </w:rPr>
      </w:pPr>
    </w:p>
    <w:p w14:paraId="7D9B9762" w14:textId="0E1A9D71" w:rsidR="003316A0" w:rsidRPr="00246D23" w:rsidRDefault="003316A0" w:rsidP="00BE1E8E">
      <w:pPr>
        <w:tabs>
          <w:tab w:val="left" w:pos="660"/>
          <w:tab w:val="left" w:pos="1020"/>
          <w:tab w:val="left" w:pos="4212"/>
        </w:tabs>
        <w:rPr>
          <w:rFonts w:ascii="TH Sarabun Chula" w:hAnsi="TH Sarabun Chula" w:cs="TH Sarabun Chula"/>
          <w:sz w:val="28"/>
        </w:rPr>
      </w:pPr>
    </w:p>
    <w:p w14:paraId="2412025F" w14:textId="1A25CD6D" w:rsidR="0059245F" w:rsidRPr="00246D23" w:rsidRDefault="0059245F" w:rsidP="00BE1E8E">
      <w:pPr>
        <w:tabs>
          <w:tab w:val="left" w:pos="660"/>
          <w:tab w:val="left" w:pos="1020"/>
          <w:tab w:val="left" w:pos="4212"/>
        </w:tabs>
        <w:rPr>
          <w:rFonts w:ascii="TH Sarabun Chula" w:hAnsi="TH Sarabun Chula" w:cs="TH Sarabun Chula"/>
          <w:sz w:val="28"/>
        </w:rPr>
      </w:pPr>
    </w:p>
    <w:p w14:paraId="12C7B5E8" w14:textId="4A9BBA7E" w:rsidR="0059245F" w:rsidRPr="00246D23" w:rsidRDefault="00D27DF2" w:rsidP="00BE1E8E">
      <w:pPr>
        <w:tabs>
          <w:tab w:val="left" w:pos="660"/>
          <w:tab w:val="left" w:pos="1020"/>
          <w:tab w:val="left" w:pos="4212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noProof/>
          <w:sz w:val="28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5762E26C" wp14:editId="6C4065C7">
                <wp:simplePos x="0" y="0"/>
                <wp:positionH relativeFrom="column">
                  <wp:posOffset>205740</wp:posOffset>
                </wp:positionH>
                <wp:positionV relativeFrom="paragraph">
                  <wp:posOffset>280035</wp:posOffset>
                </wp:positionV>
                <wp:extent cx="2926080" cy="1828800"/>
                <wp:effectExtent l="0" t="0" r="26670" b="19050"/>
                <wp:wrapNone/>
                <wp:docPr id="47" name="Rectangle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26080" cy="1828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BB9D4BB" id="Rectangle 47" o:spid="_x0000_s1026" style="position:absolute;margin-left:16.2pt;margin-top:22.05pt;width:230.4pt;height:2in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" fillcolor="white [3212]" strokecolor="black [3213]" strokeweight="1pt"/>
            </w:pict>
          </mc:Fallback>
        </mc:AlternateContent>
      </w:r>
    </w:p>
    <w:p w14:paraId="44999874" w14:textId="21EADFE3" w:rsidR="0059245F" w:rsidRPr="00246D23" w:rsidRDefault="0059245F" w:rsidP="00BE1E8E">
      <w:pPr>
        <w:tabs>
          <w:tab w:val="left" w:pos="660"/>
          <w:tab w:val="left" w:pos="1020"/>
          <w:tab w:val="left" w:pos="4212"/>
        </w:tabs>
        <w:rPr>
          <w:rFonts w:ascii="TH Sarabun Chula" w:hAnsi="TH Sarabun Chula" w:cs="TH Sarabun Chula"/>
          <w:sz w:val="28"/>
        </w:rPr>
      </w:pPr>
    </w:p>
    <w:p w14:paraId="35FE5C6A" w14:textId="2A872CBB" w:rsidR="003316A0" w:rsidRPr="00246D23" w:rsidRDefault="003316A0" w:rsidP="00BE1E8E">
      <w:pPr>
        <w:tabs>
          <w:tab w:val="left" w:pos="660"/>
          <w:tab w:val="left" w:pos="1020"/>
          <w:tab w:val="left" w:pos="4212"/>
        </w:tabs>
        <w:rPr>
          <w:rFonts w:ascii="TH Sarabun Chula" w:hAnsi="TH Sarabun Chula" w:cs="TH Sarabun Chula"/>
          <w:sz w:val="28"/>
        </w:rPr>
      </w:pPr>
    </w:p>
    <w:p w14:paraId="1ECBC4D9" w14:textId="49ADF66F" w:rsidR="00FB0F3F" w:rsidRPr="00246D23" w:rsidRDefault="00FB0F3F" w:rsidP="00BE1E8E">
      <w:pPr>
        <w:tabs>
          <w:tab w:val="left" w:pos="660"/>
          <w:tab w:val="left" w:pos="1020"/>
          <w:tab w:val="left" w:pos="4212"/>
        </w:tabs>
        <w:rPr>
          <w:rFonts w:ascii="TH Sarabun Chula" w:hAnsi="TH Sarabun Chula" w:cs="TH Sarabun Chula"/>
          <w:sz w:val="28"/>
        </w:rPr>
      </w:pPr>
    </w:p>
    <w:p w14:paraId="31D3D9F1" w14:textId="275CAF52" w:rsidR="00FB0F3F" w:rsidRPr="00246D23" w:rsidRDefault="00FB0F3F" w:rsidP="00BE1E8E">
      <w:pPr>
        <w:tabs>
          <w:tab w:val="left" w:pos="660"/>
          <w:tab w:val="left" w:pos="1020"/>
          <w:tab w:val="left" w:pos="4212"/>
        </w:tabs>
        <w:rPr>
          <w:rFonts w:ascii="TH Sarabun Chula" w:hAnsi="TH Sarabun Chula" w:cs="TH Sarabun Chula"/>
          <w:sz w:val="28"/>
        </w:rPr>
      </w:pPr>
    </w:p>
    <w:p w14:paraId="29BE9C2E" w14:textId="107A5DD1" w:rsidR="00FB0F3F" w:rsidRPr="00246D23" w:rsidRDefault="00FB0F3F" w:rsidP="00BE1E8E">
      <w:pPr>
        <w:tabs>
          <w:tab w:val="left" w:pos="660"/>
          <w:tab w:val="left" w:pos="1020"/>
          <w:tab w:val="left" w:pos="4212"/>
        </w:tabs>
        <w:rPr>
          <w:rFonts w:ascii="TH Sarabun Chula" w:hAnsi="TH Sarabun Chula" w:cs="TH Sarabun Chula"/>
          <w:sz w:val="28"/>
        </w:rPr>
      </w:pPr>
    </w:p>
    <w:p w14:paraId="416DCAE1" w14:textId="2C0CFD2B" w:rsidR="00FB0F3F" w:rsidRPr="00246D23" w:rsidRDefault="00FB0F3F" w:rsidP="00BE1E8E">
      <w:pPr>
        <w:tabs>
          <w:tab w:val="left" w:pos="660"/>
          <w:tab w:val="left" w:pos="1020"/>
          <w:tab w:val="left" w:pos="4212"/>
        </w:tabs>
        <w:rPr>
          <w:rFonts w:ascii="TH Sarabun Chula" w:hAnsi="TH Sarabun Chula" w:cs="TH Sarabun Chula"/>
          <w:sz w:val="28"/>
        </w:rPr>
      </w:pPr>
    </w:p>
    <w:p w14:paraId="095935E3" w14:textId="54814DCC" w:rsidR="00FB0F3F" w:rsidRPr="00246D23" w:rsidRDefault="00FB0F3F" w:rsidP="00BE1E8E">
      <w:pPr>
        <w:tabs>
          <w:tab w:val="left" w:pos="660"/>
          <w:tab w:val="left" w:pos="1020"/>
          <w:tab w:val="left" w:pos="4212"/>
        </w:tabs>
        <w:rPr>
          <w:rFonts w:ascii="TH Sarabun Chula" w:hAnsi="TH Sarabun Chula" w:cs="TH Sarabun Chula"/>
          <w:sz w:val="28"/>
        </w:rPr>
      </w:pPr>
    </w:p>
    <w:p w14:paraId="1F24A6DA" w14:textId="25799BA8" w:rsidR="00D96DC9" w:rsidRPr="00246D23" w:rsidRDefault="00D96DC9" w:rsidP="00FE3B3C">
      <w:pPr>
        <w:tabs>
          <w:tab w:val="left" w:pos="660"/>
          <w:tab w:val="left" w:pos="1020"/>
          <w:tab w:val="left" w:pos="2419"/>
        </w:tabs>
        <w:jc w:val="both"/>
        <w:rPr>
          <w:rFonts w:ascii="TH Sarabun Chula" w:hAnsi="TH Sarabun Chula" w:cs="TH Sarabun Chula"/>
          <w:sz w:val="28"/>
        </w:rPr>
      </w:pPr>
    </w:p>
    <w:p w14:paraId="455537C0" w14:textId="685F4F5D" w:rsidR="00A016ED" w:rsidRPr="00246D23" w:rsidRDefault="00765C75" w:rsidP="00FE3B3C">
      <w:pPr>
        <w:tabs>
          <w:tab w:val="left" w:pos="660"/>
          <w:tab w:val="left" w:pos="1020"/>
          <w:tab w:val="left" w:pos="2419"/>
        </w:tabs>
        <w:jc w:val="both"/>
        <w:rPr>
          <w:rFonts w:ascii="TH Sarabun Chula" w:hAnsi="TH Sarabun Chula" w:cs="TH Sarabun Chula"/>
          <w:b/>
          <w:bCs/>
          <w:sz w:val="28"/>
        </w:rPr>
      </w:pPr>
      <w:r w:rsidRPr="00246D23">
        <w:rPr>
          <w:rFonts w:ascii="TH Sarabun Chula" w:hAnsi="TH Sarabun Chula" w:cs="TH Sarabun Chula"/>
          <w:noProof/>
          <w:sz w:val="28"/>
        </w:rPr>
        <w:lastRenderedPageBreak/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7CC5A3A7" wp14:editId="2FF7BB37">
                <wp:simplePos x="0" y="0"/>
                <wp:positionH relativeFrom="column">
                  <wp:posOffset>3413760</wp:posOffset>
                </wp:positionH>
                <wp:positionV relativeFrom="paragraph">
                  <wp:posOffset>161925</wp:posOffset>
                </wp:positionV>
                <wp:extent cx="2926080" cy="2087880"/>
                <wp:effectExtent l="0" t="0" r="26670" b="2667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26080" cy="208788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0F49B7D" id="Rectangle 3" o:spid="_x0000_s1026" style="position:absolute;margin-left:268.8pt;margin-top:12.75pt;width:230.4pt;height:164.4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" fillcolor="white [3212]" strokecolor="black [3213]" strokeweight="1pt"/>
            </w:pict>
          </mc:Fallback>
        </mc:AlternateContent>
      </w:r>
      <w:r w:rsidR="00A016ED" w:rsidRPr="00246D23">
        <w:rPr>
          <w:rFonts w:ascii="TH Sarabun Chula" w:hAnsi="TH Sarabun Chula" w:cs="TH Sarabun Chula"/>
          <w:b/>
          <w:bCs/>
          <w:sz w:val="28"/>
        </w:rPr>
        <w:t>Sample</w:t>
      </w:r>
    </w:p>
    <w:p w14:paraId="43A62E55" w14:textId="304F1312" w:rsidR="00516022" w:rsidRPr="00246D23" w:rsidRDefault="00DE2262" w:rsidP="00765C75">
      <w:pPr>
        <w:tabs>
          <w:tab w:val="left" w:pos="660"/>
          <w:tab w:val="left" w:pos="1020"/>
          <w:tab w:val="left" w:pos="2419"/>
        </w:tabs>
        <w:ind w:left="66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position w:val="-10"/>
          <w:sz w:val="28"/>
        </w:rPr>
        <w:object w:dxaOrig="2260" w:dyaOrig="360" w14:anchorId="68C6B00C">
          <v:shape id="_x0000_i1068" type="#_x0000_t75" style="width:113.4pt;height:18pt" o:ole="">
            <v:imagedata r:id="rId96" o:title=""/>
          </v:shape>
          <o:OLEObject Type="Embed" ProgID="Equation.DSMT4" ShapeID="_x0000_i1068" DrawAspect="Content" ObjectID="_1762263201" r:id="rId97"/>
        </w:object>
      </w:r>
    </w:p>
    <w:p w14:paraId="649B6D3B" w14:textId="5DCBF670" w:rsidR="00DE2262" w:rsidRPr="00246D23" w:rsidRDefault="00A016ED" w:rsidP="00765C75">
      <w:pPr>
        <w:tabs>
          <w:tab w:val="left" w:pos="660"/>
          <w:tab w:val="left" w:pos="1020"/>
          <w:tab w:val="left" w:pos="2419"/>
        </w:tabs>
        <w:ind w:left="66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position w:val="-24"/>
          <w:sz w:val="28"/>
        </w:rPr>
        <w:object w:dxaOrig="1400" w:dyaOrig="660" w14:anchorId="72795A60">
          <v:shape id="_x0000_i1069" type="#_x0000_t75" style="width:69.6pt;height:33pt" o:ole="">
            <v:imagedata r:id="rId98" o:title=""/>
          </v:shape>
          <o:OLEObject Type="Embed" ProgID="Equation.DSMT4" ShapeID="_x0000_i1069" DrawAspect="Content" ObjectID="_1762263202" r:id="rId99"/>
        </w:object>
      </w:r>
    </w:p>
    <w:p w14:paraId="5E0081B5" w14:textId="29E24434" w:rsidR="00D96DC9" w:rsidRPr="00246D23" w:rsidRDefault="00372234" w:rsidP="00765C75">
      <w:pPr>
        <w:tabs>
          <w:tab w:val="left" w:pos="660"/>
          <w:tab w:val="left" w:pos="1020"/>
          <w:tab w:val="left" w:pos="2419"/>
        </w:tabs>
        <w:ind w:left="66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position w:val="-10"/>
          <w:sz w:val="28"/>
        </w:rPr>
        <w:object w:dxaOrig="2079" w:dyaOrig="520" w14:anchorId="32EF775D">
          <v:shape id="_x0000_i1070" type="#_x0000_t75" style="width:104.4pt;height:26.4pt" o:ole="">
            <v:imagedata r:id="rId100" o:title=""/>
          </v:shape>
          <o:OLEObject Type="Embed" ProgID="Equation.DSMT4" ShapeID="_x0000_i1070" DrawAspect="Content" ObjectID="_1762263203" r:id="rId101"/>
        </w:object>
      </w:r>
    </w:p>
    <w:p w14:paraId="578D9B34" w14:textId="7996F5B3" w:rsidR="00514795" w:rsidRPr="00246D23" w:rsidRDefault="00A016ED" w:rsidP="00765C75">
      <w:pPr>
        <w:tabs>
          <w:tab w:val="left" w:pos="660"/>
          <w:tab w:val="left" w:pos="1020"/>
          <w:tab w:val="left" w:pos="2419"/>
        </w:tabs>
        <w:ind w:left="66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position w:val="-10"/>
          <w:sz w:val="28"/>
        </w:rPr>
        <w:object w:dxaOrig="1440" w:dyaOrig="360" w14:anchorId="6F20B568">
          <v:shape id="_x0000_i1071" type="#_x0000_t75" style="width:1in;height:18pt" o:ole="">
            <v:imagedata r:id="rId102" o:title=""/>
          </v:shape>
          <o:OLEObject Type="Embed" ProgID="Equation.DSMT4" ShapeID="_x0000_i1071" DrawAspect="Content" ObjectID="_1762263204" r:id="rId103"/>
        </w:object>
      </w:r>
    </w:p>
    <w:p w14:paraId="063E2906" w14:textId="012F59FB" w:rsidR="00A016ED" w:rsidRPr="00246D23" w:rsidRDefault="00765C75" w:rsidP="005B3928">
      <w:pPr>
        <w:tabs>
          <w:tab w:val="left" w:pos="660"/>
          <w:tab w:val="left" w:pos="1020"/>
          <w:tab w:val="left" w:pos="2419"/>
        </w:tabs>
        <w:ind w:left="66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position w:val="-16"/>
          <w:sz w:val="28"/>
        </w:rPr>
        <w:object w:dxaOrig="1780" w:dyaOrig="440" w14:anchorId="17FF86F9">
          <v:shape id="_x0000_i1072" type="#_x0000_t75" style="width:89.4pt;height:21.6pt" o:ole="">
            <v:imagedata r:id="rId104" o:title=""/>
          </v:shape>
          <o:OLEObject Type="Embed" ProgID="Equation.DSMT4" ShapeID="_x0000_i1072" DrawAspect="Content" ObjectID="_1762263205" r:id="rId105"/>
        </w:object>
      </w:r>
    </w:p>
    <w:p w14:paraId="7234F688" w14:textId="4639040A" w:rsidR="00B35D1B" w:rsidRPr="00246D23" w:rsidRDefault="00765C75" w:rsidP="00ED6EDF">
      <w:pPr>
        <w:tabs>
          <w:tab w:val="left" w:pos="10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453"/>
        </w:tabs>
        <w:rPr>
          <w:rFonts w:ascii="TH Sarabun Chula" w:hAnsi="TH Sarabun Chula" w:cs="TH Sarabun Chula"/>
          <w:b/>
          <w:bCs/>
          <w:sz w:val="28"/>
          <w:cs/>
        </w:rPr>
      </w:pPr>
      <w:r w:rsidRPr="00246D23">
        <w:rPr>
          <w:rFonts w:ascii="TH Sarabun Chula" w:hAnsi="TH Sarabun Chula" w:cs="TH Sarabun Chula"/>
          <w:b/>
          <w:bCs/>
          <w:sz w:val="28"/>
          <w:cs/>
        </w:rPr>
        <w:t>ซ้อมดิฟกันจ้า</w:t>
      </w:r>
    </w:p>
    <w:p w14:paraId="1C4D2213" w14:textId="25E764FE" w:rsidR="00765C75" w:rsidRPr="00246D23" w:rsidRDefault="002724BE" w:rsidP="00ED6EDF">
      <w:pPr>
        <w:tabs>
          <w:tab w:val="left" w:pos="10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453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noProof/>
          <w:sz w:val="28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3EC0AEAA" wp14:editId="22F014B4">
                <wp:simplePos x="0" y="0"/>
                <wp:positionH relativeFrom="column">
                  <wp:posOffset>3977640</wp:posOffset>
                </wp:positionH>
                <wp:positionV relativeFrom="paragraph">
                  <wp:posOffset>12700</wp:posOffset>
                </wp:positionV>
                <wp:extent cx="1722120" cy="403860"/>
                <wp:effectExtent l="0" t="0" r="11430" b="15240"/>
                <wp:wrapNone/>
                <wp:docPr id="32" name="Rectangle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22120" cy="4038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F4DB4B" w14:textId="25AA53F3" w:rsidR="00246D23" w:rsidRPr="002724BE" w:rsidRDefault="00246D23" w:rsidP="002724BE">
                            <w:pPr>
                              <w:jc w:val="center"/>
                              <w:rPr>
                                <w:rFonts w:ascii="TH Sarabun Chula" w:hAnsi="TH Sarabun Chula" w:cs="TH Sarabun Chula"/>
                                <w:color w:val="000000" w:themeColor="text1"/>
                                <w:sz w:val="28"/>
                                <w:cs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H Sarabun Chula" w:hAnsi="TH Sarabun Chula" w:cs="TH Sarabun Chula" w:hint="cs"/>
                                <w:color w:val="000000" w:themeColor="text1"/>
                                <w:sz w:val="28"/>
                                <w:cs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ดิฟแบบ </w:t>
                            </w:r>
                            <w:r>
                              <w:rPr>
                                <w:rFonts w:ascii="TH Sarabun Chula" w:hAnsi="TH Sarabun Chula" w:cs="TH Sarabun Chula"/>
                                <w:color w:val="000000" w:themeColor="text1"/>
                                <w:sz w:val="28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fog</w:t>
                            </w:r>
                            <w:r>
                              <w:rPr>
                                <w:rFonts w:ascii="TH Sarabun Chula" w:hAnsi="TH Sarabun Chula" w:cs="TH Sarabun Chula" w:hint="cs"/>
                                <w:color w:val="000000" w:themeColor="text1"/>
                                <w:sz w:val="28"/>
                                <w:cs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 </w:t>
                            </w:r>
                            <w:r>
                              <w:rPr>
                                <w:rFonts w:ascii="TH Sarabun Chula" w:hAnsi="TH Sarabun Chula" w:cs="TH Sarabun Chula"/>
                                <w:color w:val="000000" w:themeColor="text1"/>
                                <w:sz w:val="28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(</w:t>
                            </w:r>
                            <w:r>
                              <w:rPr>
                                <w:rFonts w:ascii="TH Sarabun Chula" w:hAnsi="TH Sarabun Chula" w:cs="TH Sarabun Chula" w:hint="cs"/>
                                <w:color w:val="000000" w:themeColor="text1"/>
                                <w:sz w:val="28"/>
                                <w:cs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ลูกโซ่</w:t>
                            </w:r>
                            <w:r>
                              <w:rPr>
                                <w:rFonts w:ascii="TH Sarabun Chula" w:hAnsi="TH Sarabun Chula" w:cs="TH Sarabun Chula"/>
                                <w:color w:val="000000" w:themeColor="text1"/>
                                <w:sz w:val="28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3EC0AEAA" id="Rectangle 32" o:spid="_x0000_s1048" style="position:absolute;margin-left:313.2pt;margin-top:1pt;width:135.6pt;height:31.8pt;z-index:251731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" fillcolor="white [3212]" strokecolor="black [3213]" strokeweight="1pt">
                <v:textbox>
                  <w:txbxContent>
                    <w:p w14:paraId="42F4DB4B" w14:textId="25AA53F3" w:rsidR="00246D23" w:rsidRPr="002724BE" w:rsidRDefault="00246D23" w:rsidP="002724BE">
                      <w:pPr>
                        <w:jc w:val="center"/>
                        <w:rPr>
                          <w:rFonts w:ascii="TH Sarabun Chula" w:hAnsi="TH Sarabun Chula" w:cs="TH Sarabun Chula"/>
                          <w:color w:val="000000" w:themeColor="text1"/>
                          <w:sz w:val="28"/>
                          <w:cs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H Sarabun Chula" w:hAnsi="TH Sarabun Chula" w:cs="TH Sarabun Chula" w:hint="cs"/>
                          <w:color w:val="000000" w:themeColor="text1"/>
                          <w:sz w:val="28"/>
                          <w:cs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ดิฟแบบ </w:t>
                      </w:r>
                      <w:r>
                        <w:rPr>
                          <w:rFonts w:ascii="TH Sarabun Chula" w:hAnsi="TH Sarabun Chula" w:cs="TH Sarabun Chula"/>
                          <w:color w:val="000000" w:themeColor="text1"/>
                          <w:sz w:val="28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fog</w:t>
                      </w:r>
                      <w:r>
                        <w:rPr>
                          <w:rFonts w:ascii="TH Sarabun Chula" w:hAnsi="TH Sarabun Chula" w:cs="TH Sarabun Chula" w:hint="cs"/>
                          <w:color w:val="000000" w:themeColor="text1"/>
                          <w:sz w:val="28"/>
                          <w:cs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 </w:t>
                      </w:r>
                      <w:r>
                        <w:rPr>
                          <w:rFonts w:ascii="TH Sarabun Chula" w:hAnsi="TH Sarabun Chula" w:cs="TH Sarabun Chula"/>
                          <w:color w:val="000000" w:themeColor="text1"/>
                          <w:sz w:val="28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(</w:t>
                      </w:r>
                      <w:r>
                        <w:rPr>
                          <w:rFonts w:ascii="TH Sarabun Chula" w:hAnsi="TH Sarabun Chula" w:cs="TH Sarabun Chula" w:hint="cs"/>
                          <w:color w:val="000000" w:themeColor="text1"/>
                          <w:sz w:val="28"/>
                          <w:cs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ลูกโซ่</w:t>
                      </w:r>
                      <w:r>
                        <w:rPr>
                          <w:rFonts w:ascii="TH Sarabun Chula" w:hAnsi="TH Sarabun Chula" w:cs="TH Sarabun Chula"/>
                          <w:color w:val="000000" w:themeColor="text1"/>
                          <w:sz w:val="28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)</w:t>
                      </w:r>
                    </w:p>
                  </w:txbxContent>
                </v:textbox>
              </v:rect>
            </w:pict>
          </mc:Fallback>
        </mc:AlternateContent>
      </w:r>
      <w:r w:rsidRPr="00246D23">
        <w:rPr>
          <w:rFonts w:ascii="TH Sarabun Chula" w:hAnsi="TH Sarabun Chula" w:cs="TH Sarabun Chula"/>
          <w:noProof/>
          <w:sz w:val="28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64CD068E" wp14:editId="3279226D">
                <wp:simplePos x="0" y="0"/>
                <wp:positionH relativeFrom="column">
                  <wp:posOffset>312420</wp:posOffset>
                </wp:positionH>
                <wp:positionV relativeFrom="paragraph">
                  <wp:posOffset>14605</wp:posOffset>
                </wp:positionV>
                <wp:extent cx="1722120" cy="403860"/>
                <wp:effectExtent l="0" t="0" r="11430" b="15240"/>
                <wp:wrapNone/>
                <wp:docPr id="9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22120" cy="4038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7BA6CEC" w14:textId="6AFB88C5" w:rsidR="00246D23" w:rsidRPr="002724BE" w:rsidRDefault="00246D23" w:rsidP="002724BE">
                            <w:pPr>
                              <w:jc w:val="center"/>
                              <w:rPr>
                                <w:rFonts w:ascii="TH Sarabun Chula" w:hAnsi="TH Sarabun Chula" w:cs="TH Sarabun Chula"/>
                                <w:color w:val="000000" w:themeColor="text1"/>
                                <w:sz w:val="28"/>
                                <w:cs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H Sarabun Chula" w:hAnsi="TH Sarabun Chula" w:cs="TH Sarabun Chula" w:hint="cs"/>
                                <w:color w:val="000000" w:themeColor="text1"/>
                                <w:sz w:val="28"/>
                                <w:cs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ฝึกสูตร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64CD068E" id="Rectangle 9" o:spid="_x0000_s1049" style="position:absolute;margin-left:24.6pt;margin-top:1.15pt;width:135.6pt;height:31.8pt;z-index:2517299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" fillcolor="white [3212]" strokecolor="black [3213]" strokeweight="1pt">
                <v:textbox>
                  <w:txbxContent>
                    <w:p w14:paraId="07BA6CEC" w14:textId="6AFB88C5" w:rsidR="00246D23" w:rsidRPr="002724BE" w:rsidRDefault="00246D23" w:rsidP="002724BE">
                      <w:pPr>
                        <w:jc w:val="center"/>
                        <w:rPr>
                          <w:rFonts w:ascii="TH Sarabun Chula" w:hAnsi="TH Sarabun Chula" w:cs="TH Sarabun Chula"/>
                          <w:color w:val="000000" w:themeColor="text1"/>
                          <w:sz w:val="28"/>
                          <w:cs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H Sarabun Chula" w:hAnsi="TH Sarabun Chula" w:cs="TH Sarabun Chula" w:hint="cs"/>
                          <w:color w:val="000000" w:themeColor="text1"/>
                          <w:sz w:val="28"/>
                          <w:cs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ฝึกสูตร</w:t>
                      </w:r>
                    </w:p>
                  </w:txbxContent>
                </v:textbox>
              </v:rect>
            </w:pict>
          </mc:Fallback>
        </mc:AlternateContent>
      </w:r>
      <w:r w:rsidRPr="00246D23">
        <w:rPr>
          <w:rFonts w:ascii="TH Sarabun Chula" w:hAnsi="TH Sarabun Chula" w:cs="TH Sarabun Chula"/>
          <w:noProof/>
          <w:sz w:val="28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5BD8EC0E" wp14:editId="4532BEB4">
                <wp:simplePos x="0" y="0"/>
                <wp:positionH relativeFrom="column">
                  <wp:posOffset>76200</wp:posOffset>
                </wp:positionH>
                <wp:positionV relativeFrom="paragraph">
                  <wp:posOffset>156210</wp:posOffset>
                </wp:positionV>
                <wp:extent cx="3086100" cy="2575560"/>
                <wp:effectExtent l="0" t="0" r="19050" b="15240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86100" cy="25755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A0FEBCE" id="Rectangle 5" o:spid="_x0000_s1026" style="position:absolute;margin-left:6pt;margin-top:12.3pt;width:243pt;height:202.8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" fillcolor="white [3212]" strokecolor="black [3213]" strokeweight="1pt"/>
            </w:pict>
          </mc:Fallback>
        </mc:AlternateContent>
      </w:r>
      <w:r w:rsidRPr="00246D23">
        <w:rPr>
          <w:rFonts w:ascii="TH Sarabun Chula" w:hAnsi="TH Sarabun Chula" w:cs="TH Sarabun Chula"/>
          <w:noProof/>
          <w:sz w:val="28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40C6F1C7" wp14:editId="48551652">
                <wp:simplePos x="0" y="0"/>
                <wp:positionH relativeFrom="margin">
                  <wp:posOffset>3756660</wp:posOffset>
                </wp:positionH>
                <wp:positionV relativeFrom="paragraph">
                  <wp:posOffset>163830</wp:posOffset>
                </wp:positionV>
                <wp:extent cx="3086100" cy="2575560"/>
                <wp:effectExtent l="0" t="0" r="19050" b="15240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86100" cy="25755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09837CC" id="Rectangle 6" o:spid="_x0000_s1026" style="position:absolute;margin-left:295.8pt;margin-top:12.9pt;width:243pt;height:202.8pt;z-index:2517237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" fillcolor="white [3212]" strokecolor="black [3213]" strokeweight="1pt">
                <w10:wrap anchorx="margin"/>
              </v:rect>
            </w:pict>
          </mc:Fallback>
        </mc:AlternateContent>
      </w:r>
    </w:p>
    <w:p w14:paraId="48C836AD" w14:textId="3B2A0828" w:rsidR="00765C75" w:rsidRPr="00246D23" w:rsidRDefault="00765C75" w:rsidP="00ED6EDF">
      <w:pPr>
        <w:tabs>
          <w:tab w:val="left" w:pos="10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453"/>
        </w:tabs>
        <w:rPr>
          <w:rFonts w:ascii="TH Sarabun Chula" w:hAnsi="TH Sarabun Chula" w:cs="TH Sarabun Chula"/>
          <w:sz w:val="28"/>
        </w:rPr>
      </w:pPr>
    </w:p>
    <w:p w14:paraId="77C8B015" w14:textId="631DBCEC" w:rsidR="00765C75" w:rsidRPr="00246D23" w:rsidRDefault="00765C75" w:rsidP="00ED6EDF">
      <w:pPr>
        <w:tabs>
          <w:tab w:val="left" w:pos="10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453"/>
        </w:tabs>
        <w:rPr>
          <w:rFonts w:ascii="TH Sarabun Chula" w:hAnsi="TH Sarabun Chula" w:cs="TH Sarabun Chula"/>
          <w:sz w:val="28"/>
        </w:rPr>
      </w:pPr>
    </w:p>
    <w:p w14:paraId="5A41529D" w14:textId="13EFB77F" w:rsidR="00765C75" w:rsidRPr="00246D23" w:rsidRDefault="00765C75" w:rsidP="00ED6EDF">
      <w:pPr>
        <w:tabs>
          <w:tab w:val="left" w:pos="10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453"/>
        </w:tabs>
        <w:rPr>
          <w:rFonts w:ascii="TH Sarabun Chula" w:hAnsi="TH Sarabun Chula" w:cs="TH Sarabun Chula"/>
          <w:sz w:val="28"/>
        </w:rPr>
      </w:pPr>
    </w:p>
    <w:p w14:paraId="22DD4086" w14:textId="7900DC02" w:rsidR="00765C75" w:rsidRPr="00246D23" w:rsidRDefault="00765C75" w:rsidP="00ED6EDF">
      <w:pPr>
        <w:tabs>
          <w:tab w:val="left" w:pos="10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453"/>
        </w:tabs>
        <w:rPr>
          <w:rFonts w:ascii="TH Sarabun Chula" w:hAnsi="TH Sarabun Chula" w:cs="TH Sarabun Chula"/>
          <w:sz w:val="28"/>
        </w:rPr>
      </w:pPr>
    </w:p>
    <w:p w14:paraId="4CF30912" w14:textId="7BB2E874" w:rsidR="00765C75" w:rsidRPr="00246D23" w:rsidRDefault="00765C75" w:rsidP="00ED6EDF">
      <w:pPr>
        <w:tabs>
          <w:tab w:val="left" w:pos="10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453"/>
        </w:tabs>
        <w:rPr>
          <w:rFonts w:ascii="TH Sarabun Chula" w:hAnsi="TH Sarabun Chula" w:cs="TH Sarabun Chula"/>
          <w:sz w:val="28"/>
        </w:rPr>
      </w:pPr>
    </w:p>
    <w:p w14:paraId="506A4C1B" w14:textId="41F0960E" w:rsidR="00765C75" w:rsidRPr="00246D23" w:rsidRDefault="00765C75" w:rsidP="00ED6EDF">
      <w:pPr>
        <w:tabs>
          <w:tab w:val="left" w:pos="10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453"/>
        </w:tabs>
        <w:rPr>
          <w:rFonts w:ascii="TH Sarabun Chula" w:hAnsi="TH Sarabun Chula" w:cs="TH Sarabun Chula"/>
          <w:sz w:val="28"/>
        </w:rPr>
      </w:pPr>
    </w:p>
    <w:p w14:paraId="433A7617" w14:textId="67150679" w:rsidR="00765C75" w:rsidRPr="00246D23" w:rsidRDefault="00765C75" w:rsidP="00ED6EDF">
      <w:pPr>
        <w:tabs>
          <w:tab w:val="left" w:pos="10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453"/>
        </w:tabs>
        <w:rPr>
          <w:rFonts w:ascii="TH Sarabun Chula" w:hAnsi="TH Sarabun Chula" w:cs="TH Sarabun Chula"/>
          <w:sz w:val="28"/>
        </w:rPr>
      </w:pPr>
    </w:p>
    <w:p w14:paraId="56B438B0" w14:textId="7E37E92C" w:rsidR="00765C75" w:rsidRPr="00246D23" w:rsidRDefault="002724BE" w:rsidP="00ED6EDF">
      <w:pPr>
        <w:tabs>
          <w:tab w:val="left" w:pos="10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453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noProof/>
          <w:sz w:val="28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12AED595" wp14:editId="304D5926">
                <wp:simplePos x="0" y="0"/>
                <wp:positionH relativeFrom="column">
                  <wp:posOffset>3962400</wp:posOffset>
                </wp:positionH>
                <wp:positionV relativeFrom="paragraph">
                  <wp:posOffset>203835</wp:posOffset>
                </wp:positionV>
                <wp:extent cx="1722120" cy="403860"/>
                <wp:effectExtent l="0" t="0" r="11430" b="15240"/>
                <wp:wrapNone/>
                <wp:docPr id="39" name="Rectangle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22120" cy="4038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2643E3" w14:textId="09C784BA" w:rsidR="00246D23" w:rsidRPr="002724BE" w:rsidRDefault="00246D23" w:rsidP="002724BE">
                            <w:pPr>
                              <w:jc w:val="center"/>
                              <w:rPr>
                                <w:rFonts w:ascii="TH Sarabun Chula" w:hAnsi="TH Sarabun Chula" w:cs="TH Sarabun Chula"/>
                                <w:color w:val="000000" w:themeColor="text1"/>
                                <w:sz w:val="28"/>
                                <w:cs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H Sarabun Chula" w:hAnsi="TH Sarabun Chula" w:cs="TH Sarabun Chula" w:hint="cs"/>
                                <w:color w:val="000000" w:themeColor="text1"/>
                                <w:sz w:val="28"/>
                                <w:cs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ดิฟ </w:t>
                            </w:r>
                            <w:r>
                              <w:rPr>
                                <w:rFonts w:ascii="TH Sarabun Chula" w:hAnsi="TH Sarabun Chula" w:cs="TH Sarabun Chula"/>
                                <w:color w:val="000000" w:themeColor="text1"/>
                                <w:sz w:val="28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Absolut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12AED595" id="Rectangle 39" o:spid="_x0000_s1050" style="position:absolute;margin-left:312pt;margin-top:16.05pt;width:135.6pt;height:31.8pt;z-index:2517360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" fillcolor="white [3212]" strokecolor="black [3213]" strokeweight="1pt">
                <v:textbox>
                  <w:txbxContent>
                    <w:p w14:paraId="2E2643E3" w14:textId="09C784BA" w:rsidR="00246D23" w:rsidRPr="002724BE" w:rsidRDefault="00246D23" w:rsidP="002724BE">
                      <w:pPr>
                        <w:jc w:val="center"/>
                        <w:rPr>
                          <w:rFonts w:ascii="TH Sarabun Chula" w:hAnsi="TH Sarabun Chula" w:cs="TH Sarabun Chula"/>
                          <w:color w:val="000000" w:themeColor="text1"/>
                          <w:sz w:val="28"/>
                          <w:cs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H Sarabun Chula" w:hAnsi="TH Sarabun Chula" w:cs="TH Sarabun Chula" w:hint="cs"/>
                          <w:color w:val="000000" w:themeColor="text1"/>
                          <w:sz w:val="28"/>
                          <w:cs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ดิฟ </w:t>
                      </w:r>
                      <w:r>
                        <w:rPr>
                          <w:rFonts w:ascii="TH Sarabun Chula" w:hAnsi="TH Sarabun Chula" w:cs="TH Sarabun Chula"/>
                          <w:color w:val="000000" w:themeColor="text1"/>
                          <w:sz w:val="28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Absolute</w:t>
                      </w:r>
                    </w:p>
                  </w:txbxContent>
                </v:textbox>
              </v:rect>
            </w:pict>
          </mc:Fallback>
        </mc:AlternateContent>
      </w:r>
      <w:r w:rsidRPr="00246D23">
        <w:rPr>
          <w:rFonts w:ascii="TH Sarabun Chula" w:hAnsi="TH Sarabun Chula" w:cs="TH Sarabun Chula"/>
          <w:noProof/>
          <w:sz w:val="28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66E26627" wp14:editId="6A39E4C0">
                <wp:simplePos x="0" y="0"/>
                <wp:positionH relativeFrom="column">
                  <wp:posOffset>289560</wp:posOffset>
                </wp:positionH>
                <wp:positionV relativeFrom="paragraph">
                  <wp:posOffset>213995</wp:posOffset>
                </wp:positionV>
                <wp:extent cx="1722120" cy="403860"/>
                <wp:effectExtent l="0" t="0" r="11430" b="15240"/>
                <wp:wrapNone/>
                <wp:docPr id="35" name="Rectangle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22120" cy="4038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E33AD1" w14:textId="66C3DD9B" w:rsidR="00246D23" w:rsidRPr="002724BE" w:rsidRDefault="00246D23" w:rsidP="002724BE">
                            <w:pPr>
                              <w:jc w:val="center"/>
                              <w:rPr>
                                <w:rFonts w:ascii="TH Sarabun Chula" w:hAnsi="TH Sarabun Chula" w:cs="TH Sarabun Chula"/>
                                <w:color w:val="000000" w:themeColor="text1"/>
                                <w:sz w:val="28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H Sarabun Chula" w:hAnsi="TH Sarabun Chula" w:cs="TH Sarabun Chula" w:hint="cs"/>
                                <w:color w:val="000000" w:themeColor="text1"/>
                                <w:sz w:val="28"/>
                                <w:cs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ดิฟ </w:t>
                            </w:r>
                            <w:r w:rsidRPr="007F12BB">
                              <w:rPr>
                                <w:position w:val="-10"/>
                              </w:rPr>
                              <w:object w:dxaOrig="820" w:dyaOrig="279" w14:anchorId="1C96F864">
                                <v:shape id="_x0000_i1074" type="#_x0000_t75" style="width:41.4pt;height:14.4pt" o:ole="">
                                  <v:imagedata r:id="rId106" o:title=""/>
                                </v:shape>
                                <o:OLEObject Type="Embed" ProgID="Equation.DSMT4" ShapeID="_x0000_i1074" DrawAspect="Content" ObjectID="_1762263404" r:id="rId10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66E26627" id="Rectangle 35" o:spid="_x0000_s1051" style="position:absolute;margin-left:22.8pt;margin-top:16.85pt;width:135.6pt;height:31.8pt;z-index:2517340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" fillcolor="white [3212]" strokecolor="black [3213]" strokeweight="1pt">
                <v:textbox>
                  <w:txbxContent>
                    <w:p w14:paraId="51E33AD1" w14:textId="66C3DD9B" w:rsidR="00246D23" w:rsidRPr="002724BE" w:rsidRDefault="00246D23" w:rsidP="002724BE">
                      <w:pPr>
                        <w:jc w:val="center"/>
                        <w:rPr>
                          <w:rFonts w:ascii="TH Sarabun Chula" w:hAnsi="TH Sarabun Chula" w:cs="TH Sarabun Chula"/>
                          <w:color w:val="000000" w:themeColor="text1"/>
                          <w:sz w:val="28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H Sarabun Chula" w:hAnsi="TH Sarabun Chula" w:cs="TH Sarabun Chula" w:hint="cs"/>
                          <w:color w:val="000000" w:themeColor="text1"/>
                          <w:sz w:val="28"/>
                          <w:cs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ดิฟ </w:t>
                      </w:r>
                      <w:r w:rsidRPr="007F12BB">
                        <w:rPr>
                          <w:position w:val="-10"/>
                        </w:rPr>
                        <w:object w:dxaOrig="820" w:dyaOrig="279" w14:anchorId="1C96F864">
                          <v:shape id="_x0000_i1074" type="#_x0000_t75" style="width:41.4pt;height:14.4pt" o:ole="">
                            <v:imagedata r:id="rId106" o:title=""/>
                          </v:shape>
                          <o:OLEObject Type="Embed" ProgID="Equation.DSMT4" ShapeID="_x0000_i1074" DrawAspect="Content" ObjectID="_1762263404" r:id="rId108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Pr="00246D23">
        <w:rPr>
          <w:rFonts w:ascii="TH Sarabun Chula" w:hAnsi="TH Sarabun Chula" w:cs="TH Sarabun Chula"/>
          <w:noProof/>
          <w:sz w:val="28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68C079E8" wp14:editId="79074E5C">
                <wp:simplePos x="0" y="0"/>
                <wp:positionH relativeFrom="margin">
                  <wp:posOffset>3752850</wp:posOffset>
                </wp:positionH>
                <wp:positionV relativeFrom="paragraph">
                  <wp:posOffset>348615</wp:posOffset>
                </wp:positionV>
                <wp:extent cx="3086100" cy="2727960"/>
                <wp:effectExtent l="0" t="0" r="19050" b="15240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86100" cy="27279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EE2C62E" id="Rectangle 8" o:spid="_x0000_s1026" style="position:absolute;margin-left:295.5pt;margin-top:27.45pt;width:243pt;height:214.8pt;z-index:2517278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" fillcolor="white [3212]" strokecolor="black [3213]" strokeweight="1pt">
                <w10:wrap anchorx="margin"/>
              </v:rect>
            </w:pict>
          </mc:Fallback>
        </mc:AlternateContent>
      </w:r>
    </w:p>
    <w:p w14:paraId="37A383D5" w14:textId="434D6495" w:rsidR="00765C75" w:rsidRPr="00246D23" w:rsidRDefault="002724BE" w:rsidP="00ED6EDF">
      <w:pPr>
        <w:tabs>
          <w:tab w:val="left" w:pos="10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453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noProof/>
          <w:sz w:val="28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7A861218" wp14:editId="49ABB92C">
                <wp:simplePos x="0" y="0"/>
                <wp:positionH relativeFrom="column">
                  <wp:posOffset>76200</wp:posOffset>
                </wp:positionH>
                <wp:positionV relativeFrom="paragraph">
                  <wp:posOffset>5080</wp:posOffset>
                </wp:positionV>
                <wp:extent cx="3086100" cy="2727960"/>
                <wp:effectExtent l="0" t="0" r="19050" b="15240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86100" cy="27279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2EB56F1" id="Rectangle 7" o:spid="_x0000_s1026" style="position:absolute;margin-left:6pt;margin-top:.4pt;width:243pt;height:214.8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" fillcolor="white [3212]" strokecolor="black [3213]" strokeweight="1pt"/>
            </w:pict>
          </mc:Fallback>
        </mc:AlternateContent>
      </w:r>
    </w:p>
    <w:p w14:paraId="40CCE341" w14:textId="1489B0CD" w:rsidR="00765C75" w:rsidRPr="00246D23" w:rsidRDefault="00765C75" w:rsidP="00ED6EDF">
      <w:pPr>
        <w:tabs>
          <w:tab w:val="left" w:pos="10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453"/>
        </w:tabs>
        <w:rPr>
          <w:rFonts w:ascii="TH Sarabun Chula" w:hAnsi="TH Sarabun Chula" w:cs="TH Sarabun Chula"/>
          <w:sz w:val="28"/>
        </w:rPr>
      </w:pPr>
    </w:p>
    <w:p w14:paraId="015063BF" w14:textId="77777777" w:rsidR="005B3928" w:rsidRPr="00246D23" w:rsidRDefault="005B3928" w:rsidP="00ED6EDF">
      <w:pPr>
        <w:tabs>
          <w:tab w:val="left" w:pos="10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453"/>
        </w:tabs>
        <w:rPr>
          <w:rFonts w:ascii="TH Sarabun Chula" w:hAnsi="TH Sarabun Chula" w:cs="TH Sarabun Chula"/>
          <w:sz w:val="28"/>
        </w:rPr>
      </w:pPr>
    </w:p>
    <w:p w14:paraId="4BDF4495" w14:textId="4F56EA96" w:rsidR="00765C75" w:rsidRPr="00246D23" w:rsidRDefault="00765C75" w:rsidP="00ED6EDF">
      <w:pPr>
        <w:tabs>
          <w:tab w:val="left" w:pos="10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453"/>
        </w:tabs>
        <w:rPr>
          <w:rFonts w:ascii="TH Sarabun Chula" w:hAnsi="TH Sarabun Chula" w:cs="TH Sarabun Chula"/>
          <w:sz w:val="28"/>
        </w:rPr>
      </w:pPr>
    </w:p>
    <w:p w14:paraId="547249E4" w14:textId="3F89A205" w:rsidR="00765C75" w:rsidRPr="00246D23" w:rsidRDefault="00765C75" w:rsidP="00ED6EDF">
      <w:pPr>
        <w:tabs>
          <w:tab w:val="left" w:pos="10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453"/>
        </w:tabs>
        <w:rPr>
          <w:rFonts w:ascii="TH Sarabun Chula" w:hAnsi="TH Sarabun Chula" w:cs="TH Sarabun Chula"/>
          <w:sz w:val="28"/>
        </w:rPr>
      </w:pPr>
    </w:p>
    <w:p w14:paraId="1E196CC4" w14:textId="506E519A" w:rsidR="00765C75" w:rsidRPr="00246D23" w:rsidRDefault="00765C75" w:rsidP="00ED6EDF">
      <w:pPr>
        <w:tabs>
          <w:tab w:val="left" w:pos="10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453"/>
        </w:tabs>
        <w:rPr>
          <w:rFonts w:ascii="TH Sarabun Chula" w:hAnsi="TH Sarabun Chula" w:cs="TH Sarabun Chula"/>
          <w:sz w:val="28"/>
        </w:rPr>
      </w:pPr>
    </w:p>
    <w:p w14:paraId="333D55D7" w14:textId="5312EB3A" w:rsidR="00765C75" w:rsidRPr="00246D23" w:rsidRDefault="00765C75" w:rsidP="00ED6EDF">
      <w:pPr>
        <w:tabs>
          <w:tab w:val="left" w:pos="10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453"/>
        </w:tabs>
        <w:rPr>
          <w:rFonts w:ascii="TH Sarabun Chula" w:hAnsi="TH Sarabun Chula" w:cs="TH Sarabun Chula"/>
          <w:sz w:val="28"/>
        </w:rPr>
      </w:pPr>
    </w:p>
    <w:p w14:paraId="3559B640" w14:textId="4DB177A3" w:rsidR="005D1087" w:rsidRPr="00246D23" w:rsidRDefault="005D1087" w:rsidP="005D401C">
      <w:pPr>
        <w:tabs>
          <w:tab w:val="left" w:pos="660"/>
          <w:tab w:val="left" w:pos="1020"/>
          <w:tab w:val="left" w:pos="1440"/>
          <w:tab w:val="left" w:pos="2160"/>
          <w:tab w:val="left" w:pos="2880"/>
          <w:tab w:val="center" w:pos="4680"/>
        </w:tabs>
        <w:rPr>
          <w:rFonts w:ascii="TH Sarabun Chula" w:hAnsi="TH Sarabun Chula" w:cs="TH Sarabun Chula"/>
          <w:sz w:val="28"/>
        </w:rPr>
      </w:pPr>
    </w:p>
    <w:p w14:paraId="36F228B3" w14:textId="7E23F71B" w:rsidR="00DB02D9" w:rsidRPr="00246D23" w:rsidRDefault="00DB02D9" w:rsidP="00A6293B">
      <w:pPr>
        <w:pStyle w:val="ListParagraph"/>
        <w:numPr>
          <w:ilvl w:val="0"/>
          <w:numId w:val="13"/>
        </w:numPr>
        <w:tabs>
          <w:tab w:val="left" w:pos="660"/>
          <w:tab w:val="left" w:pos="1020"/>
          <w:tab w:val="left" w:pos="1440"/>
          <w:tab w:val="left" w:pos="2160"/>
          <w:tab w:val="left" w:pos="2880"/>
          <w:tab w:val="center" w:pos="468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lastRenderedPageBreak/>
        <w:t>กำหนดให้</w:t>
      </w:r>
      <w:r w:rsidR="00A6293B" w:rsidRPr="00246D23">
        <w:rPr>
          <w:rFonts w:ascii="TH Sarabun Chula" w:hAnsi="TH Sarabun Chula" w:cs="TH Sarabun Chula"/>
          <w:position w:val="-14"/>
          <w:sz w:val="28"/>
        </w:rPr>
        <w:object w:dxaOrig="1640" w:dyaOrig="400" w14:anchorId="734A22BF">
          <v:shape id="_x0000_i1075" type="#_x0000_t75" style="width:81.6pt;height:20.4pt" o:ole="">
            <v:imagedata r:id="rId109" o:title=""/>
          </v:shape>
          <o:OLEObject Type="Embed" ProgID="Equation.DSMT4" ShapeID="_x0000_i1075" DrawAspect="Content" ObjectID="_1762263206" r:id="rId110"/>
        </w:object>
      </w:r>
    </w:p>
    <w:p w14:paraId="2C477F82" w14:textId="1BE46D5B" w:rsidR="005D1087" w:rsidRPr="00246D23" w:rsidRDefault="00DB02D9" w:rsidP="00DB02D9">
      <w:pPr>
        <w:tabs>
          <w:tab w:val="left" w:pos="660"/>
          <w:tab w:val="left" w:pos="1020"/>
          <w:tab w:val="left" w:pos="1440"/>
          <w:tab w:val="left" w:pos="2160"/>
          <w:tab w:val="left" w:pos="2880"/>
          <w:tab w:val="center" w:pos="468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ab/>
      </w:r>
      <w:r w:rsidRPr="00246D23">
        <w:rPr>
          <w:rFonts w:ascii="TH Sarabun Chula" w:hAnsi="TH Sarabun Chula" w:cs="TH Sarabun Chula"/>
          <w:sz w:val="28"/>
          <w:cs/>
        </w:rPr>
        <w:t>จงหาค่าของ</w:t>
      </w:r>
      <w:r w:rsidR="009648DC" w:rsidRPr="00246D23">
        <w:rPr>
          <w:rFonts w:ascii="TH Sarabun Chula" w:hAnsi="TH Sarabun Chula" w:cs="TH Sarabun Chula"/>
          <w:sz w:val="28"/>
        </w:rPr>
        <w:t xml:space="preserve"> </w:t>
      </w:r>
      <w:r w:rsidR="00875EA4" w:rsidRPr="00246D23">
        <w:rPr>
          <w:rFonts w:ascii="TH Sarabun Chula" w:hAnsi="TH Sarabun Chula" w:cs="TH Sarabun Chula"/>
          <w:position w:val="-24"/>
          <w:sz w:val="28"/>
        </w:rPr>
        <w:object w:dxaOrig="1980" w:dyaOrig="660" w14:anchorId="26678953">
          <v:shape id="_x0000_i1076" type="#_x0000_t75" style="width:99.6pt;height:33pt" o:ole="">
            <v:imagedata r:id="rId111" o:title=""/>
          </v:shape>
          <o:OLEObject Type="Embed" ProgID="Equation.DSMT4" ShapeID="_x0000_i1076" DrawAspect="Content" ObjectID="_1762263207" r:id="rId112"/>
        </w:object>
      </w:r>
      <w:r w:rsidR="005D1087" w:rsidRPr="00246D23">
        <w:rPr>
          <w:rFonts w:ascii="TH Sarabun Chula" w:hAnsi="TH Sarabun Chula" w:cs="TH Sarabun Chula"/>
          <w:sz w:val="28"/>
        </w:rPr>
        <w:tab/>
      </w:r>
    </w:p>
    <w:p w14:paraId="5271D189" w14:textId="0E659132" w:rsidR="007A716D" w:rsidRPr="00246D23" w:rsidRDefault="007A716D" w:rsidP="007A716D">
      <w:pPr>
        <w:rPr>
          <w:rFonts w:ascii="TH Sarabun Chula" w:hAnsi="TH Sarabun Chula" w:cs="TH Sarabun Chula"/>
          <w:sz w:val="28"/>
        </w:rPr>
      </w:pPr>
    </w:p>
    <w:p w14:paraId="300C2F3E" w14:textId="1958C867" w:rsidR="007306F5" w:rsidRPr="00246D23" w:rsidRDefault="007306F5" w:rsidP="001705E8">
      <w:pPr>
        <w:tabs>
          <w:tab w:val="left" w:pos="2696"/>
        </w:tabs>
        <w:rPr>
          <w:rFonts w:ascii="TH Sarabun Chula" w:hAnsi="TH Sarabun Chula" w:cs="TH Sarabun Chula"/>
          <w:sz w:val="28"/>
        </w:rPr>
      </w:pPr>
    </w:p>
    <w:p w14:paraId="0368CBFB" w14:textId="1F5C1A9F" w:rsidR="007306F5" w:rsidRPr="00246D23" w:rsidRDefault="007306F5" w:rsidP="007A716D">
      <w:pPr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ab/>
      </w:r>
      <w:r w:rsidRPr="00246D23">
        <w:rPr>
          <w:rFonts w:ascii="TH Sarabun Chula" w:hAnsi="TH Sarabun Chula" w:cs="TH Sarabun Chula"/>
          <w:sz w:val="28"/>
          <w:cs/>
        </w:rPr>
        <w:t xml:space="preserve">จงหาค่าของ </w:t>
      </w:r>
      <w:r w:rsidR="00705932" w:rsidRPr="00246D23">
        <w:rPr>
          <w:rFonts w:ascii="TH Sarabun Chula" w:hAnsi="TH Sarabun Chula" w:cs="TH Sarabun Chula"/>
          <w:position w:val="-24"/>
          <w:sz w:val="28"/>
        </w:rPr>
        <w:object w:dxaOrig="3680" w:dyaOrig="660" w14:anchorId="2D45C99E">
          <v:shape id="_x0000_i1077" type="#_x0000_t75" style="width:183.6pt;height:33pt" o:ole="">
            <v:imagedata r:id="rId113" o:title=""/>
          </v:shape>
          <o:OLEObject Type="Embed" ProgID="Equation.DSMT4" ShapeID="_x0000_i1077" DrawAspect="Content" ObjectID="_1762263208" r:id="rId114"/>
        </w:object>
      </w:r>
    </w:p>
    <w:p w14:paraId="2B7616D6" w14:textId="6C56D7BF" w:rsidR="00705932" w:rsidRPr="00246D23" w:rsidRDefault="00705932" w:rsidP="007A716D">
      <w:pPr>
        <w:rPr>
          <w:rFonts w:ascii="TH Sarabun Chula" w:hAnsi="TH Sarabun Chula" w:cs="TH Sarabun Chula"/>
          <w:sz w:val="28"/>
        </w:rPr>
      </w:pPr>
    </w:p>
    <w:p w14:paraId="468F6C37" w14:textId="612E96EC" w:rsidR="00705932" w:rsidRPr="00246D23" w:rsidRDefault="00705932" w:rsidP="007A716D">
      <w:pPr>
        <w:rPr>
          <w:rFonts w:ascii="TH Sarabun Chula" w:hAnsi="TH Sarabun Chula" w:cs="TH Sarabun Chula"/>
          <w:sz w:val="28"/>
        </w:rPr>
      </w:pPr>
    </w:p>
    <w:p w14:paraId="5360B486" w14:textId="77777777" w:rsidR="00765C75" w:rsidRPr="00246D23" w:rsidRDefault="00765C75" w:rsidP="007A716D">
      <w:pPr>
        <w:rPr>
          <w:rFonts w:ascii="TH Sarabun Chula" w:hAnsi="TH Sarabun Chula" w:cs="TH Sarabun Chula"/>
          <w:sz w:val="28"/>
        </w:rPr>
      </w:pPr>
    </w:p>
    <w:p w14:paraId="5C35936D" w14:textId="612AA0D9" w:rsidR="007306F5" w:rsidRPr="00246D23" w:rsidRDefault="00705932" w:rsidP="007A716D">
      <w:pPr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ab/>
      </w:r>
      <w:r w:rsidRPr="00246D23">
        <w:rPr>
          <w:rFonts w:ascii="TH Sarabun Chula" w:hAnsi="TH Sarabun Chula" w:cs="TH Sarabun Chula"/>
          <w:sz w:val="28"/>
          <w:cs/>
        </w:rPr>
        <w:t xml:space="preserve">จงหาค่าของ </w:t>
      </w:r>
      <w:r w:rsidR="001A0E08" w:rsidRPr="00246D23">
        <w:rPr>
          <w:rFonts w:ascii="TH Sarabun Chula" w:hAnsi="TH Sarabun Chula" w:cs="TH Sarabun Chula"/>
          <w:position w:val="-24"/>
          <w:sz w:val="28"/>
        </w:rPr>
        <w:object w:dxaOrig="2060" w:dyaOrig="660" w14:anchorId="1F6603BB">
          <v:shape id="_x0000_i1078" type="#_x0000_t75" style="width:102.6pt;height:33pt" o:ole="">
            <v:imagedata r:id="rId115" o:title=""/>
          </v:shape>
          <o:OLEObject Type="Embed" ProgID="Equation.DSMT4" ShapeID="_x0000_i1078" DrawAspect="Content" ObjectID="_1762263209" r:id="rId116"/>
        </w:object>
      </w:r>
    </w:p>
    <w:p w14:paraId="3B698AE3" w14:textId="5B01E913" w:rsidR="00B35D1B" w:rsidRPr="00246D23" w:rsidRDefault="00B35D1B" w:rsidP="007A716D">
      <w:pPr>
        <w:rPr>
          <w:rFonts w:ascii="TH Sarabun Chula" w:hAnsi="TH Sarabun Chula" w:cs="TH Sarabun Chula"/>
          <w:sz w:val="28"/>
        </w:rPr>
      </w:pPr>
    </w:p>
    <w:p w14:paraId="73576A19" w14:textId="368803FA" w:rsidR="00B35D1B" w:rsidRPr="00246D23" w:rsidRDefault="00B35D1B" w:rsidP="007A716D">
      <w:pPr>
        <w:rPr>
          <w:rFonts w:ascii="TH Sarabun Chula" w:hAnsi="TH Sarabun Chula" w:cs="TH Sarabun Chula"/>
          <w:sz w:val="28"/>
        </w:rPr>
      </w:pPr>
    </w:p>
    <w:p w14:paraId="1B0D5814" w14:textId="69F8AAF7" w:rsidR="00765C75" w:rsidRPr="00246D23" w:rsidRDefault="00765C75" w:rsidP="007A716D">
      <w:pPr>
        <w:rPr>
          <w:rFonts w:ascii="TH Sarabun Chula" w:hAnsi="TH Sarabun Chula" w:cs="TH Sarabun Chula"/>
          <w:sz w:val="28"/>
        </w:rPr>
      </w:pPr>
    </w:p>
    <w:p w14:paraId="03C3AC50" w14:textId="77777777" w:rsidR="00765C75" w:rsidRPr="00246D23" w:rsidRDefault="00765C75" w:rsidP="007A716D">
      <w:pPr>
        <w:rPr>
          <w:rFonts w:ascii="TH Sarabun Chula" w:hAnsi="TH Sarabun Chula" w:cs="TH Sarabun Chula"/>
          <w:sz w:val="28"/>
        </w:rPr>
      </w:pPr>
    </w:p>
    <w:p w14:paraId="28858E80" w14:textId="66C5220A" w:rsidR="00A03049" w:rsidRPr="00246D23" w:rsidRDefault="00A03049" w:rsidP="00A6293B">
      <w:pPr>
        <w:pStyle w:val="ListParagraph"/>
        <w:numPr>
          <w:ilvl w:val="0"/>
          <w:numId w:val="13"/>
        </w:numPr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 xml:space="preserve">ถ้า </w:t>
      </w:r>
      <w:r w:rsidR="00A6293B" w:rsidRPr="00246D23">
        <w:rPr>
          <w:rFonts w:ascii="TH Sarabun Chula" w:hAnsi="TH Sarabun Chula" w:cs="TH Sarabun Chula"/>
          <w:position w:val="-14"/>
          <w:sz w:val="28"/>
        </w:rPr>
        <w:object w:dxaOrig="2040" w:dyaOrig="400" w14:anchorId="6528984B">
          <v:shape id="_x0000_i1079" type="#_x0000_t75" style="width:102pt;height:20.4pt" o:ole="">
            <v:imagedata r:id="rId117" o:title=""/>
          </v:shape>
          <o:OLEObject Type="Embed" ProgID="Equation.DSMT4" ShapeID="_x0000_i1079" DrawAspect="Content" ObjectID="_1762263210" r:id="rId118"/>
        </w:object>
      </w:r>
      <w:r w:rsidR="00D44D85" w:rsidRPr="00246D23">
        <w:rPr>
          <w:rFonts w:ascii="TH Sarabun Chula" w:hAnsi="TH Sarabun Chula" w:cs="TH Sarabun Chula"/>
          <w:sz w:val="28"/>
        </w:rPr>
        <w:t xml:space="preserve"> </w:t>
      </w:r>
      <w:r w:rsidR="00D44D85" w:rsidRPr="00246D23">
        <w:rPr>
          <w:rFonts w:ascii="TH Sarabun Chula" w:hAnsi="TH Sarabun Chula" w:cs="TH Sarabun Chula"/>
          <w:sz w:val="28"/>
          <w:cs/>
        </w:rPr>
        <w:t xml:space="preserve">และ </w:t>
      </w:r>
      <w:r w:rsidR="00A6293B" w:rsidRPr="00246D23">
        <w:rPr>
          <w:rFonts w:ascii="TH Sarabun Chula" w:hAnsi="TH Sarabun Chula" w:cs="TH Sarabun Chula"/>
          <w:position w:val="-14"/>
          <w:sz w:val="28"/>
        </w:rPr>
        <w:object w:dxaOrig="2240" w:dyaOrig="400" w14:anchorId="6546C374">
          <v:shape id="_x0000_i1080" type="#_x0000_t75" style="width:111.6pt;height:20.4pt" o:ole="">
            <v:imagedata r:id="rId119" o:title=""/>
          </v:shape>
          <o:OLEObject Type="Embed" ProgID="Equation.DSMT4" ShapeID="_x0000_i1080" DrawAspect="Content" ObjectID="_1762263211" r:id="rId120"/>
        </w:object>
      </w:r>
      <w:r w:rsidR="001E5BE5" w:rsidRPr="00246D23">
        <w:rPr>
          <w:rFonts w:ascii="TH Sarabun Chula" w:hAnsi="TH Sarabun Chula" w:cs="TH Sarabun Chula"/>
          <w:sz w:val="28"/>
        </w:rPr>
        <w:t xml:space="preserve"> </w:t>
      </w:r>
      <w:r w:rsidR="001E5BE5" w:rsidRPr="00246D23">
        <w:rPr>
          <w:rFonts w:ascii="TH Sarabun Chula" w:hAnsi="TH Sarabun Chula" w:cs="TH Sarabun Chula"/>
          <w:sz w:val="28"/>
          <w:cs/>
        </w:rPr>
        <w:t>แล้ว</w:t>
      </w:r>
    </w:p>
    <w:p w14:paraId="304FEC3F" w14:textId="576DF1AB" w:rsidR="001E5BE5" w:rsidRPr="00246D23" w:rsidRDefault="001E5BE5" w:rsidP="007A716D">
      <w:pPr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  <w:t xml:space="preserve">ค่าของ </w:t>
      </w:r>
      <w:r w:rsidR="00E94CF3" w:rsidRPr="00246D23">
        <w:rPr>
          <w:rFonts w:ascii="TH Sarabun Chula" w:hAnsi="TH Sarabun Chula" w:cs="TH Sarabun Chula"/>
          <w:position w:val="-30"/>
          <w:sz w:val="28"/>
        </w:rPr>
        <w:object w:dxaOrig="1640" w:dyaOrig="840" w14:anchorId="5275DC19">
          <v:shape id="_x0000_i1081" type="#_x0000_t75" style="width:81.6pt;height:42pt" o:ole="">
            <v:imagedata r:id="rId121" o:title=""/>
          </v:shape>
          <o:OLEObject Type="Embed" ProgID="Equation.DSMT4" ShapeID="_x0000_i1081" DrawAspect="Content" ObjectID="_1762263212" r:id="rId122"/>
        </w:object>
      </w:r>
      <w:r w:rsidR="00E94CF3" w:rsidRPr="00246D23">
        <w:rPr>
          <w:rFonts w:ascii="TH Sarabun Chula" w:hAnsi="TH Sarabun Chula" w:cs="TH Sarabun Chula"/>
          <w:sz w:val="28"/>
        </w:rPr>
        <w:t xml:space="preserve"> </w:t>
      </w:r>
      <w:r w:rsidR="00E94CF3" w:rsidRPr="00246D23">
        <w:rPr>
          <w:rFonts w:ascii="TH Sarabun Chula" w:hAnsi="TH Sarabun Chula" w:cs="TH Sarabun Chula"/>
          <w:sz w:val="28"/>
          <w:cs/>
        </w:rPr>
        <w:t>เท่ากับเท่าใด</w:t>
      </w:r>
    </w:p>
    <w:p w14:paraId="2FDD1C04" w14:textId="508898B3" w:rsidR="00FE7C10" w:rsidRPr="00246D23" w:rsidRDefault="00FE7C10" w:rsidP="007A716D">
      <w:pPr>
        <w:rPr>
          <w:rFonts w:ascii="TH Sarabun Chula" w:hAnsi="TH Sarabun Chula" w:cs="TH Sarabun Chula"/>
          <w:sz w:val="28"/>
        </w:rPr>
      </w:pPr>
    </w:p>
    <w:p w14:paraId="2356DD4D" w14:textId="56749762" w:rsidR="00FE7C10" w:rsidRPr="00246D23" w:rsidRDefault="00FE7C10" w:rsidP="007A716D">
      <w:pPr>
        <w:rPr>
          <w:rFonts w:ascii="TH Sarabun Chula" w:hAnsi="TH Sarabun Chula" w:cs="TH Sarabun Chula"/>
          <w:sz w:val="28"/>
        </w:rPr>
      </w:pPr>
    </w:p>
    <w:p w14:paraId="51E05E39" w14:textId="04B61FBB" w:rsidR="00FE7C10" w:rsidRPr="00246D23" w:rsidRDefault="00FE7C10" w:rsidP="007A716D">
      <w:pPr>
        <w:rPr>
          <w:rFonts w:ascii="TH Sarabun Chula" w:hAnsi="TH Sarabun Chula" w:cs="TH Sarabun Chula"/>
          <w:sz w:val="28"/>
        </w:rPr>
      </w:pPr>
    </w:p>
    <w:p w14:paraId="59EBF1EB" w14:textId="4BACABEC" w:rsidR="00765C75" w:rsidRPr="00246D23" w:rsidRDefault="00765C75" w:rsidP="007A716D">
      <w:pPr>
        <w:rPr>
          <w:rFonts w:ascii="TH Sarabun Chula" w:hAnsi="TH Sarabun Chula" w:cs="TH Sarabun Chula"/>
          <w:sz w:val="28"/>
        </w:rPr>
      </w:pPr>
    </w:p>
    <w:p w14:paraId="3A4C57A0" w14:textId="1DCA5544" w:rsidR="00765C75" w:rsidRPr="00246D23" w:rsidRDefault="00765C75" w:rsidP="007A716D">
      <w:pPr>
        <w:rPr>
          <w:rFonts w:ascii="TH Sarabun Chula" w:hAnsi="TH Sarabun Chula" w:cs="TH Sarabun Chula"/>
          <w:sz w:val="28"/>
        </w:rPr>
      </w:pPr>
    </w:p>
    <w:p w14:paraId="7635D7C2" w14:textId="0AA32750" w:rsidR="00765C75" w:rsidRPr="00246D23" w:rsidRDefault="00765C75" w:rsidP="007A716D">
      <w:pPr>
        <w:rPr>
          <w:rFonts w:ascii="TH Sarabun Chula" w:hAnsi="TH Sarabun Chula" w:cs="TH Sarabun Chula"/>
          <w:sz w:val="28"/>
        </w:rPr>
      </w:pPr>
    </w:p>
    <w:p w14:paraId="2DA581AC" w14:textId="416C78FA" w:rsidR="00FE7C10" w:rsidRPr="00246D23" w:rsidRDefault="00FE7C10" w:rsidP="007A716D">
      <w:pPr>
        <w:rPr>
          <w:rFonts w:ascii="TH Sarabun Chula" w:hAnsi="TH Sarabun Chula" w:cs="TH Sarabun Chula"/>
          <w:sz w:val="28"/>
        </w:rPr>
      </w:pPr>
    </w:p>
    <w:p w14:paraId="658CA4D0" w14:textId="3B8E061F" w:rsidR="00FE2CE1" w:rsidRPr="00246D23" w:rsidRDefault="00FE7C10" w:rsidP="007A716D">
      <w:pPr>
        <w:pStyle w:val="ListParagraph"/>
        <w:numPr>
          <w:ilvl w:val="0"/>
          <w:numId w:val="13"/>
        </w:numPr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lastRenderedPageBreak/>
        <w:t xml:space="preserve">กำหนดให้ </w:t>
      </w:r>
      <w:r w:rsidRPr="00246D23">
        <w:rPr>
          <w:rFonts w:ascii="TH Sarabun Chula" w:hAnsi="TH Sarabun Chula" w:cs="TH Sarabun Chula"/>
          <w:position w:val="-14"/>
          <w:sz w:val="28"/>
        </w:rPr>
        <w:object w:dxaOrig="1740" w:dyaOrig="420" w14:anchorId="1A4FD32F">
          <v:shape id="_x0000_i1082" type="#_x0000_t75" style="width:87pt;height:21pt" o:ole="">
            <v:imagedata r:id="rId123" o:title=""/>
          </v:shape>
          <o:OLEObject Type="Embed" ProgID="Equation.DSMT4" ShapeID="_x0000_i1082" DrawAspect="Content" ObjectID="_1762263213" r:id="rId124"/>
        </w:object>
      </w:r>
      <w:r w:rsidRPr="00246D23">
        <w:rPr>
          <w:rFonts w:ascii="TH Sarabun Chula" w:hAnsi="TH Sarabun Chula" w:cs="TH Sarabun Chula"/>
          <w:sz w:val="28"/>
        </w:rPr>
        <w:t xml:space="preserve"> </w:t>
      </w:r>
      <w:r w:rsidRPr="00246D23">
        <w:rPr>
          <w:rFonts w:ascii="TH Sarabun Chula" w:hAnsi="TH Sarabun Chula" w:cs="TH Sarabun Chula"/>
          <w:sz w:val="28"/>
          <w:cs/>
        </w:rPr>
        <w:t xml:space="preserve">เมื่อ </w:t>
      </w:r>
      <w:r w:rsidR="00FE2CE1" w:rsidRPr="00246D23">
        <w:rPr>
          <w:rFonts w:ascii="TH Sarabun Chula" w:hAnsi="TH Sarabun Chula" w:cs="TH Sarabun Chula"/>
          <w:position w:val="-6"/>
          <w:sz w:val="28"/>
        </w:rPr>
        <w:object w:dxaOrig="200" w:dyaOrig="220" w14:anchorId="67D75D35">
          <v:shape id="_x0000_i1083" type="#_x0000_t75" style="width:9.6pt;height:10.8pt" o:ole="">
            <v:imagedata r:id="rId125" o:title=""/>
          </v:shape>
          <o:OLEObject Type="Embed" ProgID="Equation.DSMT4" ShapeID="_x0000_i1083" DrawAspect="Content" ObjectID="_1762263214" r:id="rId126"/>
        </w:object>
      </w:r>
      <w:r w:rsidR="00FE2CE1" w:rsidRPr="00246D23">
        <w:rPr>
          <w:rFonts w:ascii="TH Sarabun Chula" w:hAnsi="TH Sarabun Chula" w:cs="TH Sarabun Chula"/>
          <w:sz w:val="28"/>
        </w:rPr>
        <w:t xml:space="preserve"> </w:t>
      </w:r>
      <w:r w:rsidR="00FE2CE1" w:rsidRPr="00246D23">
        <w:rPr>
          <w:rFonts w:ascii="TH Sarabun Chula" w:hAnsi="TH Sarabun Chula" w:cs="TH Sarabun Chula"/>
          <w:sz w:val="28"/>
          <w:cs/>
        </w:rPr>
        <w:t xml:space="preserve">และ </w:t>
      </w:r>
      <w:r w:rsidR="00FE2CE1" w:rsidRPr="00246D23">
        <w:rPr>
          <w:rFonts w:ascii="TH Sarabun Chula" w:hAnsi="TH Sarabun Chula" w:cs="TH Sarabun Chula"/>
          <w:position w:val="-6"/>
          <w:sz w:val="28"/>
        </w:rPr>
        <w:object w:dxaOrig="200" w:dyaOrig="279" w14:anchorId="1794F40C">
          <v:shape id="_x0000_i1084" type="#_x0000_t75" style="width:9.6pt;height:14.4pt" o:ole="">
            <v:imagedata r:id="rId127" o:title=""/>
          </v:shape>
          <o:OLEObject Type="Embed" ProgID="Equation.DSMT4" ShapeID="_x0000_i1084" DrawAspect="Content" ObjectID="_1762263215" r:id="rId128"/>
        </w:object>
      </w:r>
      <w:r w:rsidR="00FE2CE1" w:rsidRPr="00246D23">
        <w:rPr>
          <w:rFonts w:ascii="TH Sarabun Chula" w:hAnsi="TH Sarabun Chula" w:cs="TH Sarabun Chula"/>
          <w:sz w:val="28"/>
        </w:rPr>
        <w:t xml:space="preserve"> </w:t>
      </w:r>
      <w:r w:rsidR="00FE2CE1" w:rsidRPr="00246D23">
        <w:rPr>
          <w:rFonts w:ascii="TH Sarabun Chula" w:hAnsi="TH Sarabun Chula" w:cs="TH Sarabun Chula"/>
          <w:sz w:val="28"/>
          <w:cs/>
        </w:rPr>
        <w:t xml:space="preserve">เป็นจำนวนจริงที่ </w:t>
      </w:r>
      <w:r w:rsidR="00FE2CE1" w:rsidRPr="00246D23">
        <w:rPr>
          <w:rFonts w:ascii="TH Sarabun Chula" w:hAnsi="TH Sarabun Chula" w:cs="TH Sarabun Chula"/>
          <w:position w:val="-10"/>
          <w:sz w:val="28"/>
        </w:rPr>
        <w:object w:dxaOrig="499" w:dyaOrig="320" w14:anchorId="4FB04E38">
          <v:shape id="_x0000_i1085" type="#_x0000_t75" style="width:24.6pt;height:15.6pt" o:ole="">
            <v:imagedata r:id="rId129" o:title=""/>
          </v:shape>
          <o:OLEObject Type="Embed" ProgID="Equation.DSMT4" ShapeID="_x0000_i1085" DrawAspect="Content" ObjectID="_1762263216" r:id="rId130"/>
        </w:object>
      </w:r>
      <w:r w:rsidR="000D5324" w:rsidRPr="00246D23">
        <w:rPr>
          <w:rFonts w:ascii="TH Sarabun Chula" w:hAnsi="TH Sarabun Chula" w:cs="TH Sarabun Chula"/>
          <w:sz w:val="28"/>
        </w:rPr>
        <w:t xml:space="preserve"> </w:t>
      </w:r>
      <w:r w:rsidR="00FE2CE1" w:rsidRPr="00246D23">
        <w:rPr>
          <w:rFonts w:ascii="TH Sarabun Chula" w:hAnsi="TH Sarabun Chula" w:cs="TH Sarabun Chula"/>
          <w:sz w:val="28"/>
          <w:cs/>
        </w:rPr>
        <w:t xml:space="preserve">ถ้า </w:t>
      </w:r>
      <w:r w:rsidR="003C6615" w:rsidRPr="00246D23">
        <w:rPr>
          <w:rFonts w:ascii="TH Sarabun Chula" w:hAnsi="TH Sarabun Chula" w:cs="TH Sarabun Chula"/>
          <w:position w:val="-14"/>
          <w:sz w:val="28"/>
        </w:rPr>
        <w:object w:dxaOrig="1359" w:dyaOrig="400" w14:anchorId="291E283A">
          <v:shape id="_x0000_i1086" type="#_x0000_t75" style="width:68.4pt;height:20.4pt" o:ole="">
            <v:imagedata r:id="rId131" o:title=""/>
          </v:shape>
          <o:OLEObject Type="Embed" ProgID="Equation.DSMT4" ShapeID="_x0000_i1086" DrawAspect="Content" ObjectID="_1762263217" r:id="rId132"/>
        </w:object>
      </w:r>
      <w:r w:rsidR="003C6615" w:rsidRPr="00246D23">
        <w:rPr>
          <w:rFonts w:ascii="TH Sarabun Chula" w:hAnsi="TH Sarabun Chula" w:cs="TH Sarabun Chula"/>
          <w:sz w:val="28"/>
        </w:rPr>
        <w:t xml:space="preserve"> </w:t>
      </w:r>
      <w:r w:rsidR="003C6615" w:rsidRPr="00246D23">
        <w:rPr>
          <w:rFonts w:ascii="TH Sarabun Chula" w:hAnsi="TH Sarabun Chula" w:cs="TH Sarabun Chula"/>
          <w:sz w:val="28"/>
          <w:cs/>
        </w:rPr>
        <w:t xml:space="preserve">แล้ว </w:t>
      </w:r>
      <w:r w:rsidR="003C6615" w:rsidRPr="00246D23">
        <w:rPr>
          <w:rFonts w:ascii="TH Sarabun Chula" w:hAnsi="TH Sarabun Chula" w:cs="TH Sarabun Chula"/>
          <w:position w:val="-32"/>
          <w:sz w:val="28"/>
        </w:rPr>
        <w:object w:dxaOrig="660" w:dyaOrig="740" w14:anchorId="7B8B0E3A">
          <v:shape id="_x0000_i1087" type="#_x0000_t75" style="width:33pt;height:37.8pt" o:ole="">
            <v:imagedata r:id="rId133" o:title=""/>
          </v:shape>
          <o:OLEObject Type="Embed" ProgID="Equation.DSMT4" ShapeID="_x0000_i1087" DrawAspect="Content" ObjectID="_1762263218" r:id="rId134"/>
        </w:object>
      </w:r>
      <w:r w:rsidR="003C6615" w:rsidRPr="00246D23">
        <w:rPr>
          <w:rFonts w:ascii="TH Sarabun Chula" w:hAnsi="TH Sarabun Chula" w:cs="TH Sarabun Chula"/>
          <w:sz w:val="28"/>
        </w:rPr>
        <w:t xml:space="preserve"> </w:t>
      </w:r>
      <w:r w:rsidR="003C6615" w:rsidRPr="00246D23">
        <w:rPr>
          <w:rFonts w:ascii="TH Sarabun Chula" w:hAnsi="TH Sarabun Chula" w:cs="TH Sarabun Chula"/>
          <w:sz w:val="28"/>
          <w:cs/>
        </w:rPr>
        <w:t>มีค่าเท่าใด</w:t>
      </w:r>
    </w:p>
    <w:p w14:paraId="5C4F5B7E" w14:textId="6B75E4C3" w:rsidR="003C6615" w:rsidRPr="00246D23" w:rsidRDefault="003C6615" w:rsidP="007A716D">
      <w:pPr>
        <w:rPr>
          <w:rFonts w:ascii="TH Sarabun Chula" w:hAnsi="TH Sarabun Chula" w:cs="TH Sarabun Chula"/>
          <w:sz w:val="28"/>
        </w:rPr>
      </w:pPr>
    </w:p>
    <w:p w14:paraId="5BE7C9FB" w14:textId="72782A6A" w:rsidR="00B35D1B" w:rsidRPr="00246D23" w:rsidRDefault="00B35D1B" w:rsidP="006C302F">
      <w:pPr>
        <w:tabs>
          <w:tab w:val="left" w:pos="720"/>
          <w:tab w:val="left" w:pos="1440"/>
          <w:tab w:val="left" w:pos="2160"/>
          <w:tab w:val="left" w:pos="2880"/>
          <w:tab w:val="left" w:pos="3974"/>
        </w:tabs>
        <w:rPr>
          <w:rFonts w:ascii="TH Sarabun Chula" w:hAnsi="TH Sarabun Chula" w:cs="TH Sarabun Chula"/>
          <w:sz w:val="28"/>
        </w:rPr>
      </w:pPr>
    </w:p>
    <w:p w14:paraId="07000E50" w14:textId="2831C98A" w:rsidR="00765C75" w:rsidRPr="00246D23" w:rsidRDefault="00765C75" w:rsidP="006C302F">
      <w:pPr>
        <w:tabs>
          <w:tab w:val="left" w:pos="720"/>
          <w:tab w:val="left" w:pos="1440"/>
          <w:tab w:val="left" w:pos="2160"/>
          <w:tab w:val="left" w:pos="2880"/>
          <w:tab w:val="left" w:pos="3974"/>
        </w:tabs>
        <w:rPr>
          <w:rFonts w:ascii="TH Sarabun Chula" w:hAnsi="TH Sarabun Chula" w:cs="TH Sarabun Chula"/>
          <w:sz w:val="28"/>
        </w:rPr>
      </w:pPr>
    </w:p>
    <w:p w14:paraId="190D68A2" w14:textId="3273DCDA" w:rsidR="00765C75" w:rsidRPr="00246D23" w:rsidRDefault="00765C75" w:rsidP="006C302F">
      <w:pPr>
        <w:tabs>
          <w:tab w:val="left" w:pos="720"/>
          <w:tab w:val="left" w:pos="1440"/>
          <w:tab w:val="left" w:pos="2160"/>
          <w:tab w:val="left" w:pos="2880"/>
          <w:tab w:val="left" w:pos="3974"/>
        </w:tabs>
        <w:rPr>
          <w:rFonts w:ascii="TH Sarabun Chula" w:hAnsi="TH Sarabun Chula" w:cs="TH Sarabun Chula"/>
          <w:sz w:val="28"/>
        </w:rPr>
      </w:pPr>
    </w:p>
    <w:p w14:paraId="21EC7469" w14:textId="073A9220" w:rsidR="00765C75" w:rsidRPr="00246D23" w:rsidRDefault="00765C75" w:rsidP="006C302F">
      <w:pPr>
        <w:tabs>
          <w:tab w:val="left" w:pos="720"/>
          <w:tab w:val="left" w:pos="1440"/>
          <w:tab w:val="left" w:pos="2160"/>
          <w:tab w:val="left" w:pos="2880"/>
          <w:tab w:val="left" w:pos="3974"/>
        </w:tabs>
        <w:rPr>
          <w:rFonts w:ascii="TH Sarabun Chula" w:hAnsi="TH Sarabun Chula" w:cs="TH Sarabun Chula"/>
          <w:sz w:val="28"/>
        </w:rPr>
      </w:pPr>
    </w:p>
    <w:p w14:paraId="6D048F05" w14:textId="62EF91E6" w:rsidR="00765C75" w:rsidRPr="00246D23" w:rsidRDefault="00765C75" w:rsidP="006C302F">
      <w:pPr>
        <w:tabs>
          <w:tab w:val="left" w:pos="720"/>
          <w:tab w:val="left" w:pos="1440"/>
          <w:tab w:val="left" w:pos="2160"/>
          <w:tab w:val="left" w:pos="2880"/>
          <w:tab w:val="left" w:pos="3974"/>
        </w:tabs>
        <w:rPr>
          <w:rFonts w:ascii="TH Sarabun Chula" w:hAnsi="TH Sarabun Chula" w:cs="TH Sarabun Chula"/>
          <w:sz w:val="28"/>
        </w:rPr>
      </w:pPr>
    </w:p>
    <w:p w14:paraId="1BBD11BA" w14:textId="77777777" w:rsidR="00765C75" w:rsidRPr="00246D23" w:rsidRDefault="00765C75" w:rsidP="006C302F">
      <w:pPr>
        <w:tabs>
          <w:tab w:val="left" w:pos="720"/>
          <w:tab w:val="left" w:pos="1440"/>
          <w:tab w:val="left" w:pos="2160"/>
          <w:tab w:val="left" w:pos="2880"/>
          <w:tab w:val="left" w:pos="3974"/>
        </w:tabs>
        <w:rPr>
          <w:rFonts w:ascii="TH Sarabun Chula" w:hAnsi="TH Sarabun Chula" w:cs="TH Sarabun Chula"/>
          <w:sz w:val="28"/>
        </w:rPr>
      </w:pPr>
    </w:p>
    <w:p w14:paraId="53B18279" w14:textId="58D50C6B" w:rsidR="00D132F3" w:rsidRPr="00246D23" w:rsidRDefault="006C302F" w:rsidP="006C302F">
      <w:pPr>
        <w:pStyle w:val="ListParagraph"/>
        <w:numPr>
          <w:ilvl w:val="0"/>
          <w:numId w:val="13"/>
        </w:numPr>
        <w:tabs>
          <w:tab w:val="left" w:pos="720"/>
          <w:tab w:val="left" w:pos="1440"/>
          <w:tab w:val="left" w:pos="2160"/>
          <w:tab w:val="left" w:pos="2880"/>
          <w:tab w:val="left" w:pos="3974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 xml:space="preserve">ให้ </w:t>
      </w:r>
      <w:r w:rsidR="006A6B41" w:rsidRPr="00246D23">
        <w:rPr>
          <w:rFonts w:ascii="TH Sarabun Chula" w:hAnsi="TH Sarabun Chula" w:cs="TH Sarabun Chula"/>
          <w:position w:val="-14"/>
          <w:sz w:val="28"/>
        </w:rPr>
        <w:object w:dxaOrig="2020" w:dyaOrig="560" w14:anchorId="71D5F103">
          <v:shape id="_x0000_i1088" type="#_x0000_t75" style="width:101.4pt;height:27.6pt" o:ole="">
            <v:imagedata r:id="rId135" o:title=""/>
          </v:shape>
          <o:OLEObject Type="Embed" ProgID="Equation.DSMT4" ShapeID="_x0000_i1088" DrawAspect="Content" ObjectID="_1762263219" r:id="rId136"/>
        </w:object>
      </w:r>
      <w:r w:rsidR="009B2942" w:rsidRPr="00246D23">
        <w:rPr>
          <w:rFonts w:ascii="TH Sarabun Chula" w:hAnsi="TH Sarabun Chula" w:cs="TH Sarabun Chula"/>
          <w:sz w:val="28"/>
        </w:rPr>
        <w:t xml:space="preserve"> </w:t>
      </w:r>
      <w:r w:rsidR="009B2942" w:rsidRPr="00246D23">
        <w:rPr>
          <w:rFonts w:ascii="TH Sarabun Chula" w:hAnsi="TH Sarabun Chula" w:cs="TH Sarabun Chula"/>
          <w:sz w:val="28"/>
          <w:cs/>
        </w:rPr>
        <w:t xml:space="preserve">และ </w:t>
      </w:r>
      <w:r w:rsidR="00D132F3" w:rsidRPr="00246D23">
        <w:rPr>
          <w:rFonts w:ascii="TH Sarabun Chula" w:hAnsi="TH Sarabun Chula" w:cs="TH Sarabun Chula"/>
          <w:position w:val="-24"/>
          <w:sz w:val="28"/>
        </w:rPr>
        <w:object w:dxaOrig="920" w:dyaOrig="620" w14:anchorId="47990BFE">
          <v:shape id="_x0000_i1089" type="#_x0000_t75" style="width:45.6pt;height:30.6pt" o:ole="">
            <v:imagedata r:id="rId137" o:title=""/>
          </v:shape>
          <o:OLEObject Type="Embed" ProgID="Equation.DSMT4" ShapeID="_x0000_i1089" DrawAspect="Content" ObjectID="_1762263220" r:id="rId138"/>
        </w:object>
      </w:r>
      <w:r w:rsidR="000D5324" w:rsidRPr="00246D23">
        <w:rPr>
          <w:rFonts w:ascii="TH Sarabun Chula" w:hAnsi="TH Sarabun Chula" w:cs="TH Sarabun Chula"/>
          <w:sz w:val="28"/>
        </w:rPr>
        <w:t xml:space="preserve"> </w:t>
      </w:r>
      <w:r w:rsidR="00D132F3" w:rsidRPr="00246D23">
        <w:rPr>
          <w:rFonts w:ascii="TH Sarabun Chula" w:hAnsi="TH Sarabun Chula" w:cs="TH Sarabun Chula"/>
          <w:sz w:val="28"/>
          <w:cs/>
        </w:rPr>
        <w:t xml:space="preserve">ค่าของ </w:t>
      </w:r>
      <w:r w:rsidR="00D132F3" w:rsidRPr="00246D23">
        <w:rPr>
          <w:rFonts w:ascii="TH Sarabun Chula" w:hAnsi="TH Sarabun Chula" w:cs="TH Sarabun Chula"/>
          <w:position w:val="-14"/>
          <w:sz w:val="28"/>
        </w:rPr>
        <w:object w:dxaOrig="980" w:dyaOrig="499" w14:anchorId="2A7EFCD8">
          <v:shape id="_x0000_i1090" type="#_x0000_t75" style="width:49.2pt;height:24.6pt" o:ole="">
            <v:imagedata r:id="rId139" o:title=""/>
          </v:shape>
          <o:OLEObject Type="Embed" ProgID="Equation.DSMT4" ShapeID="_x0000_i1090" DrawAspect="Content" ObjectID="_1762263221" r:id="rId140"/>
        </w:object>
      </w:r>
      <w:r w:rsidR="00D132F3" w:rsidRPr="00246D23">
        <w:rPr>
          <w:rFonts w:ascii="TH Sarabun Chula" w:hAnsi="TH Sarabun Chula" w:cs="TH Sarabun Chula"/>
          <w:sz w:val="28"/>
        </w:rPr>
        <w:t xml:space="preserve"> </w:t>
      </w:r>
      <w:r w:rsidR="00D132F3" w:rsidRPr="00246D23">
        <w:rPr>
          <w:rFonts w:ascii="TH Sarabun Chula" w:hAnsi="TH Sarabun Chula" w:cs="TH Sarabun Chula"/>
          <w:sz w:val="28"/>
          <w:cs/>
        </w:rPr>
        <w:t>เท่ากับข้อใดต่อไปนี้</w:t>
      </w:r>
    </w:p>
    <w:p w14:paraId="4BC98340" w14:textId="5AAA0DD3" w:rsidR="000D5324" w:rsidRPr="00246D23" w:rsidRDefault="00D132F3" w:rsidP="006C302F">
      <w:pPr>
        <w:tabs>
          <w:tab w:val="left" w:pos="720"/>
          <w:tab w:val="left" w:pos="1440"/>
          <w:tab w:val="left" w:pos="2160"/>
          <w:tab w:val="left" w:pos="2880"/>
          <w:tab w:val="left" w:pos="3974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  <w:t>1.</w:t>
      </w:r>
      <w:r w:rsidR="000D5324" w:rsidRPr="00246D23">
        <w:rPr>
          <w:rFonts w:ascii="TH Sarabun Chula" w:hAnsi="TH Sarabun Chula" w:cs="TH Sarabun Chula"/>
          <w:sz w:val="28"/>
        </w:rPr>
        <w:t>)</w:t>
      </w:r>
      <w:r w:rsidR="00421BE5" w:rsidRPr="00246D23">
        <w:rPr>
          <w:rFonts w:ascii="TH Sarabun Chula" w:hAnsi="TH Sarabun Chula" w:cs="TH Sarabun Chula"/>
          <w:sz w:val="28"/>
        </w:rPr>
        <w:t xml:space="preserve">  </w:t>
      </w:r>
      <w:r w:rsidRPr="00246D23">
        <w:rPr>
          <w:rFonts w:ascii="TH Sarabun Chula" w:hAnsi="TH Sarabun Chula" w:cs="TH Sarabun Chula"/>
          <w:position w:val="-24"/>
          <w:sz w:val="28"/>
          <w:cs/>
        </w:rPr>
        <w:object w:dxaOrig="220" w:dyaOrig="620" w14:anchorId="52584A55">
          <v:shape id="_x0000_i1091" type="#_x0000_t75" style="width:10.8pt;height:30.6pt" o:ole="">
            <v:imagedata r:id="rId141" o:title=""/>
          </v:shape>
          <o:OLEObject Type="Embed" ProgID="Equation.DSMT4" ShapeID="_x0000_i1091" DrawAspect="Content" ObjectID="_1762263222" r:id="rId142"/>
        </w:object>
      </w:r>
      <w:r w:rsidRPr="00246D23">
        <w:rPr>
          <w:rFonts w:ascii="TH Sarabun Chula" w:hAnsi="TH Sarabun Chula" w:cs="TH Sarabun Chula"/>
          <w:sz w:val="28"/>
          <w:cs/>
        </w:rPr>
        <w:tab/>
      </w:r>
      <w:r w:rsidRPr="00246D23">
        <w:rPr>
          <w:rFonts w:ascii="TH Sarabun Chula" w:hAnsi="TH Sarabun Chula" w:cs="TH Sarabun Chula"/>
          <w:sz w:val="28"/>
          <w:cs/>
        </w:rPr>
        <w:tab/>
      </w:r>
    </w:p>
    <w:p w14:paraId="3491759E" w14:textId="6A8A674E" w:rsidR="00D132F3" w:rsidRPr="00246D23" w:rsidRDefault="000D5324" w:rsidP="006C302F">
      <w:pPr>
        <w:tabs>
          <w:tab w:val="left" w:pos="720"/>
          <w:tab w:val="left" w:pos="1440"/>
          <w:tab w:val="left" w:pos="2160"/>
          <w:tab w:val="left" w:pos="2880"/>
          <w:tab w:val="left" w:pos="3974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ab/>
      </w:r>
      <w:r w:rsidR="00D132F3" w:rsidRPr="00246D23">
        <w:rPr>
          <w:rFonts w:ascii="TH Sarabun Chula" w:hAnsi="TH Sarabun Chula" w:cs="TH Sarabun Chula"/>
          <w:sz w:val="28"/>
          <w:cs/>
        </w:rPr>
        <w:t>2.</w:t>
      </w:r>
      <w:r w:rsidRPr="00246D23">
        <w:rPr>
          <w:rFonts w:ascii="TH Sarabun Chula" w:hAnsi="TH Sarabun Chula" w:cs="TH Sarabun Chula"/>
          <w:sz w:val="28"/>
        </w:rPr>
        <w:t>)</w:t>
      </w:r>
      <w:r w:rsidR="00D132F3" w:rsidRPr="00246D23">
        <w:rPr>
          <w:rFonts w:ascii="TH Sarabun Chula" w:hAnsi="TH Sarabun Chula" w:cs="TH Sarabun Chula"/>
          <w:sz w:val="28"/>
          <w:cs/>
        </w:rPr>
        <w:t xml:space="preserve">  </w:t>
      </w:r>
      <w:r w:rsidR="00FD4F78" w:rsidRPr="00246D23">
        <w:rPr>
          <w:rFonts w:ascii="TH Sarabun Chula" w:hAnsi="TH Sarabun Chula" w:cs="TH Sarabun Chula"/>
          <w:position w:val="-24"/>
          <w:sz w:val="28"/>
          <w:cs/>
        </w:rPr>
        <w:object w:dxaOrig="240" w:dyaOrig="620" w14:anchorId="561FF504">
          <v:shape id="_x0000_i1092" type="#_x0000_t75" style="width:12pt;height:30.6pt" o:ole="">
            <v:imagedata r:id="rId143" o:title=""/>
          </v:shape>
          <o:OLEObject Type="Embed" ProgID="Equation.DSMT4" ShapeID="_x0000_i1092" DrawAspect="Content" ObjectID="_1762263223" r:id="rId144"/>
        </w:object>
      </w:r>
    </w:p>
    <w:p w14:paraId="10F9152E" w14:textId="3CB51988" w:rsidR="000D5324" w:rsidRPr="00246D23" w:rsidRDefault="00FD4F78" w:rsidP="006C302F">
      <w:pPr>
        <w:tabs>
          <w:tab w:val="left" w:pos="720"/>
          <w:tab w:val="left" w:pos="1440"/>
          <w:tab w:val="left" w:pos="2160"/>
          <w:tab w:val="left" w:pos="2880"/>
          <w:tab w:val="left" w:pos="3974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  <w:t>3.</w:t>
      </w:r>
      <w:r w:rsidR="000D5324" w:rsidRPr="00246D23">
        <w:rPr>
          <w:rFonts w:ascii="TH Sarabun Chula" w:hAnsi="TH Sarabun Chula" w:cs="TH Sarabun Chula"/>
          <w:sz w:val="28"/>
        </w:rPr>
        <w:t>)</w:t>
      </w:r>
      <w:r w:rsidRPr="00246D23">
        <w:rPr>
          <w:rFonts w:ascii="TH Sarabun Chula" w:hAnsi="TH Sarabun Chula" w:cs="TH Sarabun Chula"/>
          <w:sz w:val="28"/>
          <w:cs/>
        </w:rPr>
        <w:t xml:space="preserve">  </w:t>
      </w:r>
      <w:r w:rsidRPr="00246D23">
        <w:rPr>
          <w:rFonts w:ascii="TH Sarabun Chula" w:hAnsi="TH Sarabun Chula" w:cs="TH Sarabun Chula"/>
          <w:position w:val="-4"/>
          <w:sz w:val="28"/>
          <w:cs/>
        </w:rPr>
        <w:object w:dxaOrig="139" w:dyaOrig="260" w14:anchorId="2B55AD4A">
          <v:shape id="_x0000_i1093" type="#_x0000_t75" style="width:7.2pt;height:12.6pt" o:ole="">
            <v:imagedata r:id="rId145" o:title=""/>
          </v:shape>
          <o:OLEObject Type="Embed" ProgID="Equation.DSMT4" ShapeID="_x0000_i1093" DrawAspect="Content" ObjectID="_1762263224" r:id="rId146"/>
        </w:object>
      </w:r>
      <w:r w:rsidRPr="00246D23">
        <w:rPr>
          <w:rFonts w:ascii="TH Sarabun Chula" w:hAnsi="TH Sarabun Chula" w:cs="TH Sarabun Chula"/>
          <w:sz w:val="28"/>
          <w:cs/>
        </w:rPr>
        <w:tab/>
      </w:r>
      <w:r w:rsidRPr="00246D23">
        <w:rPr>
          <w:rFonts w:ascii="TH Sarabun Chula" w:hAnsi="TH Sarabun Chula" w:cs="TH Sarabun Chula"/>
          <w:sz w:val="28"/>
          <w:cs/>
        </w:rPr>
        <w:tab/>
      </w:r>
    </w:p>
    <w:p w14:paraId="5884B2FA" w14:textId="0AA156C5" w:rsidR="00FD4F78" w:rsidRPr="00246D23" w:rsidRDefault="000D5324" w:rsidP="006C302F">
      <w:pPr>
        <w:tabs>
          <w:tab w:val="left" w:pos="720"/>
          <w:tab w:val="left" w:pos="1440"/>
          <w:tab w:val="left" w:pos="2160"/>
          <w:tab w:val="left" w:pos="2880"/>
          <w:tab w:val="left" w:pos="3974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ab/>
      </w:r>
      <w:r w:rsidR="00FD4F78" w:rsidRPr="00246D23">
        <w:rPr>
          <w:rFonts w:ascii="TH Sarabun Chula" w:hAnsi="TH Sarabun Chula" w:cs="TH Sarabun Chula"/>
          <w:sz w:val="28"/>
          <w:cs/>
        </w:rPr>
        <w:t>4.</w:t>
      </w:r>
      <w:r w:rsidRPr="00246D23">
        <w:rPr>
          <w:rFonts w:ascii="TH Sarabun Chula" w:hAnsi="TH Sarabun Chula" w:cs="TH Sarabun Chula"/>
          <w:sz w:val="28"/>
        </w:rPr>
        <w:t>)</w:t>
      </w:r>
      <w:r w:rsidR="00FD4F78" w:rsidRPr="00246D23">
        <w:rPr>
          <w:rFonts w:ascii="TH Sarabun Chula" w:hAnsi="TH Sarabun Chula" w:cs="TH Sarabun Chula"/>
          <w:sz w:val="28"/>
          <w:cs/>
        </w:rPr>
        <w:t xml:space="preserve">  </w:t>
      </w:r>
      <w:r w:rsidR="00FD4F78" w:rsidRPr="00246D23">
        <w:rPr>
          <w:rFonts w:ascii="TH Sarabun Chula" w:hAnsi="TH Sarabun Chula" w:cs="TH Sarabun Chula"/>
          <w:position w:val="-24"/>
          <w:sz w:val="28"/>
          <w:cs/>
        </w:rPr>
        <w:object w:dxaOrig="240" w:dyaOrig="620" w14:anchorId="6346C727">
          <v:shape id="_x0000_i1094" type="#_x0000_t75" style="width:12pt;height:30.6pt" o:ole="">
            <v:imagedata r:id="rId147" o:title=""/>
          </v:shape>
          <o:OLEObject Type="Embed" ProgID="Equation.DSMT4" ShapeID="_x0000_i1094" DrawAspect="Content" ObjectID="_1762263225" r:id="rId148"/>
        </w:object>
      </w:r>
    </w:p>
    <w:p w14:paraId="3CE646F1" w14:textId="038280D2" w:rsidR="00DA0D0F" w:rsidRPr="00246D23" w:rsidRDefault="00DA0D0F" w:rsidP="006C302F">
      <w:pPr>
        <w:tabs>
          <w:tab w:val="left" w:pos="720"/>
          <w:tab w:val="left" w:pos="1440"/>
          <w:tab w:val="left" w:pos="2160"/>
          <w:tab w:val="left" w:pos="2880"/>
          <w:tab w:val="left" w:pos="3974"/>
        </w:tabs>
        <w:rPr>
          <w:rFonts w:ascii="TH Sarabun Chula" w:hAnsi="TH Sarabun Chula" w:cs="TH Sarabun Chula"/>
          <w:sz w:val="28"/>
        </w:rPr>
      </w:pPr>
    </w:p>
    <w:p w14:paraId="0DB9AF40" w14:textId="040F3D81" w:rsidR="00B35D1B" w:rsidRPr="00246D23" w:rsidRDefault="00B35D1B" w:rsidP="006C302F">
      <w:pPr>
        <w:tabs>
          <w:tab w:val="left" w:pos="720"/>
          <w:tab w:val="left" w:pos="1440"/>
          <w:tab w:val="left" w:pos="2160"/>
          <w:tab w:val="left" w:pos="2880"/>
          <w:tab w:val="left" w:pos="3974"/>
        </w:tabs>
        <w:rPr>
          <w:rFonts w:ascii="TH Sarabun Chula" w:hAnsi="TH Sarabun Chula" w:cs="TH Sarabun Chula"/>
          <w:sz w:val="28"/>
        </w:rPr>
      </w:pPr>
    </w:p>
    <w:p w14:paraId="57B72A4C" w14:textId="28DE7FEF" w:rsidR="005B3928" w:rsidRPr="00246D23" w:rsidRDefault="005B3928" w:rsidP="006C302F">
      <w:pPr>
        <w:tabs>
          <w:tab w:val="left" w:pos="720"/>
          <w:tab w:val="left" w:pos="1440"/>
          <w:tab w:val="left" w:pos="2160"/>
          <w:tab w:val="left" w:pos="2880"/>
          <w:tab w:val="left" w:pos="3974"/>
        </w:tabs>
        <w:rPr>
          <w:rFonts w:ascii="TH Sarabun Chula" w:hAnsi="TH Sarabun Chula" w:cs="TH Sarabun Chula"/>
          <w:sz w:val="28"/>
        </w:rPr>
      </w:pPr>
    </w:p>
    <w:p w14:paraId="7ADEB1A3" w14:textId="4C51B4CC" w:rsidR="005B3928" w:rsidRPr="00246D23" w:rsidRDefault="005B3928" w:rsidP="006C302F">
      <w:pPr>
        <w:tabs>
          <w:tab w:val="left" w:pos="720"/>
          <w:tab w:val="left" w:pos="1440"/>
          <w:tab w:val="left" w:pos="2160"/>
          <w:tab w:val="left" w:pos="2880"/>
          <w:tab w:val="left" w:pos="3974"/>
        </w:tabs>
        <w:rPr>
          <w:rFonts w:ascii="TH Sarabun Chula" w:hAnsi="TH Sarabun Chula" w:cs="TH Sarabun Chula"/>
          <w:sz w:val="28"/>
        </w:rPr>
      </w:pPr>
    </w:p>
    <w:p w14:paraId="7591D63D" w14:textId="76D4E415" w:rsidR="005B3928" w:rsidRPr="00246D23" w:rsidRDefault="005B3928" w:rsidP="006C302F">
      <w:pPr>
        <w:tabs>
          <w:tab w:val="left" w:pos="720"/>
          <w:tab w:val="left" w:pos="1440"/>
          <w:tab w:val="left" w:pos="2160"/>
          <w:tab w:val="left" w:pos="2880"/>
          <w:tab w:val="left" w:pos="3974"/>
        </w:tabs>
        <w:rPr>
          <w:rFonts w:ascii="TH Sarabun Chula" w:hAnsi="TH Sarabun Chula" w:cs="TH Sarabun Chula"/>
          <w:sz w:val="28"/>
        </w:rPr>
      </w:pPr>
    </w:p>
    <w:p w14:paraId="603EF8A1" w14:textId="6AD53431" w:rsidR="005B3928" w:rsidRPr="00246D23" w:rsidRDefault="005B3928" w:rsidP="006C302F">
      <w:pPr>
        <w:tabs>
          <w:tab w:val="left" w:pos="720"/>
          <w:tab w:val="left" w:pos="1440"/>
          <w:tab w:val="left" w:pos="2160"/>
          <w:tab w:val="left" w:pos="2880"/>
          <w:tab w:val="left" w:pos="3974"/>
        </w:tabs>
        <w:rPr>
          <w:rFonts w:ascii="TH Sarabun Chula" w:hAnsi="TH Sarabun Chula" w:cs="TH Sarabun Chula"/>
          <w:sz w:val="28"/>
        </w:rPr>
      </w:pPr>
    </w:p>
    <w:p w14:paraId="104037BC" w14:textId="0AA6EB8F" w:rsidR="005B3928" w:rsidRPr="00246D23" w:rsidRDefault="005B3928" w:rsidP="006C302F">
      <w:pPr>
        <w:tabs>
          <w:tab w:val="left" w:pos="720"/>
          <w:tab w:val="left" w:pos="1440"/>
          <w:tab w:val="left" w:pos="2160"/>
          <w:tab w:val="left" w:pos="2880"/>
          <w:tab w:val="left" w:pos="3974"/>
        </w:tabs>
        <w:rPr>
          <w:rFonts w:ascii="TH Sarabun Chula" w:hAnsi="TH Sarabun Chula" w:cs="TH Sarabun Chula"/>
          <w:sz w:val="28"/>
        </w:rPr>
      </w:pPr>
    </w:p>
    <w:p w14:paraId="40A792A2" w14:textId="77B127D7" w:rsidR="005B3928" w:rsidRPr="00246D23" w:rsidRDefault="005B3928" w:rsidP="006C302F">
      <w:pPr>
        <w:tabs>
          <w:tab w:val="left" w:pos="720"/>
          <w:tab w:val="left" w:pos="1440"/>
          <w:tab w:val="left" w:pos="2160"/>
          <w:tab w:val="left" w:pos="2880"/>
          <w:tab w:val="left" w:pos="3974"/>
        </w:tabs>
        <w:rPr>
          <w:rFonts w:ascii="TH Sarabun Chula" w:hAnsi="TH Sarabun Chula" w:cs="TH Sarabun Chula"/>
          <w:sz w:val="28"/>
        </w:rPr>
      </w:pPr>
    </w:p>
    <w:p w14:paraId="62525EE3" w14:textId="77777777" w:rsidR="005B3928" w:rsidRPr="00246D23" w:rsidRDefault="005B3928" w:rsidP="006C302F">
      <w:pPr>
        <w:tabs>
          <w:tab w:val="left" w:pos="720"/>
          <w:tab w:val="left" w:pos="1440"/>
          <w:tab w:val="left" w:pos="2160"/>
          <w:tab w:val="left" w:pos="2880"/>
          <w:tab w:val="left" w:pos="3974"/>
        </w:tabs>
        <w:rPr>
          <w:rFonts w:ascii="TH Sarabun Chula" w:hAnsi="TH Sarabun Chula" w:cs="TH Sarabun Chula"/>
          <w:sz w:val="28"/>
        </w:rPr>
      </w:pPr>
    </w:p>
    <w:p w14:paraId="3C950C29" w14:textId="0414E8A0" w:rsidR="00F35B7F" w:rsidRPr="00246D23" w:rsidRDefault="00DA0D0F" w:rsidP="006C302F">
      <w:pPr>
        <w:pStyle w:val="ListParagraph"/>
        <w:numPr>
          <w:ilvl w:val="0"/>
          <w:numId w:val="13"/>
        </w:numPr>
        <w:tabs>
          <w:tab w:val="left" w:pos="720"/>
          <w:tab w:val="left" w:pos="1440"/>
          <w:tab w:val="left" w:pos="2160"/>
          <w:tab w:val="left" w:pos="2880"/>
          <w:tab w:val="left" w:pos="3974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lastRenderedPageBreak/>
        <w:t xml:space="preserve">กำหนดให้ </w:t>
      </w:r>
      <w:r w:rsidR="006A6B41" w:rsidRPr="00246D23">
        <w:rPr>
          <w:rFonts w:ascii="TH Sarabun Chula" w:hAnsi="TH Sarabun Chula" w:cs="TH Sarabun Chula"/>
          <w:position w:val="-14"/>
          <w:sz w:val="28"/>
        </w:rPr>
        <w:object w:dxaOrig="1640" w:dyaOrig="400" w14:anchorId="7BA9F78A">
          <v:shape id="_x0000_i1095" type="#_x0000_t75" style="width:81.6pt;height:20.4pt" o:ole="">
            <v:imagedata r:id="rId149" o:title=""/>
          </v:shape>
          <o:OLEObject Type="Embed" ProgID="Equation.DSMT4" ShapeID="_x0000_i1095" DrawAspect="Content" ObjectID="_1762263226" r:id="rId150"/>
        </w:object>
      </w:r>
      <w:r w:rsidR="00F35B7F" w:rsidRPr="00246D23">
        <w:rPr>
          <w:rFonts w:ascii="TH Sarabun Chula" w:hAnsi="TH Sarabun Chula" w:cs="TH Sarabun Chula"/>
          <w:sz w:val="28"/>
        </w:rPr>
        <w:t xml:space="preserve"> </w:t>
      </w:r>
      <w:r w:rsidR="00F35B7F" w:rsidRPr="00246D23">
        <w:rPr>
          <w:rFonts w:ascii="TH Sarabun Chula" w:hAnsi="TH Sarabun Chula" w:cs="TH Sarabun Chula"/>
          <w:sz w:val="28"/>
          <w:cs/>
        </w:rPr>
        <w:t xml:space="preserve">และ </w:t>
      </w:r>
      <w:r w:rsidR="006A6B41" w:rsidRPr="00246D23">
        <w:rPr>
          <w:rFonts w:ascii="TH Sarabun Chula" w:hAnsi="TH Sarabun Chula" w:cs="TH Sarabun Chula"/>
          <w:position w:val="-14"/>
          <w:sz w:val="28"/>
        </w:rPr>
        <w:object w:dxaOrig="1260" w:dyaOrig="400" w14:anchorId="20390219">
          <v:shape id="_x0000_i1096" type="#_x0000_t75" style="width:63pt;height:20.4pt" o:ole="">
            <v:imagedata r:id="rId151" o:title=""/>
          </v:shape>
          <o:OLEObject Type="Embed" ProgID="Equation.DSMT4" ShapeID="_x0000_i1096" DrawAspect="Content" ObjectID="_1762263227" r:id="rId152"/>
        </w:object>
      </w:r>
      <w:r w:rsidR="005B3928" w:rsidRPr="00246D23">
        <w:rPr>
          <w:rFonts w:ascii="TH Sarabun Chula" w:hAnsi="TH Sarabun Chula" w:cs="TH Sarabun Chula"/>
          <w:sz w:val="28"/>
          <w:cs/>
        </w:rPr>
        <w:t xml:space="preserve"> แล้ว </w:t>
      </w:r>
      <w:r w:rsidR="001705E8" w:rsidRPr="00246D23">
        <w:rPr>
          <w:rFonts w:ascii="TH Sarabun Chula" w:hAnsi="TH Sarabun Chula" w:cs="TH Sarabun Chula"/>
          <w:position w:val="-14"/>
          <w:sz w:val="28"/>
        </w:rPr>
        <w:object w:dxaOrig="2299" w:dyaOrig="499" w14:anchorId="32F51E6B">
          <v:shape id="_x0000_i1097" type="#_x0000_t75" style="width:114.6pt;height:24.6pt" o:ole="">
            <v:imagedata r:id="rId153" o:title=""/>
          </v:shape>
          <o:OLEObject Type="Embed" ProgID="Equation.DSMT4" ShapeID="_x0000_i1097" DrawAspect="Content" ObjectID="_1762263228" r:id="rId154"/>
        </w:object>
      </w:r>
      <w:r w:rsidR="001705E8" w:rsidRPr="00246D23">
        <w:rPr>
          <w:rFonts w:ascii="TH Sarabun Chula" w:hAnsi="TH Sarabun Chula" w:cs="TH Sarabun Chula"/>
          <w:sz w:val="28"/>
        </w:rPr>
        <w:t xml:space="preserve"> </w:t>
      </w:r>
      <w:r w:rsidR="001705E8" w:rsidRPr="00246D23">
        <w:rPr>
          <w:rFonts w:ascii="TH Sarabun Chula" w:hAnsi="TH Sarabun Chula" w:cs="TH Sarabun Chula"/>
          <w:sz w:val="28"/>
          <w:cs/>
        </w:rPr>
        <w:t>เท่ากับข้อใดต่อไปนี้</w:t>
      </w:r>
    </w:p>
    <w:p w14:paraId="00ED3E1F" w14:textId="6E09CFF1" w:rsidR="005B3928" w:rsidRPr="00246D23" w:rsidRDefault="001705E8" w:rsidP="005B3928">
      <w:pPr>
        <w:tabs>
          <w:tab w:val="left" w:pos="720"/>
          <w:tab w:val="left" w:pos="1440"/>
          <w:tab w:val="left" w:pos="2160"/>
          <w:tab w:val="left" w:pos="2880"/>
          <w:tab w:val="left" w:pos="3974"/>
        </w:tabs>
        <w:ind w:left="72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>1</w:t>
      </w:r>
      <w:r w:rsidR="005B3928" w:rsidRPr="00246D23">
        <w:rPr>
          <w:rFonts w:ascii="TH Sarabun Chula" w:hAnsi="TH Sarabun Chula" w:cs="TH Sarabun Chula"/>
          <w:sz w:val="28"/>
        </w:rPr>
        <w:t>.)</w:t>
      </w:r>
      <w:r w:rsidRPr="00246D23">
        <w:rPr>
          <w:rFonts w:ascii="TH Sarabun Chula" w:hAnsi="TH Sarabun Chula" w:cs="TH Sarabun Chula"/>
          <w:sz w:val="28"/>
          <w:cs/>
        </w:rPr>
        <w:t xml:space="preserve">  -132</w:t>
      </w:r>
      <w:r w:rsidRPr="00246D23">
        <w:rPr>
          <w:rFonts w:ascii="TH Sarabun Chula" w:hAnsi="TH Sarabun Chula" w:cs="TH Sarabun Chula"/>
          <w:sz w:val="28"/>
          <w:cs/>
        </w:rPr>
        <w:tab/>
      </w:r>
      <w:r w:rsidR="00421BE5" w:rsidRPr="00246D23">
        <w:rPr>
          <w:rFonts w:ascii="TH Sarabun Chula" w:hAnsi="TH Sarabun Chula" w:cs="TH Sarabun Chula"/>
          <w:sz w:val="28"/>
        </w:rPr>
        <w:tab/>
      </w:r>
    </w:p>
    <w:p w14:paraId="3664712C" w14:textId="097B3DE0" w:rsidR="005B3928" w:rsidRPr="00246D23" w:rsidRDefault="005B3928" w:rsidP="006C302F">
      <w:pPr>
        <w:tabs>
          <w:tab w:val="left" w:pos="720"/>
          <w:tab w:val="left" w:pos="1440"/>
          <w:tab w:val="left" w:pos="2160"/>
          <w:tab w:val="left" w:pos="2880"/>
          <w:tab w:val="left" w:pos="3974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</w:r>
      <w:r w:rsidR="001705E8" w:rsidRPr="00246D23">
        <w:rPr>
          <w:rFonts w:ascii="TH Sarabun Chula" w:hAnsi="TH Sarabun Chula" w:cs="TH Sarabun Chula"/>
          <w:sz w:val="28"/>
          <w:cs/>
        </w:rPr>
        <w:t>2.</w:t>
      </w:r>
      <w:r w:rsidRPr="00246D23">
        <w:rPr>
          <w:rFonts w:ascii="TH Sarabun Chula" w:hAnsi="TH Sarabun Chula" w:cs="TH Sarabun Chula"/>
          <w:sz w:val="28"/>
        </w:rPr>
        <w:t>)</w:t>
      </w:r>
      <w:r w:rsidR="001705E8" w:rsidRPr="00246D23">
        <w:rPr>
          <w:rFonts w:ascii="TH Sarabun Chula" w:hAnsi="TH Sarabun Chula" w:cs="TH Sarabun Chula"/>
          <w:sz w:val="28"/>
          <w:cs/>
        </w:rPr>
        <w:t xml:space="preserve">  -84</w:t>
      </w:r>
      <w:r w:rsidRPr="00246D23">
        <w:rPr>
          <w:rFonts w:ascii="TH Sarabun Chula" w:hAnsi="TH Sarabun Chula" w:cs="TH Sarabun Chula"/>
          <w:sz w:val="28"/>
          <w:cs/>
        </w:rPr>
        <w:tab/>
      </w:r>
      <w:r w:rsidRPr="00246D23">
        <w:rPr>
          <w:rFonts w:ascii="TH Sarabun Chula" w:hAnsi="TH Sarabun Chula" w:cs="TH Sarabun Chula"/>
          <w:sz w:val="28"/>
          <w:cs/>
        </w:rPr>
        <w:tab/>
      </w:r>
    </w:p>
    <w:p w14:paraId="6E7D2336" w14:textId="58016E73" w:rsidR="005B3928" w:rsidRPr="00246D23" w:rsidRDefault="005B3928" w:rsidP="006C302F">
      <w:pPr>
        <w:tabs>
          <w:tab w:val="left" w:pos="720"/>
          <w:tab w:val="left" w:pos="1440"/>
          <w:tab w:val="left" w:pos="2160"/>
          <w:tab w:val="left" w:pos="2880"/>
          <w:tab w:val="left" w:pos="3974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</w:r>
      <w:r w:rsidR="001705E8" w:rsidRPr="00246D23">
        <w:rPr>
          <w:rFonts w:ascii="TH Sarabun Chula" w:hAnsi="TH Sarabun Chula" w:cs="TH Sarabun Chula"/>
          <w:sz w:val="28"/>
          <w:cs/>
        </w:rPr>
        <w:t>3.</w:t>
      </w:r>
      <w:r w:rsidRPr="00246D23">
        <w:rPr>
          <w:rFonts w:ascii="TH Sarabun Chula" w:hAnsi="TH Sarabun Chula" w:cs="TH Sarabun Chula"/>
          <w:sz w:val="28"/>
        </w:rPr>
        <w:t>)</w:t>
      </w:r>
      <w:r w:rsidR="001705E8" w:rsidRPr="00246D23">
        <w:rPr>
          <w:rFonts w:ascii="TH Sarabun Chula" w:hAnsi="TH Sarabun Chula" w:cs="TH Sarabun Chula"/>
          <w:sz w:val="28"/>
          <w:cs/>
        </w:rPr>
        <w:t xml:space="preserve">  84</w:t>
      </w:r>
      <w:r w:rsidR="001705E8" w:rsidRPr="00246D23">
        <w:rPr>
          <w:rFonts w:ascii="TH Sarabun Chula" w:hAnsi="TH Sarabun Chula" w:cs="TH Sarabun Chula"/>
          <w:sz w:val="28"/>
          <w:cs/>
        </w:rPr>
        <w:tab/>
      </w:r>
      <w:r w:rsidR="001705E8" w:rsidRPr="00246D23">
        <w:rPr>
          <w:rFonts w:ascii="TH Sarabun Chula" w:hAnsi="TH Sarabun Chula" w:cs="TH Sarabun Chula"/>
          <w:sz w:val="28"/>
          <w:cs/>
        </w:rPr>
        <w:tab/>
      </w:r>
    </w:p>
    <w:p w14:paraId="0917327C" w14:textId="1977D198" w:rsidR="005B3928" w:rsidRPr="00246D23" w:rsidRDefault="005B3928" w:rsidP="006C302F">
      <w:pPr>
        <w:tabs>
          <w:tab w:val="left" w:pos="720"/>
          <w:tab w:val="left" w:pos="1440"/>
          <w:tab w:val="left" w:pos="2160"/>
          <w:tab w:val="left" w:pos="2880"/>
          <w:tab w:val="left" w:pos="3974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</w:r>
      <w:r w:rsidR="001705E8" w:rsidRPr="00246D23">
        <w:rPr>
          <w:rFonts w:ascii="TH Sarabun Chula" w:hAnsi="TH Sarabun Chula" w:cs="TH Sarabun Chula"/>
          <w:sz w:val="28"/>
          <w:cs/>
        </w:rPr>
        <w:t>4.</w:t>
      </w:r>
      <w:r w:rsidRPr="00246D23">
        <w:rPr>
          <w:rFonts w:ascii="TH Sarabun Chula" w:hAnsi="TH Sarabun Chula" w:cs="TH Sarabun Chula"/>
          <w:sz w:val="28"/>
        </w:rPr>
        <w:t>)</w:t>
      </w:r>
      <w:r w:rsidR="001705E8" w:rsidRPr="00246D23">
        <w:rPr>
          <w:rFonts w:ascii="TH Sarabun Chula" w:hAnsi="TH Sarabun Chula" w:cs="TH Sarabun Chula"/>
          <w:sz w:val="28"/>
          <w:cs/>
        </w:rPr>
        <w:t xml:space="preserve">  132</w:t>
      </w:r>
    </w:p>
    <w:p w14:paraId="44C6CBED" w14:textId="77777777" w:rsidR="005B3928" w:rsidRPr="00246D23" w:rsidRDefault="005B3928" w:rsidP="006C302F">
      <w:pPr>
        <w:tabs>
          <w:tab w:val="left" w:pos="720"/>
          <w:tab w:val="left" w:pos="1440"/>
          <w:tab w:val="left" w:pos="2160"/>
          <w:tab w:val="left" w:pos="2880"/>
          <w:tab w:val="left" w:pos="3974"/>
        </w:tabs>
        <w:rPr>
          <w:rFonts w:ascii="TH Sarabun Chula" w:hAnsi="TH Sarabun Chula" w:cs="TH Sarabun Chula"/>
          <w:sz w:val="28"/>
        </w:rPr>
      </w:pPr>
    </w:p>
    <w:p w14:paraId="0C03CCCC" w14:textId="77777777" w:rsidR="00885646" w:rsidRPr="00246D23" w:rsidRDefault="00885646" w:rsidP="006C302F">
      <w:pPr>
        <w:tabs>
          <w:tab w:val="left" w:pos="720"/>
          <w:tab w:val="left" w:pos="1440"/>
          <w:tab w:val="left" w:pos="2160"/>
          <w:tab w:val="left" w:pos="2880"/>
          <w:tab w:val="left" w:pos="3974"/>
        </w:tabs>
        <w:rPr>
          <w:rFonts w:ascii="TH Sarabun Chula" w:hAnsi="TH Sarabun Chula" w:cs="TH Sarabun Chula"/>
          <w:sz w:val="28"/>
        </w:rPr>
      </w:pPr>
    </w:p>
    <w:p w14:paraId="6AE2813E" w14:textId="77777777" w:rsidR="00885646" w:rsidRPr="00246D23" w:rsidRDefault="00885646" w:rsidP="006C302F">
      <w:pPr>
        <w:tabs>
          <w:tab w:val="left" w:pos="720"/>
          <w:tab w:val="left" w:pos="1440"/>
          <w:tab w:val="left" w:pos="2160"/>
          <w:tab w:val="left" w:pos="2880"/>
          <w:tab w:val="left" w:pos="3974"/>
        </w:tabs>
        <w:rPr>
          <w:rFonts w:ascii="TH Sarabun Chula" w:hAnsi="TH Sarabun Chula" w:cs="TH Sarabun Chula"/>
          <w:sz w:val="28"/>
        </w:rPr>
      </w:pPr>
    </w:p>
    <w:p w14:paraId="44617BDE" w14:textId="15ED61AE" w:rsidR="00430D20" w:rsidRPr="00246D23" w:rsidRDefault="00430D20" w:rsidP="005B3928">
      <w:pPr>
        <w:pStyle w:val="ListParagraph"/>
        <w:numPr>
          <w:ilvl w:val="0"/>
          <w:numId w:val="13"/>
        </w:numPr>
        <w:tabs>
          <w:tab w:val="left" w:pos="720"/>
          <w:tab w:val="left" w:pos="1440"/>
          <w:tab w:val="left" w:pos="2160"/>
          <w:tab w:val="left" w:pos="2880"/>
          <w:tab w:val="left" w:pos="3974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 xml:space="preserve">ให้ </w:t>
      </w:r>
      <w:r w:rsidR="00246C4B" w:rsidRPr="00246D23">
        <w:rPr>
          <w:rFonts w:ascii="TH Sarabun Chula" w:hAnsi="TH Sarabun Chula" w:cs="TH Sarabun Chula"/>
          <w:position w:val="-10"/>
          <w:sz w:val="28"/>
        </w:rPr>
        <w:object w:dxaOrig="240" w:dyaOrig="320" w14:anchorId="556254E2">
          <v:shape id="_x0000_i1098" type="#_x0000_t75" style="width:12pt;height:15.6pt" o:ole="">
            <v:imagedata r:id="rId155" o:title=""/>
          </v:shape>
          <o:OLEObject Type="Embed" ProgID="Equation.DSMT4" ShapeID="_x0000_i1098" DrawAspect="Content" ObjectID="_1762263229" r:id="rId156"/>
        </w:object>
      </w:r>
      <w:r w:rsidR="0077696C" w:rsidRPr="00246D23">
        <w:rPr>
          <w:rFonts w:ascii="TH Sarabun Chula" w:hAnsi="TH Sarabun Chula" w:cs="TH Sarabun Chula"/>
          <w:sz w:val="28"/>
        </w:rPr>
        <w:t xml:space="preserve"> </w:t>
      </w:r>
      <w:r w:rsidR="0077696C" w:rsidRPr="00246D23">
        <w:rPr>
          <w:rFonts w:ascii="TH Sarabun Chula" w:hAnsi="TH Sarabun Chula" w:cs="TH Sarabun Chula"/>
          <w:sz w:val="28"/>
          <w:cs/>
        </w:rPr>
        <w:t xml:space="preserve">เป็นฟังก์ชัน โดยที่ </w:t>
      </w:r>
      <w:r w:rsidR="00F93E77" w:rsidRPr="00246D23">
        <w:rPr>
          <w:rFonts w:ascii="TH Sarabun Chula" w:hAnsi="TH Sarabun Chula" w:cs="TH Sarabun Chula"/>
          <w:position w:val="-52"/>
          <w:sz w:val="28"/>
        </w:rPr>
        <w:object w:dxaOrig="3240" w:dyaOrig="1160" w14:anchorId="448A3ED7">
          <v:shape id="_x0000_i1099" type="#_x0000_t75" style="width:162pt;height:57.6pt" o:ole="">
            <v:imagedata r:id="rId157" o:title=""/>
          </v:shape>
          <o:OLEObject Type="Embed" ProgID="Equation.DSMT4" ShapeID="_x0000_i1099" DrawAspect="Content" ObjectID="_1762263230" r:id="rId158"/>
        </w:object>
      </w:r>
      <w:r w:rsidR="00F93E77" w:rsidRPr="00246D23">
        <w:rPr>
          <w:rFonts w:ascii="TH Sarabun Chula" w:hAnsi="TH Sarabun Chula" w:cs="TH Sarabun Chula"/>
          <w:sz w:val="28"/>
        </w:rPr>
        <w:t xml:space="preserve"> </w:t>
      </w:r>
      <w:r w:rsidR="00F93E77" w:rsidRPr="00246D23">
        <w:rPr>
          <w:rFonts w:ascii="TH Sarabun Chula" w:hAnsi="TH Sarabun Chula" w:cs="TH Sarabun Chula"/>
          <w:sz w:val="28"/>
          <w:cs/>
        </w:rPr>
        <w:t xml:space="preserve">เมื่อ </w:t>
      </w:r>
      <w:r w:rsidR="00F93E77" w:rsidRPr="00246D23">
        <w:rPr>
          <w:rFonts w:ascii="TH Sarabun Chula" w:hAnsi="TH Sarabun Chula" w:cs="TH Sarabun Chula"/>
          <w:position w:val="-6"/>
          <w:sz w:val="28"/>
        </w:rPr>
        <w:object w:dxaOrig="200" w:dyaOrig="220" w14:anchorId="2FF3E6A5">
          <v:shape id="_x0000_i1100" type="#_x0000_t75" style="width:9.6pt;height:10.8pt" o:ole="">
            <v:imagedata r:id="rId159" o:title=""/>
          </v:shape>
          <o:OLEObject Type="Embed" ProgID="Equation.DSMT4" ShapeID="_x0000_i1100" DrawAspect="Content" ObjectID="_1762263231" r:id="rId160"/>
        </w:object>
      </w:r>
      <w:r w:rsidR="00F93E77" w:rsidRPr="00246D23">
        <w:rPr>
          <w:rFonts w:ascii="TH Sarabun Chula" w:hAnsi="TH Sarabun Chula" w:cs="TH Sarabun Chula"/>
          <w:sz w:val="28"/>
        </w:rPr>
        <w:t xml:space="preserve"> </w:t>
      </w:r>
      <w:r w:rsidR="00F93E77" w:rsidRPr="00246D23">
        <w:rPr>
          <w:rFonts w:ascii="TH Sarabun Chula" w:hAnsi="TH Sarabun Chula" w:cs="TH Sarabun Chula"/>
          <w:sz w:val="28"/>
          <w:cs/>
        </w:rPr>
        <w:t xml:space="preserve">และ </w:t>
      </w:r>
      <w:r w:rsidR="00F93E77" w:rsidRPr="00246D23">
        <w:rPr>
          <w:rFonts w:ascii="TH Sarabun Chula" w:hAnsi="TH Sarabun Chula" w:cs="TH Sarabun Chula"/>
          <w:position w:val="-6"/>
          <w:sz w:val="28"/>
        </w:rPr>
        <w:object w:dxaOrig="200" w:dyaOrig="279" w14:anchorId="459E398D">
          <v:shape id="_x0000_i1101" type="#_x0000_t75" style="width:9.6pt;height:14.4pt" o:ole="">
            <v:imagedata r:id="rId161" o:title=""/>
          </v:shape>
          <o:OLEObject Type="Embed" ProgID="Equation.DSMT4" ShapeID="_x0000_i1101" DrawAspect="Content" ObjectID="_1762263232" r:id="rId162"/>
        </w:object>
      </w:r>
      <w:r w:rsidR="00F93E77" w:rsidRPr="00246D23">
        <w:rPr>
          <w:rFonts w:ascii="TH Sarabun Chula" w:hAnsi="TH Sarabun Chula" w:cs="TH Sarabun Chula"/>
          <w:sz w:val="28"/>
        </w:rPr>
        <w:t xml:space="preserve"> </w:t>
      </w:r>
      <w:r w:rsidR="00F93E77" w:rsidRPr="00246D23">
        <w:rPr>
          <w:rFonts w:ascii="TH Sarabun Chula" w:hAnsi="TH Sarabun Chula" w:cs="TH Sarabun Chula"/>
          <w:sz w:val="28"/>
          <w:cs/>
        </w:rPr>
        <w:t>เป็นจำนวนจริง</w:t>
      </w:r>
    </w:p>
    <w:p w14:paraId="7AF5D351" w14:textId="7A12A25A" w:rsidR="00F93E77" w:rsidRPr="00246D23" w:rsidRDefault="00F93E77" w:rsidP="006C302F">
      <w:pPr>
        <w:tabs>
          <w:tab w:val="left" w:pos="720"/>
          <w:tab w:val="left" w:pos="1440"/>
          <w:tab w:val="left" w:pos="2160"/>
          <w:tab w:val="left" w:pos="2880"/>
          <w:tab w:val="left" w:pos="3974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  <w:t xml:space="preserve">และ </w:t>
      </w:r>
      <w:r w:rsidRPr="00246D23">
        <w:rPr>
          <w:rFonts w:ascii="TH Sarabun Chula" w:hAnsi="TH Sarabun Chula" w:cs="TH Sarabun Chula"/>
          <w:position w:val="-10"/>
          <w:sz w:val="28"/>
        </w:rPr>
        <w:object w:dxaOrig="240" w:dyaOrig="320" w14:anchorId="40D211C0">
          <v:shape id="_x0000_i1102" type="#_x0000_t75" style="width:12pt;height:15.6pt" o:ole="">
            <v:imagedata r:id="rId163" o:title=""/>
          </v:shape>
          <o:OLEObject Type="Embed" ProgID="Equation.DSMT4" ShapeID="_x0000_i1102" DrawAspect="Content" ObjectID="_1762263233" r:id="rId164"/>
        </w:object>
      </w:r>
      <w:r w:rsidRPr="00246D23">
        <w:rPr>
          <w:rFonts w:ascii="TH Sarabun Chula" w:hAnsi="TH Sarabun Chula" w:cs="TH Sarabun Chula"/>
          <w:sz w:val="28"/>
        </w:rPr>
        <w:t xml:space="preserve"> </w:t>
      </w:r>
      <w:r w:rsidRPr="00246D23">
        <w:rPr>
          <w:rFonts w:ascii="TH Sarabun Chula" w:hAnsi="TH Sarabun Chula" w:cs="TH Sarabun Chula"/>
          <w:sz w:val="28"/>
          <w:cs/>
        </w:rPr>
        <w:t>เป็นฟังก์ชันต่อเนื่องบนเซตของจำนวนจริง พิจารณาข้อความต่อไปนี้</w:t>
      </w:r>
    </w:p>
    <w:p w14:paraId="37EB41FE" w14:textId="3983C6AC" w:rsidR="00F93E77" w:rsidRPr="00246D23" w:rsidRDefault="00611317" w:rsidP="006C302F">
      <w:pPr>
        <w:tabs>
          <w:tab w:val="left" w:pos="720"/>
          <w:tab w:val="left" w:pos="1440"/>
          <w:tab w:val="left" w:pos="2160"/>
          <w:tab w:val="left" w:pos="2880"/>
          <w:tab w:val="left" w:pos="3974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</w:r>
      <w:r w:rsidRPr="00246D23">
        <w:rPr>
          <w:rFonts w:ascii="TH Sarabun Chula" w:hAnsi="TH Sarabun Chula" w:cs="TH Sarabun Chula"/>
          <w:sz w:val="28"/>
          <w:cs/>
        </w:rPr>
        <w:tab/>
        <w:t xml:space="preserve">(ก)   </w:t>
      </w:r>
      <w:r w:rsidRPr="00246D23">
        <w:rPr>
          <w:rFonts w:ascii="TH Sarabun Chula" w:hAnsi="TH Sarabun Chula" w:cs="TH Sarabun Chula"/>
          <w:position w:val="-14"/>
          <w:sz w:val="28"/>
        </w:rPr>
        <w:object w:dxaOrig="2040" w:dyaOrig="400" w14:anchorId="6DE7461D">
          <v:shape id="_x0000_i1103" type="#_x0000_t75" style="width:102pt;height:20.4pt" o:ole="">
            <v:imagedata r:id="rId165" o:title=""/>
          </v:shape>
          <o:OLEObject Type="Embed" ProgID="Equation.DSMT4" ShapeID="_x0000_i1103" DrawAspect="Content" ObjectID="_1762263234" r:id="rId166"/>
        </w:object>
      </w:r>
    </w:p>
    <w:p w14:paraId="0F6989C2" w14:textId="400A89C9" w:rsidR="00611317" w:rsidRPr="00246D23" w:rsidRDefault="00611317" w:rsidP="006C302F">
      <w:pPr>
        <w:tabs>
          <w:tab w:val="left" w:pos="720"/>
          <w:tab w:val="left" w:pos="1440"/>
          <w:tab w:val="left" w:pos="2160"/>
          <w:tab w:val="left" w:pos="2880"/>
          <w:tab w:val="left" w:pos="3974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ab/>
      </w:r>
      <w:r w:rsidRPr="00246D23">
        <w:rPr>
          <w:rFonts w:ascii="TH Sarabun Chula" w:hAnsi="TH Sarabun Chula" w:cs="TH Sarabun Chula"/>
          <w:sz w:val="28"/>
        </w:rPr>
        <w:tab/>
      </w:r>
      <w:r w:rsidRPr="00246D23">
        <w:rPr>
          <w:rFonts w:ascii="TH Sarabun Chula" w:hAnsi="TH Sarabun Chula" w:cs="TH Sarabun Chula"/>
          <w:sz w:val="28"/>
          <w:cs/>
        </w:rPr>
        <w:t xml:space="preserve">(ข)   </w:t>
      </w:r>
      <w:r w:rsidR="0090444F" w:rsidRPr="00246D23">
        <w:rPr>
          <w:rFonts w:ascii="TH Sarabun Chula" w:hAnsi="TH Sarabun Chula" w:cs="TH Sarabun Chula"/>
          <w:position w:val="-14"/>
          <w:sz w:val="28"/>
        </w:rPr>
        <w:object w:dxaOrig="2299" w:dyaOrig="400" w14:anchorId="4BFB86A8">
          <v:shape id="_x0000_i1104" type="#_x0000_t75" style="width:114.6pt;height:20.4pt" o:ole="">
            <v:imagedata r:id="rId167" o:title=""/>
          </v:shape>
          <o:OLEObject Type="Embed" ProgID="Equation.DSMT4" ShapeID="_x0000_i1104" DrawAspect="Content" ObjectID="_1762263235" r:id="rId168"/>
        </w:object>
      </w:r>
    </w:p>
    <w:p w14:paraId="6F54BF6E" w14:textId="17A9C55E" w:rsidR="0090444F" w:rsidRPr="00246D23" w:rsidRDefault="0090444F" w:rsidP="006C302F">
      <w:pPr>
        <w:tabs>
          <w:tab w:val="left" w:pos="720"/>
          <w:tab w:val="left" w:pos="1440"/>
          <w:tab w:val="left" w:pos="2160"/>
          <w:tab w:val="left" w:pos="2880"/>
          <w:tab w:val="left" w:pos="3974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ab/>
      </w:r>
      <w:r w:rsidRPr="00246D23">
        <w:rPr>
          <w:rFonts w:ascii="TH Sarabun Chula" w:hAnsi="TH Sarabun Chula" w:cs="TH Sarabun Chula"/>
          <w:sz w:val="28"/>
        </w:rPr>
        <w:tab/>
      </w:r>
      <w:r w:rsidRPr="00246D23">
        <w:rPr>
          <w:rFonts w:ascii="TH Sarabun Chula" w:hAnsi="TH Sarabun Chula" w:cs="TH Sarabun Chula"/>
          <w:sz w:val="28"/>
          <w:cs/>
        </w:rPr>
        <w:t xml:space="preserve">(ค)   </w:t>
      </w:r>
      <w:r w:rsidRPr="00246D23">
        <w:rPr>
          <w:rFonts w:ascii="TH Sarabun Chula" w:hAnsi="TH Sarabun Chula" w:cs="TH Sarabun Chula"/>
          <w:position w:val="-14"/>
          <w:sz w:val="28"/>
        </w:rPr>
        <w:object w:dxaOrig="2140" w:dyaOrig="400" w14:anchorId="604ABE23">
          <v:shape id="_x0000_i1105" type="#_x0000_t75" style="width:106.2pt;height:20.4pt" o:ole="">
            <v:imagedata r:id="rId169" o:title=""/>
          </v:shape>
          <o:OLEObject Type="Embed" ProgID="Equation.DSMT4" ShapeID="_x0000_i1105" DrawAspect="Content" ObjectID="_1762263236" r:id="rId170"/>
        </w:object>
      </w:r>
    </w:p>
    <w:p w14:paraId="1E2159FD" w14:textId="639ED2FC" w:rsidR="0090444F" w:rsidRPr="00246D23" w:rsidRDefault="0090444F" w:rsidP="006C302F">
      <w:pPr>
        <w:tabs>
          <w:tab w:val="left" w:pos="720"/>
          <w:tab w:val="left" w:pos="1440"/>
          <w:tab w:val="left" w:pos="2160"/>
          <w:tab w:val="left" w:pos="2880"/>
          <w:tab w:val="left" w:pos="3974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ab/>
      </w:r>
      <w:r w:rsidRPr="00246D23">
        <w:rPr>
          <w:rFonts w:ascii="TH Sarabun Chula" w:hAnsi="TH Sarabun Chula" w:cs="TH Sarabun Chula"/>
          <w:sz w:val="28"/>
          <w:cs/>
        </w:rPr>
        <w:t>ข้อใดต่อไปนี้ถูกต้อง</w:t>
      </w:r>
    </w:p>
    <w:p w14:paraId="0079D7E6" w14:textId="10EF79E4" w:rsidR="009C79F5" w:rsidRPr="00246D23" w:rsidRDefault="0090444F" w:rsidP="006C302F">
      <w:pPr>
        <w:tabs>
          <w:tab w:val="left" w:pos="720"/>
          <w:tab w:val="left" w:pos="1440"/>
          <w:tab w:val="left" w:pos="2160"/>
          <w:tab w:val="left" w:pos="2880"/>
          <w:tab w:val="left" w:pos="3974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  <w:t>1.</w:t>
      </w:r>
      <w:r w:rsidR="009C79F5" w:rsidRPr="00246D23">
        <w:rPr>
          <w:rFonts w:ascii="TH Sarabun Chula" w:hAnsi="TH Sarabun Chula" w:cs="TH Sarabun Chula"/>
          <w:sz w:val="28"/>
        </w:rPr>
        <w:t>)</w:t>
      </w:r>
      <w:r w:rsidRPr="00246D23">
        <w:rPr>
          <w:rFonts w:ascii="TH Sarabun Chula" w:hAnsi="TH Sarabun Chula" w:cs="TH Sarabun Chula"/>
          <w:sz w:val="28"/>
          <w:cs/>
        </w:rPr>
        <w:t xml:space="preserve">  ข้อ (ก) และ ข้อ (ข) ถูก แต่ ข้อ (ค) ผิด</w:t>
      </w:r>
      <w:r w:rsidRPr="00246D23">
        <w:rPr>
          <w:rFonts w:ascii="TH Sarabun Chula" w:hAnsi="TH Sarabun Chula" w:cs="TH Sarabun Chula"/>
          <w:sz w:val="28"/>
          <w:cs/>
        </w:rPr>
        <w:tab/>
      </w:r>
      <w:r w:rsidRPr="00246D23">
        <w:rPr>
          <w:rFonts w:ascii="TH Sarabun Chula" w:hAnsi="TH Sarabun Chula" w:cs="TH Sarabun Chula"/>
          <w:sz w:val="28"/>
          <w:cs/>
        </w:rPr>
        <w:tab/>
      </w:r>
      <w:r w:rsidRPr="00246D23">
        <w:rPr>
          <w:rFonts w:ascii="TH Sarabun Chula" w:hAnsi="TH Sarabun Chula" w:cs="TH Sarabun Chula"/>
          <w:sz w:val="28"/>
          <w:cs/>
        </w:rPr>
        <w:tab/>
      </w:r>
    </w:p>
    <w:p w14:paraId="5F10F9DB" w14:textId="4E23EB48" w:rsidR="0090444F" w:rsidRPr="00246D23" w:rsidRDefault="009C79F5" w:rsidP="006C302F">
      <w:pPr>
        <w:tabs>
          <w:tab w:val="left" w:pos="720"/>
          <w:tab w:val="left" w:pos="1440"/>
          <w:tab w:val="left" w:pos="2160"/>
          <w:tab w:val="left" w:pos="2880"/>
          <w:tab w:val="left" w:pos="3974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ab/>
      </w:r>
      <w:r w:rsidR="0090444F" w:rsidRPr="00246D23">
        <w:rPr>
          <w:rFonts w:ascii="TH Sarabun Chula" w:hAnsi="TH Sarabun Chula" w:cs="TH Sarabun Chula"/>
          <w:sz w:val="28"/>
          <w:cs/>
        </w:rPr>
        <w:t>2.</w:t>
      </w:r>
      <w:r w:rsidRPr="00246D23">
        <w:rPr>
          <w:rFonts w:ascii="TH Sarabun Chula" w:hAnsi="TH Sarabun Chula" w:cs="TH Sarabun Chula"/>
          <w:sz w:val="28"/>
        </w:rPr>
        <w:t>)</w:t>
      </w:r>
      <w:r w:rsidR="0090444F" w:rsidRPr="00246D23">
        <w:rPr>
          <w:rFonts w:ascii="TH Sarabun Chula" w:hAnsi="TH Sarabun Chula" w:cs="TH Sarabun Chula"/>
          <w:sz w:val="28"/>
          <w:cs/>
        </w:rPr>
        <w:t xml:space="preserve">  ข้อ (ก) และ ข้อ (</w:t>
      </w:r>
      <w:r w:rsidR="00716C40" w:rsidRPr="00246D23">
        <w:rPr>
          <w:rFonts w:ascii="TH Sarabun Chula" w:hAnsi="TH Sarabun Chula" w:cs="TH Sarabun Chula"/>
          <w:sz w:val="28"/>
          <w:cs/>
        </w:rPr>
        <w:t>ค) ถูก แต่ ข้อ (ข) ผิด</w:t>
      </w:r>
    </w:p>
    <w:p w14:paraId="6A3E44CC" w14:textId="5305FF9F" w:rsidR="009C79F5" w:rsidRPr="00246D23" w:rsidRDefault="00716C40" w:rsidP="006C302F">
      <w:pPr>
        <w:tabs>
          <w:tab w:val="left" w:pos="720"/>
          <w:tab w:val="left" w:pos="1440"/>
          <w:tab w:val="left" w:pos="2160"/>
          <w:tab w:val="left" w:pos="2880"/>
          <w:tab w:val="left" w:pos="3974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  <w:t>3.</w:t>
      </w:r>
      <w:r w:rsidR="009C79F5" w:rsidRPr="00246D23">
        <w:rPr>
          <w:rFonts w:ascii="TH Sarabun Chula" w:hAnsi="TH Sarabun Chula" w:cs="TH Sarabun Chula"/>
          <w:sz w:val="28"/>
        </w:rPr>
        <w:t>)</w:t>
      </w:r>
      <w:r w:rsidRPr="00246D23">
        <w:rPr>
          <w:rFonts w:ascii="TH Sarabun Chula" w:hAnsi="TH Sarabun Chula" w:cs="TH Sarabun Chula"/>
          <w:sz w:val="28"/>
          <w:cs/>
        </w:rPr>
        <w:t xml:space="preserve">  ข้อ (ข) และ ข้อ (ค) ถูก แต่ ข้อ (ก) ผิด</w:t>
      </w:r>
      <w:r w:rsidRPr="00246D23">
        <w:rPr>
          <w:rFonts w:ascii="TH Sarabun Chula" w:hAnsi="TH Sarabun Chula" w:cs="TH Sarabun Chula"/>
          <w:sz w:val="28"/>
          <w:cs/>
        </w:rPr>
        <w:tab/>
      </w:r>
      <w:r w:rsidRPr="00246D23">
        <w:rPr>
          <w:rFonts w:ascii="TH Sarabun Chula" w:hAnsi="TH Sarabun Chula" w:cs="TH Sarabun Chula"/>
          <w:sz w:val="28"/>
          <w:cs/>
        </w:rPr>
        <w:tab/>
      </w:r>
      <w:r w:rsidRPr="00246D23">
        <w:rPr>
          <w:rFonts w:ascii="TH Sarabun Chula" w:hAnsi="TH Sarabun Chula" w:cs="TH Sarabun Chula"/>
          <w:sz w:val="28"/>
          <w:cs/>
        </w:rPr>
        <w:tab/>
      </w:r>
    </w:p>
    <w:p w14:paraId="3AE8A858" w14:textId="282C6821" w:rsidR="00716C40" w:rsidRPr="00246D23" w:rsidRDefault="009C79F5" w:rsidP="006C302F">
      <w:pPr>
        <w:tabs>
          <w:tab w:val="left" w:pos="720"/>
          <w:tab w:val="left" w:pos="1440"/>
          <w:tab w:val="left" w:pos="2160"/>
          <w:tab w:val="left" w:pos="2880"/>
          <w:tab w:val="left" w:pos="3974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ab/>
      </w:r>
      <w:r w:rsidR="00716C40" w:rsidRPr="00246D23">
        <w:rPr>
          <w:rFonts w:ascii="TH Sarabun Chula" w:hAnsi="TH Sarabun Chula" w:cs="TH Sarabun Chula"/>
          <w:sz w:val="28"/>
          <w:cs/>
        </w:rPr>
        <w:t>4.</w:t>
      </w:r>
      <w:r w:rsidRPr="00246D23">
        <w:rPr>
          <w:rFonts w:ascii="TH Sarabun Chula" w:hAnsi="TH Sarabun Chula" w:cs="TH Sarabun Chula"/>
          <w:sz w:val="28"/>
        </w:rPr>
        <w:t>)</w:t>
      </w:r>
      <w:r w:rsidR="00716C40" w:rsidRPr="00246D23">
        <w:rPr>
          <w:rFonts w:ascii="TH Sarabun Chula" w:hAnsi="TH Sarabun Chula" w:cs="TH Sarabun Chula"/>
          <w:sz w:val="28"/>
          <w:cs/>
        </w:rPr>
        <w:t xml:space="preserve">  ข้อ (ก) ข้อ (ข) และ ข้อ (ค) ถูกทั้งสามข้อ</w:t>
      </w:r>
    </w:p>
    <w:p w14:paraId="611F644A" w14:textId="4AA38D02" w:rsidR="00716C40" w:rsidRPr="00246D23" w:rsidRDefault="00716C40" w:rsidP="006C302F">
      <w:pPr>
        <w:tabs>
          <w:tab w:val="left" w:pos="720"/>
          <w:tab w:val="left" w:pos="1440"/>
          <w:tab w:val="left" w:pos="2160"/>
          <w:tab w:val="left" w:pos="2880"/>
          <w:tab w:val="left" w:pos="3974"/>
        </w:tabs>
        <w:rPr>
          <w:rFonts w:ascii="TH Sarabun Chula" w:hAnsi="TH Sarabun Chula" w:cs="TH Sarabun Chula"/>
          <w:sz w:val="28"/>
          <w:cs/>
        </w:rPr>
      </w:pPr>
      <w:r w:rsidRPr="00246D23">
        <w:rPr>
          <w:rFonts w:ascii="TH Sarabun Chula" w:hAnsi="TH Sarabun Chula" w:cs="TH Sarabun Chula"/>
          <w:sz w:val="28"/>
          <w:cs/>
        </w:rPr>
        <w:tab/>
        <w:t>5.</w:t>
      </w:r>
      <w:r w:rsidR="009C79F5" w:rsidRPr="00246D23">
        <w:rPr>
          <w:rFonts w:ascii="TH Sarabun Chula" w:hAnsi="TH Sarabun Chula" w:cs="TH Sarabun Chula"/>
          <w:sz w:val="28"/>
        </w:rPr>
        <w:t>)</w:t>
      </w:r>
      <w:r w:rsidRPr="00246D23">
        <w:rPr>
          <w:rFonts w:ascii="TH Sarabun Chula" w:hAnsi="TH Sarabun Chula" w:cs="TH Sarabun Chula"/>
          <w:sz w:val="28"/>
          <w:cs/>
        </w:rPr>
        <w:t xml:space="preserve">  ข้อ (ก) ข้อ (ข) และ ข้อ (ค) ผิดทั้งสามข้อ</w:t>
      </w:r>
    </w:p>
    <w:p w14:paraId="0EFBFD59" w14:textId="15B71A3C" w:rsidR="00FD4F78" w:rsidRPr="00246D23" w:rsidRDefault="00FD4F78" w:rsidP="006C302F">
      <w:pPr>
        <w:tabs>
          <w:tab w:val="left" w:pos="720"/>
          <w:tab w:val="left" w:pos="1440"/>
          <w:tab w:val="left" w:pos="2160"/>
          <w:tab w:val="left" w:pos="2880"/>
          <w:tab w:val="left" w:pos="3974"/>
        </w:tabs>
        <w:rPr>
          <w:rFonts w:ascii="TH Sarabun Chula" w:hAnsi="TH Sarabun Chula" w:cs="TH Sarabun Chula"/>
          <w:sz w:val="28"/>
        </w:rPr>
      </w:pPr>
    </w:p>
    <w:p w14:paraId="2C763807" w14:textId="4E504247" w:rsidR="00D01045" w:rsidRPr="00246D23" w:rsidRDefault="00D01045" w:rsidP="006C302F">
      <w:pPr>
        <w:tabs>
          <w:tab w:val="left" w:pos="720"/>
          <w:tab w:val="left" w:pos="1440"/>
          <w:tab w:val="left" w:pos="2160"/>
          <w:tab w:val="left" w:pos="2880"/>
          <w:tab w:val="left" w:pos="3974"/>
        </w:tabs>
        <w:rPr>
          <w:rFonts w:ascii="TH Sarabun Chula" w:hAnsi="TH Sarabun Chula" w:cs="TH Sarabun Chula"/>
          <w:sz w:val="28"/>
        </w:rPr>
      </w:pPr>
    </w:p>
    <w:p w14:paraId="780B808C" w14:textId="6C4F6422" w:rsidR="00D01045" w:rsidRPr="00246D23" w:rsidRDefault="00D01045" w:rsidP="006C302F">
      <w:pPr>
        <w:tabs>
          <w:tab w:val="left" w:pos="720"/>
          <w:tab w:val="left" w:pos="1440"/>
          <w:tab w:val="left" w:pos="2160"/>
          <w:tab w:val="left" w:pos="2880"/>
          <w:tab w:val="left" w:pos="3974"/>
        </w:tabs>
        <w:rPr>
          <w:rFonts w:ascii="TH Sarabun Chula" w:hAnsi="TH Sarabun Chula" w:cs="TH Sarabun Chula"/>
          <w:sz w:val="28"/>
        </w:rPr>
      </w:pPr>
    </w:p>
    <w:p w14:paraId="03AF709E" w14:textId="77777777" w:rsidR="00D01045" w:rsidRPr="00246D23" w:rsidRDefault="00D01045" w:rsidP="00D01045">
      <w:pPr>
        <w:rPr>
          <w:rFonts w:ascii="TH Sarabun Chula" w:hAnsi="TH Sarabun Chula" w:cs="TH Sarabun Chula"/>
          <w:sz w:val="28"/>
        </w:rPr>
      </w:pPr>
    </w:p>
    <w:p w14:paraId="1BC19D53" w14:textId="265A5B9A" w:rsidR="00D01045" w:rsidRPr="00246D23" w:rsidRDefault="00D01045" w:rsidP="00D01045">
      <w:pPr>
        <w:rPr>
          <w:rFonts w:ascii="TH Sarabun Chula" w:hAnsi="TH Sarabun Chula" w:cs="TH Sarabun Chula"/>
          <w:b/>
          <w:bCs/>
          <w:sz w:val="28"/>
        </w:rPr>
      </w:pPr>
      <w:r w:rsidRPr="00246D23">
        <w:rPr>
          <w:rFonts w:ascii="TH Sarabun Chula" w:hAnsi="TH Sarabun Chula" w:cs="TH Sarabun Chula"/>
          <w:b/>
          <w:bCs/>
          <w:noProof/>
          <w:sz w:val="28"/>
          <w:cs/>
        </w:rPr>
        <w:lastRenderedPageBreak/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2D97987C" wp14:editId="109712C1">
                <wp:simplePos x="0" y="0"/>
                <wp:positionH relativeFrom="column">
                  <wp:posOffset>213360</wp:posOffset>
                </wp:positionH>
                <wp:positionV relativeFrom="paragraph">
                  <wp:posOffset>367665</wp:posOffset>
                </wp:positionV>
                <wp:extent cx="1219200" cy="403860"/>
                <wp:effectExtent l="0" t="0" r="19050" b="15240"/>
                <wp:wrapNone/>
                <wp:docPr id="52" name="Rectangle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4038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D82AB9" w14:textId="375F53B8" w:rsidR="00246D23" w:rsidRPr="002724BE" w:rsidRDefault="00246D23" w:rsidP="00D01045">
                            <w:pPr>
                              <w:jc w:val="center"/>
                              <w:rPr>
                                <w:rFonts w:ascii="TH Sarabun Chula" w:hAnsi="TH Sarabun Chula" w:cs="TH Sarabun Chula"/>
                                <w:color w:val="000000" w:themeColor="text1"/>
                                <w:sz w:val="28"/>
                                <w:cs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H Sarabun Chula" w:hAnsi="TH Sarabun Chula" w:cs="TH Sarabun Chula" w:hint="cs"/>
                                <w:color w:val="000000" w:themeColor="text1"/>
                                <w:sz w:val="28"/>
                                <w:cs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ความหมาย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2D97987C" id="Rectangle 52" o:spid="_x0000_s1052" style="position:absolute;margin-left:16.8pt;margin-top:28.95pt;width:96pt;height:31.8pt;z-index:2517452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" fillcolor="white [3212]" strokecolor="black [3213]" strokeweight="1pt">
                <v:textbox>
                  <w:txbxContent>
                    <w:p w14:paraId="04D82AB9" w14:textId="375F53B8" w:rsidR="00246D23" w:rsidRPr="002724BE" w:rsidRDefault="00246D23" w:rsidP="00D01045">
                      <w:pPr>
                        <w:jc w:val="center"/>
                        <w:rPr>
                          <w:rFonts w:ascii="TH Sarabun Chula" w:hAnsi="TH Sarabun Chula" w:cs="TH Sarabun Chula"/>
                          <w:color w:val="000000" w:themeColor="text1"/>
                          <w:sz w:val="28"/>
                          <w:cs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H Sarabun Chula" w:hAnsi="TH Sarabun Chula" w:cs="TH Sarabun Chula" w:hint="cs"/>
                          <w:color w:val="000000" w:themeColor="text1"/>
                          <w:sz w:val="28"/>
                          <w:cs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ความหมาย</w:t>
                      </w:r>
                    </w:p>
                  </w:txbxContent>
                </v:textbox>
              </v:rect>
            </w:pict>
          </mc:Fallback>
        </mc:AlternateContent>
      </w:r>
      <w:r w:rsidRPr="00246D23">
        <w:rPr>
          <w:rFonts w:ascii="TH Sarabun Chula" w:hAnsi="TH Sarabun Chula" w:cs="TH Sarabun Chula"/>
          <w:b/>
          <w:bCs/>
          <w:sz w:val="28"/>
          <w:cs/>
        </w:rPr>
        <w:t xml:space="preserve">ด่านที่ </w:t>
      </w:r>
      <w:r w:rsidRPr="00246D23">
        <w:rPr>
          <w:rFonts w:ascii="TH Sarabun Chula" w:hAnsi="TH Sarabun Chula" w:cs="TH Sarabun Chula"/>
          <w:b/>
          <w:bCs/>
          <w:sz w:val="28"/>
        </w:rPr>
        <w:t xml:space="preserve">3 : </w:t>
      </w:r>
      <w:r w:rsidRPr="00246D23">
        <w:rPr>
          <w:rFonts w:ascii="TH Sarabun Chula" w:hAnsi="TH Sarabun Chula" w:cs="TH Sarabun Chula"/>
          <w:b/>
          <w:bCs/>
          <w:sz w:val="28"/>
          <w:cs/>
        </w:rPr>
        <w:t>อินทริเกรต</w:t>
      </w:r>
    </w:p>
    <w:p w14:paraId="7BF223A3" w14:textId="30B6355D" w:rsidR="00D01045" w:rsidRPr="00246D23" w:rsidRDefault="00D01045" w:rsidP="00D01045">
      <w:pPr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noProof/>
          <w:sz w:val="28"/>
          <w:cs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36034571" wp14:editId="5993746E">
                <wp:simplePos x="0" y="0"/>
                <wp:positionH relativeFrom="margin">
                  <wp:align>left</wp:align>
                </wp:positionH>
                <wp:positionV relativeFrom="paragraph">
                  <wp:posOffset>141605</wp:posOffset>
                </wp:positionV>
                <wp:extent cx="3086100" cy="2118360"/>
                <wp:effectExtent l="0" t="0" r="19050" b="15240"/>
                <wp:wrapNone/>
                <wp:docPr id="51" name="Rectangle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86100" cy="21183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B499088" id="Rectangle 51" o:spid="_x0000_s1026" style="position:absolute;margin-left:0;margin-top:11.15pt;width:243pt;height:166.8pt;z-index:25174425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" fillcolor="white [3212]" strokecolor="black [3213]" strokeweight="1pt">
                <w10:wrap anchorx="margin"/>
              </v:rect>
            </w:pict>
          </mc:Fallback>
        </mc:AlternateContent>
      </w:r>
      <w:r w:rsidRPr="00246D23">
        <w:rPr>
          <w:rFonts w:ascii="TH Sarabun Chula" w:hAnsi="TH Sarabun Chula" w:cs="TH Sarabun Chula"/>
          <w:noProof/>
          <w:sz w:val="28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79BFA399" wp14:editId="30B3AAF6">
                <wp:simplePos x="0" y="0"/>
                <wp:positionH relativeFrom="column">
                  <wp:posOffset>3215640</wp:posOffset>
                </wp:positionH>
                <wp:positionV relativeFrom="paragraph">
                  <wp:posOffset>156845</wp:posOffset>
                </wp:positionV>
                <wp:extent cx="3086100" cy="2103120"/>
                <wp:effectExtent l="0" t="0" r="19050" b="11430"/>
                <wp:wrapNone/>
                <wp:docPr id="46" name="Rectangle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86100" cy="21031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5B27A4D" id="Rectangle 46" o:spid="_x0000_s1026" style="position:absolute;margin-left:253.2pt;margin-top:12.35pt;width:243pt;height:165.6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" fillcolor="white [3212]" strokecolor="black [3213]" strokeweight="1pt"/>
            </w:pict>
          </mc:Fallback>
        </mc:AlternateContent>
      </w:r>
      <w:r w:rsidRPr="00246D23">
        <w:rPr>
          <w:rFonts w:ascii="TH Sarabun Chula" w:hAnsi="TH Sarabun Chula" w:cs="TH Sarabun Chula"/>
          <w:noProof/>
          <w:sz w:val="28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7BD808E7" wp14:editId="4091EDBA">
                <wp:simplePos x="0" y="0"/>
                <wp:positionH relativeFrom="column">
                  <wp:posOffset>3429000</wp:posOffset>
                </wp:positionH>
                <wp:positionV relativeFrom="paragraph">
                  <wp:posOffset>14605</wp:posOffset>
                </wp:positionV>
                <wp:extent cx="1722120" cy="403860"/>
                <wp:effectExtent l="0" t="0" r="11430" b="15240"/>
                <wp:wrapNone/>
                <wp:docPr id="48" name="Rectangle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22120" cy="4038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B0B3114" w14:textId="3003EA7B" w:rsidR="00246D23" w:rsidRPr="002724BE" w:rsidRDefault="00246D23" w:rsidP="00D01045">
                            <w:pPr>
                              <w:jc w:val="center"/>
                              <w:rPr>
                                <w:rFonts w:ascii="TH Sarabun Chula" w:hAnsi="TH Sarabun Chula" w:cs="TH Sarabun Chula"/>
                                <w:color w:val="000000" w:themeColor="text1"/>
                                <w:sz w:val="28"/>
                                <w:cs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H Sarabun Chula" w:hAnsi="TH Sarabun Chula" w:cs="TH Sarabun Chula"/>
                                <w:color w:val="000000" w:themeColor="text1"/>
                                <w:sz w:val="28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How to </w:t>
                            </w:r>
                            <w:r>
                              <w:rPr>
                                <w:rFonts w:ascii="TH Sarabun Chula" w:hAnsi="TH Sarabun Chula" w:cs="TH Sarabun Chula" w:hint="cs"/>
                                <w:color w:val="000000" w:themeColor="text1"/>
                                <w:sz w:val="28"/>
                                <w:cs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อินทริเกต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7BD808E7" id="Rectangle 48" o:spid="_x0000_s1053" style="position:absolute;margin-left:270pt;margin-top:1.15pt;width:135.6pt;height:31.8pt;z-index:2517422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" fillcolor="white [3212]" strokecolor="black [3213]" strokeweight="1pt">
                <v:textbox>
                  <w:txbxContent>
                    <w:p w14:paraId="3B0B3114" w14:textId="3003EA7B" w:rsidR="00246D23" w:rsidRPr="002724BE" w:rsidRDefault="00246D23" w:rsidP="00D01045">
                      <w:pPr>
                        <w:jc w:val="center"/>
                        <w:rPr>
                          <w:rFonts w:ascii="TH Sarabun Chula" w:hAnsi="TH Sarabun Chula" w:cs="TH Sarabun Chula"/>
                          <w:color w:val="000000" w:themeColor="text1"/>
                          <w:sz w:val="28"/>
                          <w:cs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H Sarabun Chula" w:hAnsi="TH Sarabun Chula" w:cs="TH Sarabun Chula"/>
                          <w:color w:val="000000" w:themeColor="text1"/>
                          <w:sz w:val="28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How to </w:t>
                      </w:r>
                      <w:r>
                        <w:rPr>
                          <w:rFonts w:ascii="TH Sarabun Chula" w:hAnsi="TH Sarabun Chula" w:cs="TH Sarabun Chula" w:hint="cs"/>
                          <w:color w:val="000000" w:themeColor="text1"/>
                          <w:sz w:val="28"/>
                          <w:cs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อินทริเกต</w:t>
                      </w:r>
                    </w:p>
                  </w:txbxContent>
                </v:textbox>
              </v:rect>
            </w:pict>
          </mc:Fallback>
        </mc:AlternateContent>
      </w:r>
    </w:p>
    <w:p w14:paraId="3861E869" w14:textId="1F1DDE83" w:rsidR="00D01045" w:rsidRPr="00246D23" w:rsidRDefault="00D01045" w:rsidP="00D01045">
      <w:pPr>
        <w:rPr>
          <w:rFonts w:ascii="TH Sarabun Chula" w:hAnsi="TH Sarabun Chula" w:cs="TH Sarabun Chula"/>
          <w:sz w:val="28"/>
        </w:rPr>
      </w:pPr>
    </w:p>
    <w:p w14:paraId="57EDFD50" w14:textId="601BC8F7" w:rsidR="00D01045" w:rsidRPr="00246D23" w:rsidRDefault="00D01045" w:rsidP="00D01045">
      <w:pPr>
        <w:rPr>
          <w:rFonts w:ascii="TH Sarabun Chula" w:hAnsi="TH Sarabun Chula" w:cs="TH Sarabun Chula"/>
          <w:sz w:val="28"/>
        </w:rPr>
      </w:pPr>
    </w:p>
    <w:p w14:paraId="24F9A2F1" w14:textId="3D165F14" w:rsidR="00D01045" w:rsidRPr="00246D23" w:rsidRDefault="00D01045" w:rsidP="00D01045">
      <w:pPr>
        <w:rPr>
          <w:rFonts w:ascii="TH Sarabun Chula" w:hAnsi="TH Sarabun Chula" w:cs="TH Sarabun Chula"/>
          <w:sz w:val="28"/>
        </w:rPr>
      </w:pPr>
    </w:p>
    <w:p w14:paraId="1E4A59EF" w14:textId="2568ED3C" w:rsidR="00D01045" w:rsidRPr="00246D23" w:rsidRDefault="00D01045" w:rsidP="00D01045">
      <w:pPr>
        <w:rPr>
          <w:rFonts w:ascii="TH Sarabun Chula" w:hAnsi="TH Sarabun Chula" w:cs="TH Sarabun Chula"/>
          <w:sz w:val="28"/>
        </w:rPr>
      </w:pPr>
    </w:p>
    <w:p w14:paraId="4561CE3E" w14:textId="54320A3F" w:rsidR="00D01045" w:rsidRPr="00246D23" w:rsidRDefault="00D01045" w:rsidP="00D01045">
      <w:pPr>
        <w:rPr>
          <w:rFonts w:ascii="TH Sarabun Chula" w:hAnsi="TH Sarabun Chula" w:cs="TH Sarabun Chula"/>
          <w:sz w:val="28"/>
        </w:rPr>
      </w:pPr>
    </w:p>
    <w:p w14:paraId="731B5BA5" w14:textId="5929FC29" w:rsidR="00D01045" w:rsidRPr="00246D23" w:rsidRDefault="00D01045" w:rsidP="00D01045">
      <w:pPr>
        <w:rPr>
          <w:rFonts w:ascii="TH Sarabun Chula" w:hAnsi="TH Sarabun Chula" w:cs="TH Sarabun Chula"/>
          <w:sz w:val="28"/>
        </w:rPr>
      </w:pPr>
    </w:p>
    <w:p w14:paraId="3ABBA6C2" w14:textId="37710E46" w:rsidR="00D01045" w:rsidRPr="00246D23" w:rsidRDefault="00D01045" w:rsidP="00D01045">
      <w:pPr>
        <w:pStyle w:val="ListParagraph"/>
        <w:numPr>
          <w:ilvl w:val="0"/>
          <w:numId w:val="14"/>
        </w:numPr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>จงอินทริเกรตตามสมการต่อไปนี้</w:t>
      </w:r>
    </w:p>
    <w:p w14:paraId="6DBD3DB6" w14:textId="219DE4F7" w:rsidR="00D01045" w:rsidRPr="00246D23" w:rsidRDefault="00B01B3E" w:rsidP="00D01045">
      <w:pPr>
        <w:pStyle w:val="ListParagraph"/>
        <w:numPr>
          <w:ilvl w:val="1"/>
          <w:numId w:val="15"/>
        </w:numPr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 xml:space="preserve">    </w:t>
      </w:r>
      <w:r w:rsidR="00AA4428" w:rsidRPr="00246D23">
        <w:rPr>
          <w:rFonts w:ascii="TH Sarabun Chula" w:hAnsi="TH Sarabun Chula" w:cs="TH Sarabun Chula"/>
          <w:position w:val="-16"/>
          <w:sz w:val="28"/>
        </w:rPr>
        <w:object w:dxaOrig="2900" w:dyaOrig="440" w14:anchorId="03095C9C">
          <v:shape id="_x0000_i1106" type="#_x0000_t75" style="width:145.2pt;height:22.2pt" o:ole="">
            <v:imagedata r:id="rId171" o:title=""/>
          </v:shape>
          <o:OLEObject Type="Embed" ProgID="Equation.DSMT4" ShapeID="_x0000_i1106" DrawAspect="Content" ObjectID="_1762263237" r:id="rId172"/>
        </w:object>
      </w:r>
      <w:r w:rsidR="00D01045" w:rsidRPr="00246D23">
        <w:rPr>
          <w:rFonts w:ascii="TH Sarabun Chula" w:hAnsi="TH Sarabun Chula" w:cs="TH Sarabun Chula"/>
          <w:sz w:val="28"/>
        </w:rPr>
        <w:tab/>
      </w:r>
      <w:r w:rsidR="00D01045" w:rsidRPr="00246D23">
        <w:rPr>
          <w:rFonts w:ascii="TH Sarabun Chula" w:hAnsi="TH Sarabun Chula" w:cs="TH Sarabun Chula"/>
          <w:sz w:val="28"/>
        </w:rPr>
        <w:tab/>
      </w:r>
      <w:r w:rsidR="00D01045" w:rsidRPr="00246D23">
        <w:rPr>
          <w:rFonts w:ascii="TH Sarabun Chula" w:hAnsi="TH Sarabun Chula" w:cs="TH Sarabun Chula"/>
          <w:sz w:val="28"/>
        </w:rPr>
        <w:tab/>
      </w:r>
      <w:r w:rsidR="00D01045" w:rsidRPr="00246D23">
        <w:rPr>
          <w:rFonts w:ascii="TH Sarabun Chula" w:hAnsi="TH Sarabun Chula" w:cs="TH Sarabun Chula"/>
          <w:sz w:val="28"/>
        </w:rPr>
        <w:tab/>
      </w:r>
      <w:r w:rsidR="00D01045" w:rsidRPr="00246D23">
        <w:rPr>
          <w:rFonts w:ascii="TH Sarabun Chula" w:hAnsi="TH Sarabun Chula" w:cs="TH Sarabun Chula"/>
          <w:sz w:val="28"/>
        </w:rPr>
        <w:tab/>
      </w:r>
    </w:p>
    <w:p w14:paraId="0FF550AD" w14:textId="77777777" w:rsidR="00D01045" w:rsidRPr="00246D23" w:rsidRDefault="00D01045" w:rsidP="00D01045">
      <w:pPr>
        <w:rPr>
          <w:rFonts w:ascii="TH Sarabun Chula" w:hAnsi="TH Sarabun Chula" w:cs="TH Sarabun Chula"/>
          <w:sz w:val="28"/>
        </w:rPr>
      </w:pPr>
    </w:p>
    <w:p w14:paraId="5124C381" w14:textId="77777777" w:rsidR="00D01045" w:rsidRPr="00246D23" w:rsidRDefault="00D01045" w:rsidP="00D01045">
      <w:pPr>
        <w:rPr>
          <w:rFonts w:ascii="TH Sarabun Chula" w:hAnsi="TH Sarabun Chula" w:cs="TH Sarabun Chula"/>
          <w:sz w:val="28"/>
        </w:rPr>
      </w:pPr>
    </w:p>
    <w:p w14:paraId="0A6D10B8" w14:textId="77777777" w:rsidR="00D01045" w:rsidRPr="00246D23" w:rsidRDefault="00D01045" w:rsidP="00D01045">
      <w:pPr>
        <w:rPr>
          <w:rFonts w:ascii="TH Sarabun Chula" w:hAnsi="TH Sarabun Chula" w:cs="TH Sarabun Chula"/>
          <w:sz w:val="28"/>
        </w:rPr>
      </w:pPr>
    </w:p>
    <w:p w14:paraId="1527290E" w14:textId="752D183C" w:rsidR="00D01045" w:rsidRPr="00246D23" w:rsidRDefault="00D01045" w:rsidP="00D01045">
      <w:pPr>
        <w:rPr>
          <w:rFonts w:ascii="TH Sarabun Chula" w:hAnsi="TH Sarabun Chula" w:cs="TH Sarabun Chula"/>
          <w:sz w:val="28"/>
        </w:rPr>
      </w:pPr>
    </w:p>
    <w:p w14:paraId="5E079973" w14:textId="6496C118" w:rsidR="00AA4428" w:rsidRPr="00246D23" w:rsidRDefault="00AA4428" w:rsidP="00D01045">
      <w:pPr>
        <w:rPr>
          <w:rFonts w:ascii="TH Sarabun Chula" w:hAnsi="TH Sarabun Chula" w:cs="TH Sarabun Chula"/>
          <w:sz w:val="28"/>
        </w:rPr>
      </w:pPr>
    </w:p>
    <w:p w14:paraId="6811FD84" w14:textId="77777777" w:rsidR="00AA4428" w:rsidRPr="00246D23" w:rsidRDefault="00AA4428" w:rsidP="00D01045">
      <w:pPr>
        <w:rPr>
          <w:rFonts w:ascii="TH Sarabun Chula" w:hAnsi="TH Sarabun Chula" w:cs="TH Sarabun Chula"/>
          <w:sz w:val="28"/>
        </w:rPr>
      </w:pPr>
    </w:p>
    <w:p w14:paraId="76908C30" w14:textId="33496469" w:rsidR="00D01045" w:rsidRPr="00246D23" w:rsidRDefault="00B01B3E" w:rsidP="00AA4428">
      <w:pPr>
        <w:pStyle w:val="ListParagraph"/>
        <w:numPr>
          <w:ilvl w:val="1"/>
          <w:numId w:val="15"/>
        </w:numPr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 xml:space="preserve">    </w:t>
      </w:r>
      <w:r w:rsidR="00AA4428" w:rsidRPr="00246D23">
        <w:rPr>
          <w:rFonts w:ascii="TH Sarabun Chula" w:hAnsi="TH Sarabun Chula" w:cs="TH Sarabun Chula"/>
          <w:position w:val="-28"/>
          <w:sz w:val="28"/>
        </w:rPr>
        <w:object w:dxaOrig="2299" w:dyaOrig="680" w14:anchorId="64893720">
          <v:shape id="_x0000_i1107" type="#_x0000_t75" style="width:115.2pt;height:34.2pt" o:ole="">
            <v:imagedata r:id="rId173" o:title=""/>
          </v:shape>
          <o:OLEObject Type="Embed" ProgID="Equation.DSMT4" ShapeID="_x0000_i1107" DrawAspect="Content" ObjectID="_1762263238" r:id="rId174"/>
        </w:object>
      </w:r>
    </w:p>
    <w:p w14:paraId="39E152D5" w14:textId="459C3463" w:rsidR="00AA4428" w:rsidRPr="00246D23" w:rsidRDefault="00AA4428" w:rsidP="00AA4428">
      <w:pPr>
        <w:rPr>
          <w:rFonts w:ascii="TH Sarabun Chula" w:hAnsi="TH Sarabun Chula" w:cs="TH Sarabun Chula"/>
          <w:sz w:val="28"/>
        </w:rPr>
      </w:pPr>
    </w:p>
    <w:p w14:paraId="1492A21E" w14:textId="58621ECE" w:rsidR="00AA4428" w:rsidRPr="00246D23" w:rsidRDefault="00AA4428" w:rsidP="00AA4428">
      <w:pPr>
        <w:rPr>
          <w:rFonts w:ascii="TH Sarabun Chula" w:hAnsi="TH Sarabun Chula" w:cs="TH Sarabun Chula"/>
          <w:sz w:val="28"/>
        </w:rPr>
      </w:pPr>
    </w:p>
    <w:p w14:paraId="4744B0BC" w14:textId="313CE55A" w:rsidR="00AA4428" w:rsidRPr="00246D23" w:rsidRDefault="00AA4428" w:rsidP="00AA4428">
      <w:pPr>
        <w:rPr>
          <w:rFonts w:ascii="TH Sarabun Chula" w:hAnsi="TH Sarabun Chula" w:cs="TH Sarabun Chula"/>
          <w:sz w:val="28"/>
        </w:rPr>
      </w:pPr>
    </w:p>
    <w:p w14:paraId="08378B5C" w14:textId="55E9FDD8" w:rsidR="00AA4428" w:rsidRPr="00246D23" w:rsidRDefault="00AA4428" w:rsidP="00AA4428">
      <w:pPr>
        <w:rPr>
          <w:rFonts w:ascii="TH Sarabun Chula" w:hAnsi="TH Sarabun Chula" w:cs="TH Sarabun Chula"/>
          <w:sz w:val="28"/>
        </w:rPr>
      </w:pPr>
    </w:p>
    <w:p w14:paraId="0CBC34DE" w14:textId="2B44E39E" w:rsidR="00AA4428" w:rsidRPr="00246D23" w:rsidRDefault="00AA4428" w:rsidP="00AA4428">
      <w:pPr>
        <w:rPr>
          <w:rFonts w:ascii="TH Sarabun Chula" w:hAnsi="TH Sarabun Chula" w:cs="TH Sarabun Chula"/>
          <w:sz w:val="28"/>
        </w:rPr>
      </w:pPr>
    </w:p>
    <w:p w14:paraId="0CDCFC5E" w14:textId="14CA5F11" w:rsidR="00AA4428" w:rsidRPr="00246D23" w:rsidRDefault="00AA4428" w:rsidP="00AA4428">
      <w:pPr>
        <w:rPr>
          <w:rFonts w:ascii="TH Sarabun Chula" w:hAnsi="TH Sarabun Chula" w:cs="TH Sarabun Chula"/>
          <w:sz w:val="28"/>
        </w:rPr>
      </w:pPr>
    </w:p>
    <w:p w14:paraId="23CFC7B4" w14:textId="77777777" w:rsidR="00AA4428" w:rsidRPr="00246D23" w:rsidRDefault="00AA4428" w:rsidP="00AA4428">
      <w:pPr>
        <w:rPr>
          <w:rFonts w:ascii="TH Sarabun Chula" w:hAnsi="TH Sarabun Chula" w:cs="TH Sarabun Chula"/>
          <w:sz w:val="28"/>
        </w:rPr>
      </w:pPr>
    </w:p>
    <w:p w14:paraId="1A5EB922" w14:textId="5AC42EEF" w:rsidR="00D01045" w:rsidRPr="00246D23" w:rsidRDefault="00B01B3E" w:rsidP="00D01045">
      <w:pPr>
        <w:pStyle w:val="ListParagraph"/>
        <w:numPr>
          <w:ilvl w:val="1"/>
          <w:numId w:val="15"/>
        </w:numPr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lastRenderedPageBreak/>
        <w:t xml:space="preserve">    </w:t>
      </w:r>
      <w:r w:rsidR="00D01045" w:rsidRPr="00246D23">
        <w:rPr>
          <w:rFonts w:ascii="TH Sarabun Chula" w:hAnsi="TH Sarabun Chula" w:cs="TH Sarabun Chula"/>
          <w:position w:val="-28"/>
          <w:sz w:val="28"/>
        </w:rPr>
        <w:object w:dxaOrig="1820" w:dyaOrig="680" w14:anchorId="65992BA9">
          <v:shape id="_x0000_i1108" type="#_x0000_t75" style="width:91.2pt;height:34.2pt" o:ole="">
            <v:imagedata r:id="rId175" o:title=""/>
          </v:shape>
          <o:OLEObject Type="Embed" ProgID="Equation.DSMT4" ShapeID="_x0000_i1108" DrawAspect="Content" ObjectID="_1762263239" r:id="rId176"/>
        </w:object>
      </w:r>
      <w:r w:rsidR="00D01045" w:rsidRPr="00246D23">
        <w:rPr>
          <w:rFonts w:ascii="TH Sarabun Chula" w:hAnsi="TH Sarabun Chula" w:cs="TH Sarabun Chula"/>
          <w:sz w:val="28"/>
        </w:rPr>
        <w:tab/>
      </w:r>
      <w:r w:rsidR="00D01045" w:rsidRPr="00246D23">
        <w:rPr>
          <w:rFonts w:ascii="TH Sarabun Chula" w:hAnsi="TH Sarabun Chula" w:cs="TH Sarabun Chula"/>
          <w:sz w:val="28"/>
        </w:rPr>
        <w:tab/>
      </w:r>
      <w:r w:rsidR="00D01045" w:rsidRPr="00246D23">
        <w:rPr>
          <w:rFonts w:ascii="TH Sarabun Chula" w:hAnsi="TH Sarabun Chula" w:cs="TH Sarabun Chula"/>
          <w:sz w:val="28"/>
        </w:rPr>
        <w:tab/>
      </w:r>
      <w:r w:rsidR="00D01045" w:rsidRPr="00246D23">
        <w:rPr>
          <w:rFonts w:ascii="TH Sarabun Chula" w:hAnsi="TH Sarabun Chula" w:cs="TH Sarabun Chula"/>
          <w:sz w:val="28"/>
        </w:rPr>
        <w:tab/>
      </w:r>
    </w:p>
    <w:p w14:paraId="3EF105EC" w14:textId="77777777" w:rsidR="00D01045" w:rsidRPr="00246D23" w:rsidRDefault="00D01045" w:rsidP="00D01045">
      <w:pPr>
        <w:rPr>
          <w:rFonts w:ascii="TH Sarabun Chula" w:hAnsi="TH Sarabun Chula" w:cs="TH Sarabun Chula"/>
          <w:sz w:val="28"/>
        </w:rPr>
      </w:pPr>
    </w:p>
    <w:p w14:paraId="3F7D0DE5" w14:textId="77777777" w:rsidR="00D01045" w:rsidRPr="00246D23" w:rsidRDefault="00D01045" w:rsidP="00D01045">
      <w:pPr>
        <w:rPr>
          <w:rFonts w:ascii="TH Sarabun Chula" w:hAnsi="TH Sarabun Chula" w:cs="TH Sarabun Chula"/>
          <w:sz w:val="28"/>
        </w:rPr>
      </w:pPr>
    </w:p>
    <w:p w14:paraId="21A47CDF" w14:textId="2D64A06E" w:rsidR="00D01045" w:rsidRPr="00246D23" w:rsidRDefault="00D01045" w:rsidP="00D01045">
      <w:pPr>
        <w:rPr>
          <w:rFonts w:ascii="TH Sarabun Chula" w:hAnsi="TH Sarabun Chula" w:cs="TH Sarabun Chula"/>
          <w:sz w:val="28"/>
        </w:rPr>
      </w:pPr>
    </w:p>
    <w:p w14:paraId="4AB03401" w14:textId="0F5E5937" w:rsidR="00D01045" w:rsidRPr="00246D23" w:rsidRDefault="00D01045" w:rsidP="00D01045">
      <w:pPr>
        <w:rPr>
          <w:rFonts w:ascii="TH Sarabun Chula" w:hAnsi="TH Sarabun Chula" w:cs="TH Sarabun Chula"/>
          <w:sz w:val="28"/>
        </w:rPr>
      </w:pPr>
    </w:p>
    <w:p w14:paraId="597EB474" w14:textId="6CDDA67F" w:rsidR="00D01045" w:rsidRPr="00246D23" w:rsidRDefault="00D01045" w:rsidP="00D01045">
      <w:pPr>
        <w:rPr>
          <w:rFonts w:ascii="TH Sarabun Chula" w:hAnsi="TH Sarabun Chula" w:cs="TH Sarabun Chula"/>
          <w:sz w:val="28"/>
        </w:rPr>
      </w:pPr>
    </w:p>
    <w:p w14:paraId="0E49469C" w14:textId="2C267483" w:rsidR="00D01045" w:rsidRPr="00246D23" w:rsidRDefault="00D01045" w:rsidP="00D01045">
      <w:pPr>
        <w:rPr>
          <w:rFonts w:ascii="TH Sarabun Chula" w:hAnsi="TH Sarabun Chula" w:cs="TH Sarabun Chula"/>
          <w:sz w:val="28"/>
        </w:rPr>
      </w:pPr>
    </w:p>
    <w:p w14:paraId="5A509503" w14:textId="280ECC66" w:rsidR="00D01045" w:rsidRPr="00246D23" w:rsidRDefault="00B01B3E" w:rsidP="00D01045">
      <w:pPr>
        <w:pStyle w:val="ListParagraph"/>
        <w:numPr>
          <w:ilvl w:val="1"/>
          <w:numId w:val="15"/>
        </w:numPr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 xml:space="preserve">    </w:t>
      </w:r>
      <w:r w:rsidR="00AA4428" w:rsidRPr="00246D23">
        <w:rPr>
          <w:rFonts w:ascii="TH Sarabun Chula" w:hAnsi="TH Sarabun Chula" w:cs="TH Sarabun Chula"/>
          <w:position w:val="-30"/>
          <w:sz w:val="28"/>
        </w:rPr>
        <w:object w:dxaOrig="2320" w:dyaOrig="720" w14:anchorId="166D4189">
          <v:shape id="_x0000_i1109" type="#_x0000_t75" style="width:115.8pt;height:36pt" o:ole="">
            <v:imagedata r:id="rId177" o:title=""/>
          </v:shape>
          <o:OLEObject Type="Embed" ProgID="Equation.DSMT4" ShapeID="_x0000_i1109" DrawAspect="Content" ObjectID="_1762263240" r:id="rId178"/>
        </w:object>
      </w:r>
    </w:p>
    <w:p w14:paraId="2C51934D" w14:textId="03D38300" w:rsidR="00AA4428" w:rsidRPr="00246D23" w:rsidRDefault="00AA4428" w:rsidP="00AA4428">
      <w:pPr>
        <w:rPr>
          <w:rFonts w:ascii="TH Sarabun Chula" w:hAnsi="TH Sarabun Chula" w:cs="TH Sarabun Chula"/>
          <w:sz w:val="28"/>
        </w:rPr>
      </w:pPr>
    </w:p>
    <w:p w14:paraId="6455392A" w14:textId="347EF9DE" w:rsidR="00AA4428" w:rsidRPr="00246D23" w:rsidRDefault="00AA4428" w:rsidP="00AA4428">
      <w:pPr>
        <w:rPr>
          <w:rFonts w:ascii="TH Sarabun Chula" w:hAnsi="TH Sarabun Chula" w:cs="TH Sarabun Chula"/>
          <w:sz w:val="28"/>
        </w:rPr>
      </w:pPr>
    </w:p>
    <w:p w14:paraId="06448BEC" w14:textId="27869FAB" w:rsidR="00AA4428" w:rsidRPr="00246D23" w:rsidRDefault="00AA4428" w:rsidP="00AA4428">
      <w:pPr>
        <w:rPr>
          <w:rFonts w:ascii="TH Sarabun Chula" w:hAnsi="TH Sarabun Chula" w:cs="TH Sarabun Chula"/>
          <w:sz w:val="28"/>
        </w:rPr>
      </w:pPr>
    </w:p>
    <w:p w14:paraId="72A82C79" w14:textId="38BF177E" w:rsidR="00AA4428" w:rsidRPr="00246D23" w:rsidRDefault="00AA4428" w:rsidP="00AA4428">
      <w:pPr>
        <w:rPr>
          <w:rFonts w:ascii="TH Sarabun Chula" w:hAnsi="TH Sarabun Chula" w:cs="TH Sarabun Chula"/>
          <w:sz w:val="28"/>
        </w:rPr>
      </w:pPr>
    </w:p>
    <w:p w14:paraId="15F5083B" w14:textId="43CC2DCF" w:rsidR="00AA4428" w:rsidRPr="00246D23" w:rsidRDefault="00AA4428" w:rsidP="00AA4428">
      <w:pPr>
        <w:rPr>
          <w:rFonts w:ascii="TH Sarabun Chula" w:hAnsi="TH Sarabun Chula" w:cs="TH Sarabun Chula"/>
          <w:sz w:val="28"/>
        </w:rPr>
      </w:pPr>
    </w:p>
    <w:p w14:paraId="0B0648E7" w14:textId="77777777" w:rsidR="00AA4428" w:rsidRPr="00246D23" w:rsidRDefault="00AA4428" w:rsidP="00AA4428">
      <w:pPr>
        <w:rPr>
          <w:rFonts w:ascii="TH Sarabun Chula" w:hAnsi="TH Sarabun Chula" w:cs="TH Sarabun Chula"/>
          <w:sz w:val="28"/>
        </w:rPr>
      </w:pPr>
    </w:p>
    <w:p w14:paraId="5C0ADC0F" w14:textId="086B5476" w:rsidR="00AA4428" w:rsidRPr="00246D23" w:rsidRDefault="00AA4428" w:rsidP="00AA4428">
      <w:pPr>
        <w:rPr>
          <w:rFonts w:ascii="TH Sarabun Chula" w:hAnsi="TH Sarabun Chula" w:cs="TH Sarabun Chula"/>
          <w:sz w:val="28"/>
        </w:rPr>
      </w:pPr>
    </w:p>
    <w:p w14:paraId="1893E4B2" w14:textId="7CB9527B" w:rsidR="00AA4428" w:rsidRPr="00246D23" w:rsidRDefault="00AA4428" w:rsidP="00AA4428">
      <w:pPr>
        <w:rPr>
          <w:rFonts w:ascii="TH Sarabun Chula" w:hAnsi="TH Sarabun Chula" w:cs="TH Sarabun Chula"/>
          <w:sz w:val="28"/>
        </w:rPr>
      </w:pPr>
    </w:p>
    <w:p w14:paraId="6C9E465F" w14:textId="64E7B4C5" w:rsidR="00AA4428" w:rsidRPr="00246D23" w:rsidRDefault="00B01B3E" w:rsidP="00AA4428">
      <w:pPr>
        <w:pStyle w:val="ListParagraph"/>
        <w:numPr>
          <w:ilvl w:val="1"/>
          <w:numId w:val="15"/>
        </w:numPr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 xml:space="preserve">    </w:t>
      </w:r>
      <w:r w:rsidR="00AA4428" w:rsidRPr="00246D23">
        <w:rPr>
          <w:rFonts w:ascii="TH Sarabun Chula" w:hAnsi="TH Sarabun Chula" w:cs="TH Sarabun Chula"/>
          <w:position w:val="-30"/>
          <w:sz w:val="28"/>
        </w:rPr>
        <w:object w:dxaOrig="1680" w:dyaOrig="780" w14:anchorId="6C06DBD5">
          <v:shape id="_x0000_i1110" type="#_x0000_t75" style="width:84pt;height:39pt" o:ole="">
            <v:imagedata r:id="rId179" o:title=""/>
          </v:shape>
          <o:OLEObject Type="Embed" ProgID="Equation.DSMT4" ShapeID="_x0000_i1110" DrawAspect="Content" ObjectID="_1762263241" r:id="rId180"/>
        </w:object>
      </w:r>
    </w:p>
    <w:p w14:paraId="49948289" w14:textId="206448E4" w:rsidR="00AA4428" w:rsidRPr="00246D23" w:rsidRDefault="00AA4428" w:rsidP="00AA4428">
      <w:pPr>
        <w:rPr>
          <w:rFonts w:ascii="TH Sarabun Chula" w:hAnsi="TH Sarabun Chula" w:cs="TH Sarabun Chula"/>
          <w:sz w:val="28"/>
        </w:rPr>
      </w:pPr>
    </w:p>
    <w:p w14:paraId="424D22C7" w14:textId="243BFEDE" w:rsidR="00AA4428" w:rsidRPr="00246D23" w:rsidRDefault="00AA4428" w:rsidP="00AA4428">
      <w:pPr>
        <w:rPr>
          <w:rFonts w:ascii="TH Sarabun Chula" w:hAnsi="TH Sarabun Chula" w:cs="TH Sarabun Chula"/>
          <w:sz w:val="28"/>
        </w:rPr>
      </w:pPr>
    </w:p>
    <w:p w14:paraId="2CAD4492" w14:textId="0E2C582E" w:rsidR="00AA4428" w:rsidRPr="00246D23" w:rsidRDefault="00AA4428" w:rsidP="00AA4428">
      <w:pPr>
        <w:rPr>
          <w:rFonts w:ascii="TH Sarabun Chula" w:hAnsi="TH Sarabun Chula" w:cs="TH Sarabun Chula"/>
          <w:sz w:val="28"/>
        </w:rPr>
      </w:pPr>
    </w:p>
    <w:p w14:paraId="563F8698" w14:textId="5E1B63A9" w:rsidR="00AA4428" w:rsidRPr="00246D23" w:rsidRDefault="00AA4428" w:rsidP="00AA4428">
      <w:pPr>
        <w:rPr>
          <w:rFonts w:ascii="TH Sarabun Chula" w:hAnsi="TH Sarabun Chula" w:cs="TH Sarabun Chula"/>
          <w:sz w:val="28"/>
        </w:rPr>
      </w:pPr>
    </w:p>
    <w:p w14:paraId="5BCB408E" w14:textId="1F787296" w:rsidR="00AA4428" w:rsidRPr="00246D23" w:rsidRDefault="00AA4428" w:rsidP="00AA4428">
      <w:pPr>
        <w:rPr>
          <w:rFonts w:ascii="TH Sarabun Chula" w:hAnsi="TH Sarabun Chula" w:cs="TH Sarabun Chula"/>
          <w:sz w:val="28"/>
        </w:rPr>
      </w:pPr>
    </w:p>
    <w:p w14:paraId="6C76E045" w14:textId="77777777" w:rsidR="00AA4428" w:rsidRPr="00246D23" w:rsidRDefault="00AA4428" w:rsidP="00AA4428">
      <w:pPr>
        <w:rPr>
          <w:rFonts w:ascii="TH Sarabun Chula" w:hAnsi="TH Sarabun Chula" w:cs="TH Sarabun Chula"/>
          <w:sz w:val="28"/>
        </w:rPr>
      </w:pPr>
    </w:p>
    <w:p w14:paraId="66EE3D88" w14:textId="2725818D" w:rsidR="00AA4428" w:rsidRPr="00246D23" w:rsidRDefault="00B01B3E" w:rsidP="00D01045">
      <w:pPr>
        <w:pStyle w:val="ListParagraph"/>
        <w:numPr>
          <w:ilvl w:val="1"/>
          <w:numId w:val="15"/>
        </w:numPr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lastRenderedPageBreak/>
        <w:t xml:space="preserve">    </w:t>
      </w:r>
      <w:r w:rsidR="00AA4428" w:rsidRPr="00246D23">
        <w:rPr>
          <w:rFonts w:ascii="TH Sarabun Chula" w:hAnsi="TH Sarabun Chula" w:cs="TH Sarabun Chula"/>
          <w:position w:val="-16"/>
          <w:sz w:val="28"/>
        </w:rPr>
        <w:object w:dxaOrig="2360" w:dyaOrig="440" w14:anchorId="05E19A5B">
          <v:shape id="_x0000_i1111" type="#_x0000_t75" style="width:118.2pt;height:22.2pt" o:ole="">
            <v:imagedata r:id="rId181" o:title=""/>
          </v:shape>
          <o:OLEObject Type="Embed" ProgID="Equation.DSMT4" ShapeID="_x0000_i1111" DrawAspect="Content" ObjectID="_1762263242" r:id="rId182"/>
        </w:object>
      </w:r>
      <w:r w:rsidR="00D01045" w:rsidRPr="00246D23">
        <w:rPr>
          <w:rFonts w:ascii="TH Sarabun Chula" w:hAnsi="TH Sarabun Chula" w:cs="TH Sarabun Chula"/>
          <w:sz w:val="28"/>
        </w:rPr>
        <w:tab/>
      </w:r>
      <w:r w:rsidR="00D01045" w:rsidRPr="00246D23">
        <w:rPr>
          <w:rFonts w:ascii="TH Sarabun Chula" w:hAnsi="TH Sarabun Chula" w:cs="TH Sarabun Chula"/>
          <w:sz w:val="28"/>
        </w:rPr>
        <w:tab/>
      </w:r>
    </w:p>
    <w:p w14:paraId="18F3BA83" w14:textId="77777777" w:rsidR="00AA4428" w:rsidRPr="00246D23" w:rsidRDefault="00AA4428" w:rsidP="00AA4428">
      <w:pPr>
        <w:rPr>
          <w:rFonts w:ascii="TH Sarabun Chula" w:hAnsi="TH Sarabun Chula" w:cs="TH Sarabun Chula"/>
          <w:sz w:val="28"/>
        </w:rPr>
      </w:pPr>
    </w:p>
    <w:p w14:paraId="137F61CB" w14:textId="77777777" w:rsidR="00AA4428" w:rsidRPr="00246D23" w:rsidRDefault="00AA4428" w:rsidP="00AA4428">
      <w:pPr>
        <w:rPr>
          <w:rFonts w:ascii="TH Sarabun Chula" w:hAnsi="TH Sarabun Chula" w:cs="TH Sarabun Chula"/>
          <w:sz w:val="28"/>
        </w:rPr>
      </w:pPr>
    </w:p>
    <w:p w14:paraId="1C1EA42C" w14:textId="77777777" w:rsidR="00AA4428" w:rsidRPr="00246D23" w:rsidRDefault="00AA4428" w:rsidP="00AA4428">
      <w:pPr>
        <w:rPr>
          <w:rFonts w:ascii="TH Sarabun Chula" w:hAnsi="TH Sarabun Chula" w:cs="TH Sarabun Chula"/>
          <w:sz w:val="28"/>
        </w:rPr>
      </w:pPr>
    </w:p>
    <w:p w14:paraId="5CE1497D" w14:textId="50B0F2C1" w:rsidR="00AA4428" w:rsidRPr="00246D23" w:rsidRDefault="00AA4428" w:rsidP="00AA4428">
      <w:pPr>
        <w:rPr>
          <w:rFonts w:ascii="TH Sarabun Chula" w:hAnsi="TH Sarabun Chula" w:cs="TH Sarabun Chula"/>
          <w:sz w:val="28"/>
        </w:rPr>
      </w:pPr>
    </w:p>
    <w:p w14:paraId="2F5DB26D" w14:textId="657FF200" w:rsidR="00AA4428" w:rsidRPr="00246D23" w:rsidRDefault="00AA4428" w:rsidP="00AA4428">
      <w:pPr>
        <w:rPr>
          <w:rFonts w:ascii="TH Sarabun Chula" w:hAnsi="TH Sarabun Chula" w:cs="TH Sarabun Chula"/>
          <w:sz w:val="28"/>
        </w:rPr>
      </w:pPr>
    </w:p>
    <w:p w14:paraId="7873D3B8" w14:textId="0E8E455D" w:rsidR="00AA4428" w:rsidRPr="00246D23" w:rsidRDefault="00AA4428" w:rsidP="00AA4428">
      <w:pPr>
        <w:rPr>
          <w:rFonts w:ascii="TH Sarabun Chula" w:hAnsi="TH Sarabun Chula" w:cs="TH Sarabun Chula"/>
          <w:sz w:val="28"/>
        </w:rPr>
      </w:pPr>
    </w:p>
    <w:p w14:paraId="0307BCA8" w14:textId="77777777" w:rsidR="00AA4428" w:rsidRPr="00246D23" w:rsidRDefault="00AA4428" w:rsidP="00AA4428">
      <w:pPr>
        <w:rPr>
          <w:rFonts w:ascii="TH Sarabun Chula" w:hAnsi="TH Sarabun Chula" w:cs="TH Sarabun Chula"/>
          <w:sz w:val="28"/>
        </w:rPr>
      </w:pPr>
    </w:p>
    <w:p w14:paraId="736A7DD7" w14:textId="77777777" w:rsidR="00AA4428" w:rsidRPr="00246D23" w:rsidRDefault="00AA4428" w:rsidP="00AA4428">
      <w:pPr>
        <w:rPr>
          <w:rFonts w:ascii="TH Sarabun Chula" w:hAnsi="TH Sarabun Chula" w:cs="TH Sarabun Chula"/>
          <w:sz w:val="28"/>
        </w:rPr>
      </w:pPr>
    </w:p>
    <w:p w14:paraId="57F1225E" w14:textId="5E8CDC03" w:rsidR="00AA4428" w:rsidRPr="00246D23" w:rsidRDefault="00D01045" w:rsidP="00AA4428">
      <w:pPr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ab/>
      </w:r>
      <w:r w:rsidRPr="00246D23">
        <w:rPr>
          <w:rFonts w:ascii="TH Sarabun Chula" w:hAnsi="TH Sarabun Chula" w:cs="TH Sarabun Chula"/>
          <w:sz w:val="28"/>
        </w:rPr>
        <w:tab/>
      </w:r>
      <w:r w:rsidRPr="00246D23">
        <w:rPr>
          <w:rFonts w:ascii="TH Sarabun Chula" w:hAnsi="TH Sarabun Chula" w:cs="TH Sarabun Chula"/>
          <w:sz w:val="28"/>
        </w:rPr>
        <w:tab/>
      </w:r>
    </w:p>
    <w:p w14:paraId="64C7EC84" w14:textId="0C07ED41" w:rsidR="00D01045" w:rsidRPr="00246D23" w:rsidRDefault="00B01B3E" w:rsidP="00D01045">
      <w:pPr>
        <w:pStyle w:val="ListParagraph"/>
        <w:numPr>
          <w:ilvl w:val="1"/>
          <w:numId w:val="15"/>
        </w:numPr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 xml:space="preserve">    </w:t>
      </w:r>
      <w:r w:rsidR="00AA4428" w:rsidRPr="00246D23">
        <w:rPr>
          <w:rFonts w:ascii="TH Sarabun Chula" w:hAnsi="TH Sarabun Chula" w:cs="TH Sarabun Chula"/>
          <w:position w:val="-24"/>
          <w:sz w:val="28"/>
        </w:rPr>
        <w:object w:dxaOrig="1800" w:dyaOrig="720" w14:anchorId="690D762D">
          <v:shape id="_x0000_i1112" type="#_x0000_t75" style="width:90pt;height:36pt" o:ole="">
            <v:imagedata r:id="rId183" o:title=""/>
          </v:shape>
          <o:OLEObject Type="Embed" ProgID="Equation.DSMT4" ShapeID="_x0000_i1112" DrawAspect="Content" ObjectID="_1762263243" r:id="rId184"/>
        </w:object>
      </w:r>
    </w:p>
    <w:p w14:paraId="64C98235" w14:textId="77777777" w:rsidR="00D01045" w:rsidRPr="00246D23" w:rsidRDefault="00D01045" w:rsidP="00D01045">
      <w:pPr>
        <w:rPr>
          <w:rFonts w:ascii="TH Sarabun Chula" w:hAnsi="TH Sarabun Chula" w:cs="TH Sarabun Chula"/>
          <w:sz w:val="28"/>
        </w:rPr>
      </w:pPr>
    </w:p>
    <w:p w14:paraId="21950791" w14:textId="77777777" w:rsidR="00D01045" w:rsidRPr="00246D23" w:rsidRDefault="00D01045" w:rsidP="00D01045">
      <w:pPr>
        <w:rPr>
          <w:rFonts w:ascii="TH Sarabun Chula" w:hAnsi="TH Sarabun Chula" w:cs="TH Sarabun Chula"/>
          <w:sz w:val="28"/>
        </w:rPr>
      </w:pPr>
    </w:p>
    <w:p w14:paraId="2FB5778D" w14:textId="5FB833AA" w:rsidR="00AA4428" w:rsidRPr="00246D23" w:rsidRDefault="00AA4428" w:rsidP="00D01045">
      <w:pPr>
        <w:rPr>
          <w:rFonts w:ascii="TH Sarabun Chula" w:hAnsi="TH Sarabun Chula" w:cs="TH Sarabun Chula"/>
          <w:sz w:val="28"/>
        </w:rPr>
      </w:pPr>
    </w:p>
    <w:p w14:paraId="38A2D9A0" w14:textId="77777777" w:rsidR="00AA4428" w:rsidRPr="00246D23" w:rsidRDefault="00AA4428" w:rsidP="00D01045">
      <w:pPr>
        <w:rPr>
          <w:rFonts w:ascii="TH Sarabun Chula" w:hAnsi="TH Sarabun Chula" w:cs="TH Sarabun Chula"/>
          <w:sz w:val="28"/>
        </w:rPr>
      </w:pPr>
    </w:p>
    <w:p w14:paraId="3493EB1C" w14:textId="5ADD3187" w:rsidR="00D01045" w:rsidRPr="00246D23" w:rsidRDefault="00D01045" w:rsidP="00D01045">
      <w:pPr>
        <w:rPr>
          <w:rFonts w:ascii="TH Sarabun Chula" w:hAnsi="TH Sarabun Chula" w:cs="TH Sarabun Chula"/>
          <w:sz w:val="28"/>
        </w:rPr>
      </w:pPr>
    </w:p>
    <w:p w14:paraId="72C1E03C" w14:textId="12C446A0" w:rsidR="00AA4428" w:rsidRPr="00246D23" w:rsidRDefault="00AA4428" w:rsidP="00D01045">
      <w:pPr>
        <w:rPr>
          <w:rFonts w:ascii="TH Sarabun Chula" w:hAnsi="TH Sarabun Chula" w:cs="TH Sarabun Chula"/>
          <w:sz w:val="28"/>
        </w:rPr>
      </w:pPr>
    </w:p>
    <w:p w14:paraId="0ED6201A" w14:textId="479A2CDC" w:rsidR="00AA4428" w:rsidRPr="00246D23" w:rsidRDefault="00AA4428" w:rsidP="00D01045">
      <w:pPr>
        <w:rPr>
          <w:rFonts w:ascii="TH Sarabun Chula" w:hAnsi="TH Sarabun Chula" w:cs="TH Sarabun Chula"/>
          <w:sz w:val="28"/>
        </w:rPr>
      </w:pPr>
    </w:p>
    <w:p w14:paraId="00B7BC3B" w14:textId="23BCE1C7" w:rsidR="00AA4428" w:rsidRPr="00246D23" w:rsidRDefault="00AA4428" w:rsidP="00D01045">
      <w:pPr>
        <w:rPr>
          <w:rFonts w:ascii="TH Sarabun Chula" w:hAnsi="TH Sarabun Chula" w:cs="TH Sarabun Chula"/>
          <w:sz w:val="28"/>
        </w:rPr>
      </w:pPr>
    </w:p>
    <w:p w14:paraId="202E4791" w14:textId="2A7C5477" w:rsidR="00AA4428" w:rsidRPr="00246D23" w:rsidRDefault="00AA4428" w:rsidP="00D01045">
      <w:pPr>
        <w:rPr>
          <w:rFonts w:ascii="TH Sarabun Chula" w:hAnsi="TH Sarabun Chula" w:cs="TH Sarabun Chula"/>
          <w:sz w:val="28"/>
        </w:rPr>
      </w:pPr>
    </w:p>
    <w:p w14:paraId="7EC11FB2" w14:textId="51E9FCA4" w:rsidR="00AA4428" w:rsidRPr="00246D23" w:rsidRDefault="00AA4428" w:rsidP="00D01045">
      <w:pPr>
        <w:rPr>
          <w:rFonts w:ascii="TH Sarabun Chula" w:hAnsi="TH Sarabun Chula" w:cs="TH Sarabun Chula"/>
          <w:sz w:val="28"/>
        </w:rPr>
      </w:pPr>
    </w:p>
    <w:p w14:paraId="188E034F" w14:textId="1B21BE79" w:rsidR="00AA4428" w:rsidRPr="00246D23" w:rsidRDefault="00AA4428" w:rsidP="00D01045">
      <w:pPr>
        <w:rPr>
          <w:rFonts w:ascii="TH Sarabun Chula" w:hAnsi="TH Sarabun Chula" w:cs="TH Sarabun Chula"/>
          <w:sz w:val="28"/>
        </w:rPr>
      </w:pPr>
    </w:p>
    <w:p w14:paraId="7894FA73" w14:textId="06590D76" w:rsidR="00AA4428" w:rsidRPr="00246D23" w:rsidRDefault="00AA4428" w:rsidP="00D01045">
      <w:pPr>
        <w:rPr>
          <w:rFonts w:ascii="TH Sarabun Chula" w:hAnsi="TH Sarabun Chula" w:cs="TH Sarabun Chula"/>
          <w:sz w:val="28"/>
        </w:rPr>
      </w:pPr>
    </w:p>
    <w:p w14:paraId="7DA10D88" w14:textId="26910EB2" w:rsidR="00AA4428" w:rsidRPr="00246D23" w:rsidRDefault="00AA4428" w:rsidP="00D01045">
      <w:pPr>
        <w:rPr>
          <w:rFonts w:ascii="TH Sarabun Chula" w:hAnsi="TH Sarabun Chula" w:cs="TH Sarabun Chula"/>
          <w:sz w:val="28"/>
        </w:rPr>
      </w:pPr>
    </w:p>
    <w:p w14:paraId="25ED98E9" w14:textId="3AFB5071" w:rsidR="00AA4428" w:rsidRPr="00246D23" w:rsidRDefault="00AA4428" w:rsidP="00D01045">
      <w:pPr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noProof/>
          <w:sz w:val="28"/>
          <w:cs/>
        </w:rPr>
        <w:lastRenderedPageBreak/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4D8A0CA6" wp14:editId="0E5B4A30">
                <wp:simplePos x="0" y="0"/>
                <wp:positionH relativeFrom="column">
                  <wp:posOffset>3238500</wp:posOffset>
                </wp:positionH>
                <wp:positionV relativeFrom="paragraph">
                  <wp:posOffset>149225</wp:posOffset>
                </wp:positionV>
                <wp:extent cx="3086100" cy="2103120"/>
                <wp:effectExtent l="0" t="0" r="19050" b="11430"/>
                <wp:wrapNone/>
                <wp:docPr id="55" name="Rectangle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86100" cy="21031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CDFDB67" id="Rectangle 55" o:spid="_x0000_s1026" style="position:absolute;margin-left:255pt;margin-top:11.75pt;width:243pt;height:165.6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" fillcolor="white [3212]" strokecolor="black [3213]" strokeweight="1pt"/>
            </w:pict>
          </mc:Fallback>
        </mc:AlternateContent>
      </w:r>
      <w:r w:rsidRPr="00246D23">
        <w:rPr>
          <w:rFonts w:ascii="TH Sarabun Chula" w:hAnsi="TH Sarabun Chula" w:cs="TH Sarabun Chula"/>
          <w:noProof/>
          <w:sz w:val="28"/>
          <w:cs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51F5B75D" wp14:editId="04DC3148">
                <wp:simplePos x="0" y="0"/>
                <wp:positionH relativeFrom="column">
                  <wp:posOffset>3451860</wp:posOffset>
                </wp:positionH>
                <wp:positionV relativeFrom="paragraph">
                  <wp:posOffset>6985</wp:posOffset>
                </wp:positionV>
                <wp:extent cx="1722120" cy="403860"/>
                <wp:effectExtent l="0" t="0" r="11430" b="15240"/>
                <wp:wrapNone/>
                <wp:docPr id="56" name="Rectangle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22120" cy="4038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8467685" w14:textId="2B58540F" w:rsidR="00246D23" w:rsidRPr="002724BE" w:rsidRDefault="00246D23" w:rsidP="00AA4428">
                            <w:pPr>
                              <w:jc w:val="center"/>
                              <w:rPr>
                                <w:rFonts w:ascii="TH Sarabun Chula" w:hAnsi="TH Sarabun Chula" w:cs="TH Sarabun Chula"/>
                                <w:color w:val="000000" w:themeColor="text1"/>
                                <w:sz w:val="28"/>
                                <w:cs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H Sarabun Chula" w:hAnsi="TH Sarabun Chula" w:cs="TH Sarabun Chula" w:hint="cs"/>
                                <w:color w:val="000000" w:themeColor="text1"/>
                                <w:sz w:val="28"/>
                                <w:cs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อินทริเกต </w:t>
                            </w:r>
                            <w:r>
                              <w:rPr>
                                <w:rFonts w:ascii="TH Sarabun Chula" w:hAnsi="TH Sarabun Chula" w:cs="TH Sarabun Chula"/>
                                <w:color w:val="000000" w:themeColor="text1"/>
                                <w:sz w:val="28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absolut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51F5B75D" id="Rectangle 56" o:spid="_x0000_s1054" style="position:absolute;margin-left:271.8pt;margin-top:.55pt;width:135.6pt;height:31.8pt;z-index:2517514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" fillcolor="white [3212]" strokecolor="black [3213]" strokeweight="1pt">
                <v:textbox>
                  <w:txbxContent>
                    <w:p w14:paraId="48467685" w14:textId="2B58540F" w:rsidR="00246D23" w:rsidRPr="002724BE" w:rsidRDefault="00246D23" w:rsidP="00AA4428">
                      <w:pPr>
                        <w:jc w:val="center"/>
                        <w:rPr>
                          <w:rFonts w:ascii="TH Sarabun Chula" w:hAnsi="TH Sarabun Chula" w:cs="TH Sarabun Chula"/>
                          <w:color w:val="000000" w:themeColor="text1"/>
                          <w:sz w:val="28"/>
                          <w:cs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H Sarabun Chula" w:hAnsi="TH Sarabun Chula" w:cs="TH Sarabun Chula" w:hint="cs"/>
                          <w:color w:val="000000" w:themeColor="text1"/>
                          <w:sz w:val="28"/>
                          <w:cs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อินทริเกต </w:t>
                      </w:r>
                      <w:r>
                        <w:rPr>
                          <w:rFonts w:ascii="TH Sarabun Chula" w:hAnsi="TH Sarabun Chula" w:cs="TH Sarabun Chula"/>
                          <w:color w:val="000000" w:themeColor="text1"/>
                          <w:sz w:val="28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absolute</w:t>
                      </w:r>
                    </w:p>
                  </w:txbxContent>
                </v:textbox>
              </v:rect>
            </w:pict>
          </mc:Fallback>
        </mc:AlternateContent>
      </w:r>
      <w:r w:rsidRPr="00246D23">
        <w:rPr>
          <w:rFonts w:ascii="TH Sarabun Chula" w:hAnsi="TH Sarabun Chula" w:cs="TH Sarabun Chula"/>
          <w:noProof/>
          <w:sz w:val="28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409E3E74" wp14:editId="5D55A32F">
                <wp:simplePos x="0" y="0"/>
                <wp:positionH relativeFrom="column">
                  <wp:posOffset>0</wp:posOffset>
                </wp:positionH>
                <wp:positionV relativeFrom="paragraph">
                  <wp:posOffset>141605</wp:posOffset>
                </wp:positionV>
                <wp:extent cx="3086100" cy="2103120"/>
                <wp:effectExtent l="0" t="0" r="19050" b="11430"/>
                <wp:wrapNone/>
                <wp:docPr id="53" name="Rectangle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86100" cy="21031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948BF09" id="Rectangle 53" o:spid="_x0000_s1026" style="position:absolute;margin-left:0;margin-top:11.15pt;width:243pt;height:165.6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" fillcolor="white [3212]" strokecolor="black [3213]" strokeweight="1pt"/>
            </w:pict>
          </mc:Fallback>
        </mc:AlternateContent>
      </w:r>
      <w:r w:rsidRPr="00246D23">
        <w:rPr>
          <w:rFonts w:ascii="TH Sarabun Chula" w:hAnsi="TH Sarabun Chula" w:cs="TH Sarabun Chula"/>
          <w:noProof/>
          <w:sz w:val="28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422000F0" wp14:editId="35B3B863">
                <wp:simplePos x="0" y="0"/>
                <wp:positionH relativeFrom="column">
                  <wp:posOffset>213360</wp:posOffset>
                </wp:positionH>
                <wp:positionV relativeFrom="paragraph">
                  <wp:posOffset>-635</wp:posOffset>
                </wp:positionV>
                <wp:extent cx="1722120" cy="403860"/>
                <wp:effectExtent l="0" t="0" r="11430" b="15240"/>
                <wp:wrapNone/>
                <wp:docPr id="54" name="Rectangle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22120" cy="4038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4966AE" w14:textId="630671A0" w:rsidR="00246D23" w:rsidRPr="002724BE" w:rsidRDefault="00246D23" w:rsidP="00AA4428">
                            <w:pPr>
                              <w:jc w:val="center"/>
                              <w:rPr>
                                <w:rFonts w:ascii="TH Sarabun Chula" w:hAnsi="TH Sarabun Chula" w:cs="TH Sarabun Chula"/>
                                <w:color w:val="000000" w:themeColor="text1"/>
                                <w:sz w:val="28"/>
                                <w:cs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H Sarabun Chula" w:hAnsi="TH Sarabun Chula" w:cs="TH Sarabun Chula" w:hint="cs"/>
                                <w:color w:val="000000" w:themeColor="text1"/>
                                <w:sz w:val="28"/>
                                <w:cs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อินทริเกตจำกัดเขต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422000F0" id="Rectangle 54" o:spid="_x0000_s1055" style="position:absolute;margin-left:16.8pt;margin-top:-.05pt;width:135.6pt;height:31.8pt;z-index:2517483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" fillcolor="white [3212]" strokecolor="black [3213]" strokeweight="1pt">
                <v:textbox>
                  <w:txbxContent>
                    <w:p w14:paraId="204966AE" w14:textId="630671A0" w:rsidR="00246D23" w:rsidRPr="002724BE" w:rsidRDefault="00246D23" w:rsidP="00AA4428">
                      <w:pPr>
                        <w:jc w:val="center"/>
                        <w:rPr>
                          <w:rFonts w:ascii="TH Sarabun Chula" w:hAnsi="TH Sarabun Chula" w:cs="TH Sarabun Chula"/>
                          <w:color w:val="000000" w:themeColor="text1"/>
                          <w:sz w:val="28"/>
                          <w:cs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H Sarabun Chula" w:hAnsi="TH Sarabun Chula" w:cs="TH Sarabun Chula" w:hint="cs"/>
                          <w:color w:val="000000" w:themeColor="text1"/>
                          <w:sz w:val="28"/>
                          <w:cs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อินทริเกตจำกัดเขต</w:t>
                      </w:r>
                    </w:p>
                  </w:txbxContent>
                </v:textbox>
              </v:rect>
            </w:pict>
          </mc:Fallback>
        </mc:AlternateContent>
      </w:r>
    </w:p>
    <w:p w14:paraId="25FAD069" w14:textId="67A55411" w:rsidR="00AA4428" w:rsidRPr="00246D23" w:rsidRDefault="00AA4428" w:rsidP="00D01045">
      <w:pPr>
        <w:rPr>
          <w:rFonts w:ascii="TH Sarabun Chula" w:hAnsi="TH Sarabun Chula" w:cs="TH Sarabun Chula"/>
          <w:sz w:val="28"/>
        </w:rPr>
      </w:pPr>
    </w:p>
    <w:p w14:paraId="5BC0994D" w14:textId="06C608ED" w:rsidR="00AA4428" w:rsidRPr="00246D23" w:rsidRDefault="00AA4428" w:rsidP="00D01045">
      <w:pPr>
        <w:rPr>
          <w:rFonts w:ascii="TH Sarabun Chula" w:hAnsi="TH Sarabun Chula" w:cs="TH Sarabun Chula"/>
          <w:sz w:val="28"/>
        </w:rPr>
      </w:pPr>
    </w:p>
    <w:p w14:paraId="7651196D" w14:textId="430D0C74" w:rsidR="00AA4428" w:rsidRPr="00246D23" w:rsidRDefault="00AA4428" w:rsidP="00D01045">
      <w:pPr>
        <w:rPr>
          <w:rFonts w:ascii="TH Sarabun Chula" w:hAnsi="TH Sarabun Chula" w:cs="TH Sarabun Chula"/>
          <w:sz w:val="28"/>
        </w:rPr>
      </w:pPr>
    </w:p>
    <w:p w14:paraId="66A38878" w14:textId="2AB744A1" w:rsidR="00AA4428" w:rsidRPr="00246D23" w:rsidRDefault="00AA4428" w:rsidP="00D01045">
      <w:pPr>
        <w:rPr>
          <w:rFonts w:ascii="TH Sarabun Chula" w:hAnsi="TH Sarabun Chula" w:cs="TH Sarabun Chula"/>
          <w:sz w:val="28"/>
        </w:rPr>
      </w:pPr>
    </w:p>
    <w:p w14:paraId="53D09094" w14:textId="03477189" w:rsidR="00AA4428" w:rsidRPr="00246D23" w:rsidRDefault="00AA4428" w:rsidP="00D01045">
      <w:pPr>
        <w:rPr>
          <w:rFonts w:ascii="TH Sarabun Chula" w:hAnsi="TH Sarabun Chula" w:cs="TH Sarabun Chula"/>
          <w:sz w:val="28"/>
        </w:rPr>
      </w:pPr>
    </w:p>
    <w:p w14:paraId="29652FCC" w14:textId="77777777" w:rsidR="00AA4428" w:rsidRPr="00246D23" w:rsidRDefault="00AA4428" w:rsidP="00D01045">
      <w:pPr>
        <w:rPr>
          <w:rFonts w:ascii="TH Sarabun Chula" w:hAnsi="TH Sarabun Chula" w:cs="TH Sarabun Chula"/>
          <w:sz w:val="28"/>
        </w:rPr>
      </w:pPr>
    </w:p>
    <w:p w14:paraId="3602F993" w14:textId="4A8283D2" w:rsidR="00D01045" w:rsidRPr="00246D23" w:rsidRDefault="00B01B3E" w:rsidP="00AA4428">
      <w:pPr>
        <w:pStyle w:val="ListParagraph"/>
        <w:numPr>
          <w:ilvl w:val="1"/>
          <w:numId w:val="15"/>
        </w:numPr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 xml:space="preserve">    </w:t>
      </w:r>
      <w:r w:rsidR="00AA4428" w:rsidRPr="00246D23">
        <w:rPr>
          <w:rFonts w:ascii="TH Sarabun Chula" w:hAnsi="TH Sarabun Chula" w:cs="TH Sarabun Chula"/>
          <w:position w:val="-32"/>
          <w:sz w:val="28"/>
        </w:rPr>
        <w:object w:dxaOrig="2120" w:dyaOrig="740" w14:anchorId="1F82CB62">
          <v:shape id="_x0000_i1113" type="#_x0000_t75" style="width:106.2pt;height:37.2pt" o:ole="">
            <v:imagedata r:id="rId185" o:title=""/>
          </v:shape>
          <o:OLEObject Type="Embed" ProgID="Equation.DSMT4" ShapeID="_x0000_i1113" DrawAspect="Content" ObjectID="_1762263244" r:id="rId186"/>
        </w:object>
      </w:r>
    </w:p>
    <w:p w14:paraId="6C796CE7" w14:textId="4770DE99" w:rsidR="00AA4428" w:rsidRPr="00246D23" w:rsidRDefault="00AA4428" w:rsidP="00AA4428">
      <w:pPr>
        <w:rPr>
          <w:rFonts w:ascii="TH Sarabun Chula" w:hAnsi="TH Sarabun Chula" w:cs="TH Sarabun Chula"/>
          <w:sz w:val="28"/>
        </w:rPr>
      </w:pPr>
    </w:p>
    <w:p w14:paraId="134F2117" w14:textId="5DB52F91" w:rsidR="00AA4428" w:rsidRPr="00246D23" w:rsidRDefault="00AA4428" w:rsidP="00AA4428">
      <w:pPr>
        <w:rPr>
          <w:rFonts w:ascii="TH Sarabun Chula" w:hAnsi="TH Sarabun Chula" w:cs="TH Sarabun Chula"/>
          <w:sz w:val="28"/>
        </w:rPr>
      </w:pPr>
    </w:p>
    <w:p w14:paraId="1029943C" w14:textId="26287653" w:rsidR="00AA4428" w:rsidRPr="00246D23" w:rsidRDefault="00AA4428" w:rsidP="00AA4428">
      <w:pPr>
        <w:rPr>
          <w:rFonts w:ascii="TH Sarabun Chula" w:hAnsi="TH Sarabun Chula" w:cs="TH Sarabun Chula"/>
          <w:sz w:val="28"/>
        </w:rPr>
      </w:pPr>
    </w:p>
    <w:p w14:paraId="79500E4A" w14:textId="0F41194F" w:rsidR="00AA4428" w:rsidRPr="00246D23" w:rsidRDefault="00AA4428" w:rsidP="00AA4428">
      <w:pPr>
        <w:rPr>
          <w:rFonts w:ascii="TH Sarabun Chula" w:hAnsi="TH Sarabun Chula" w:cs="TH Sarabun Chula"/>
          <w:sz w:val="28"/>
        </w:rPr>
      </w:pPr>
    </w:p>
    <w:p w14:paraId="4F7498E1" w14:textId="77777777" w:rsidR="00AA4428" w:rsidRPr="00246D23" w:rsidRDefault="00AA4428" w:rsidP="00AA4428">
      <w:pPr>
        <w:rPr>
          <w:rFonts w:ascii="TH Sarabun Chula" w:hAnsi="TH Sarabun Chula" w:cs="TH Sarabun Chula"/>
          <w:sz w:val="28"/>
        </w:rPr>
      </w:pPr>
    </w:p>
    <w:p w14:paraId="30D7E427" w14:textId="643D8316" w:rsidR="00AA4428" w:rsidRPr="00246D23" w:rsidRDefault="00D01045" w:rsidP="00D01045">
      <w:pPr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ab/>
      </w:r>
      <w:r w:rsidRPr="00246D23">
        <w:rPr>
          <w:rFonts w:ascii="TH Sarabun Chula" w:hAnsi="TH Sarabun Chula" w:cs="TH Sarabun Chula"/>
          <w:sz w:val="28"/>
        </w:rPr>
        <w:tab/>
      </w:r>
      <w:r w:rsidRPr="00246D23">
        <w:rPr>
          <w:rFonts w:ascii="TH Sarabun Chula" w:hAnsi="TH Sarabun Chula" w:cs="TH Sarabun Chula"/>
          <w:sz w:val="28"/>
        </w:rPr>
        <w:tab/>
      </w:r>
      <w:r w:rsidRPr="00246D23">
        <w:rPr>
          <w:rFonts w:ascii="TH Sarabun Chula" w:hAnsi="TH Sarabun Chula" w:cs="TH Sarabun Chula"/>
          <w:sz w:val="28"/>
        </w:rPr>
        <w:tab/>
      </w:r>
      <w:r w:rsidRPr="00246D23">
        <w:rPr>
          <w:rFonts w:ascii="TH Sarabun Chula" w:hAnsi="TH Sarabun Chula" w:cs="TH Sarabun Chula"/>
          <w:sz w:val="28"/>
        </w:rPr>
        <w:tab/>
      </w:r>
    </w:p>
    <w:p w14:paraId="4AC9AF9E" w14:textId="746A245B" w:rsidR="00D01045" w:rsidRPr="00246D23" w:rsidRDefault="00D01045" w:rsidP="00AA4428">
      <w:pPr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ab/>
      </w:r>
      <w:r w:rsidRPr="00246D23">
        <w:rPr>
          <w:rFonts w:ascii="TH Sarabun Chula" w:hAnsi="TH Sarabun Chula" w:cs="TH Sarabun Chula"/>
          <w:sz w:val="28"/>
        </w:rPr>
        <w:tab/>
      </w:r>
      <w:r w:rsidRPr="00246D23">
        <w:rPr>
          <w:rFonts w:ascii="TH Sarabun Chula" w:hAnsi="TH Sarabun Chula" w:cs="TH Sarabun Chula"/>
          <w:sz w:val="28"/>
        </w:rPr>
        <w:tab/>
      </w:r>
    </w:p>
    <w:p w14:paraId="36630A81" w14:textId="4CD2B54F" w:rsidR="00D01045" w:rsidRPr="00246D23" w:rsidRDefault="00B01B3E" w:rsidP="00AA4428">
      <w:pPr>
        <w:pStyle w:val="ListParagraph"/>
        <w:numPr>
          <w:ilvl w:val="1"/>
          <w:numId w:val="15"/>
        </w:numPr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 xml:space="preserve">    </w:t>
      </w:r>
      <w:r w:rsidR="00AA4428" w:rsidRPr="00246D23">
        <w:rPr>
          <w:rFonts w:ascii="TH Sarabun Chula" w:hAnsi="TH Sarabun Chula" w:cs="TH Sarabun Chula"/>
          <w:position w:val="-32"/>
          <w:sz w:val="28"/>
        </w:rPr>
        <w:object w:dxaOrig="1780" w:dyaOrig="760" w14:anchorId="67DCA172">
          <v:shape id="_x0000_i1114" type="#_x0000_t75" style="width:88.8pt;height:37.8pt" o:ole="">
            <v:imagedata r:id="rId187" o:title=""/>
          </v:shape>
          <o:OLEObject Type="Embed" ProgID="Equation.DSMT4" ShapeID="_x0000_i1114" DrawAspect="Content" ObjectID="_1762263245" r:id="rId188"/>
        </w:object>
      </w:r>
    </w:p>
    <w:p w14:paraId="1096C2FE" w14:textId="77777777" w:rsidR="00D01045" w:rsidRPr="00246D23" w:rsidRDefault="00D01045" w:rsidP="00D01045">
      <w:pPr>
        <w:rPr>
          <w:rFonts w:ascii="TH Sarabun Chula" w:hAnsi="TH Sarabun Chula" w:cs="TH Sarabun Chula"/>
          <w:sz w:val="28"/>
        </w:rPr>
      </w:pPr>
    </w:p>
    <w:p w14:paraId="02C352BC" w14:textId="6F5D609C" w:rsidR="00D01045" w:rsidRPr="00246D23" w:rsidRDefault="00D01045" w:rsidP="00D01045">
      <w:pPr>
        <w:rPr>
          <w:rFonts w:ascii="TH Sarabun Chula" w:hAnsi="TH Sarabun Chula" w:cs="TH Sarabun Chula"/>
          <w:sz w:val="28"/>
        </w:rPr>
      </w:pPr>
    </w:p>
    <w:p w14:paraId="6C503B41" w14:textId="5CFE0CBF" w:rsidR="002C0701" w:rsidRPr="00246D23" w:rsidRDefault="002C0701" w:rsidP="00D01045">
      <w:pPr>
        <w:rPr>
          <w:rFonts w:ascii="TH Sarabun Chula" w:hAnsi="TH Sarabun Chula" w:cs="TH Sarabun Chula"/>
          <w:sz w:val="28"/>
        </w:rPr>
      </w:pPr>
    </w:p>
    <w:p w14:paraId="193BD707" w14:textId="27B4E0A4" w:rsidR="002C0701" w:rsidRPr="00246D23" w:rsidRDefault="002C0701" w:rsidP="00D01045">
      <w:pPr>
        <w:rPr>
          <w:rFonts w:ascii="TH Sarabun Chula" w:hAnsi="TH Sarabun Chula" w:cs="TH Sarabun Chula"/>
          <w:sz w:val="28"/>
        </w:rPr>
      </w:pPr>
    </w:p>
    <w:p w14:paraId="611AB6CA" w14:textId="58E33A99" w:rsidR="002C0701" w:rsidRPr="00246D23" w:rsidRDefault="002C0701" w:rsidP="00D01045">
      <w:pPr>
        <w:rPr>
          <w:rFonts w:ascii="TH Sarabun Chula" w:hAnsi="TH Sarabun Chula" w:cs="TH Sarabun Chula"/>
          <w:sz w:val="28"/>
        </w:rPr>
      </w:pPr>
    </w:p>
    <w:p w14:paraId="204BE9E8" w14:textId="1B593975" w:rsidR="002C0701" w:rsidRPr="00246D23" w:rsidRDefault="002C0701" w:rsidP="00D01045">
      <w:pPr>
        <w:rPr>
          <w:rFonts w:ascii="TH Sarabun Chula" w:hAnsi="TH Sarabun Chula" w:cs="TH Sarabun Chula"/>
          <w:sz w:val="28"/>
        </w:rPr>
      </w:pPr>
    </w:p>
    <w:p w14:paraId="1A499C37" w14:textId="77777777" w:rsidR="00D01045" w:rsidRPr="00246D23" w:rsidRDefault="00D01045" w:rsidP="00D01045">
      <w:pPr>
        <w:rPr>
          <w:rFonts w:ascii="TH Sarabun Chula" w:hAnsi="TH Sarabun Chula" w:cs="TH Sarabun Chula"/>
          <w:sz w:val="28"/>
        </w:rPr>
      </w:pPr>
    </w:p>
    <w:p w14:paraId="3874590D" w14:textId="7326990E" w:rsidR="002C0701" w:rsidRPr="00246D23" w:rsidRDefault="002C0701" w:rsidP="002C0701">
      <w:pPr>
        <w:pStyle w:val="ListParagraph"/>
        <w:numPr>
          <w:ilvl w:val="1"/>
          <w:numId w:val="15"/>
        </w:numPr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position w:val="-30"/>
          <w:sz w:val="28"/>
        </w:rPr>
        <w:object w:dxaOrig="980" w:dyaOrig="720" w14:anchorId="19D8D6F1">
          <v:shape id="_x0000_i1115" type="#_x0000_t75" style="width:49.2pt;height:36pt" o:ole="">
            <v:imagedata r:id="rId189" o:title=""/>
          </v:shape>
          <o:OLEObject Type="Embed" ProgID="Equation.DSMT4" ShapeID="_x0000_i1115" DrawAspect="Content" ObjectID="_1762263246" r:id="rId190"/>
        </w:object>
      </w:r>
      <w:r w:rsidR="00D01045" w:rsidRPr="00246D23">
        <w:rPr>
          <w:rFonts w:ascii="TH Sarabun Chula" w:hAnsi="TH Sarabun Chula" w:cs="TH Sarabun Chula"/>
          <w:sz w:val="28"/>
        </w:rPr>
        <w:tab/>
      </w:r>
      <w:r w:rsidR="00D01045" w:rsidRPr="00246D23">
        <w:rPr>
          <w:rFonts w:ascii="TH Sarabun Chula" w:hAnsi="TH Sarabun Chula" w:cs="TH Sarabun Chula"/>
          <w:sz w:val="28"/>
        </w:rPr>
        <w:tab/>
      </w:r>
      <w:r w:rsidR="00D01045" w:rsidRPr="00246D23">
        <w:rPr>
          <w:rFonts w:ascii="TH Sarabun Chula" w:hAnsi="TH Sarabun Chula" w:cs="TH Sarabun Chula"/>
          <w:sz w:val="28"/>
        </w:rPr>
        <w:tab/>
      </w:r>
      <w:r w:rsidR="00D01045" w:rsidRPr="00246D23">
        <w:rPr>
          <w:rFonts w:ascii="TH Sarabun Chula" w:hAnsi="TH Sarabun Chula" w:cs="TH Sarabun Chula"/>
          <w:sz w:val="28"/>
        </w:rPr>
        <w:tab/>
      </w:r>
      <w:r w:rsidR="00D01045" w:rsidRPr="00246D23">
        <w:rPr>
          <w:rFonts w:ascii="TH Sarabun Chula" w:hAnsi="TH Sarabun Chula" w:cs="TH Sarabun Chula"/>
          <w:sz w:val="28"/>
        </w:rPr>
        <w:tab/>
      </w:r>
    </w:p>
    <w:p w14:paraId="3ED425C6" w14:textId="77777777" w:rsidR="002C0701" w:rsidRPr="00246D23" w:rsidRDefault="002C0701" w:rsidP="00D01045">
      <w:pPr>
        <w:rPr>
          <w:rFonts w:ascii="TH Sarabun Chula" w:hAnsi="TH Sarabun Chula" w:cs="TH Sarabun Chula"/>
          <w:sz w:val="28"/>
        </w:rPr>
      </w:pPr>
    </w:p>
    <w:p w14:paraId="57931CDE" w14:textId="77777777" w:rsidR="002C0701" w:rsidRPr="00246D23" w:rsidRDefault="002C0701" w:rsidP="00D01045">
      <w:pPr>
        <w:rPr>
          <w:rFonts w:ascii="TH Sarabun Chula" w:hAnsi="TH Sarabun Chula" w:cs="TH Sarabun Chula"/>
          <w:sz w:val="28"/>
        </w:rPr>
      </w:pPr>
    </w:p>
    <w:p w14:paraId="555CAC01" w14:textId="5F3F73CF" w:rsidR="002C0701" w:rsidRPr="00246D23" w:rsidRDefault="002C0701" w:rsidP="00D01045">
      <w:pPr>
        <w:rPr>
          <w:rFonts w:ascii="TH Sarabun Chula" w:hAnsi="TH Sarabun Chula" w:cs="TH Sarabun Chula"/>
          <w:sz w:val="28"/>
        </w:rPr>
      </w:pPr>
    </w:p>
    <w:p w14:paraId="204AB70D" w14:textId="6D5D21F2" w:rsidR="002C0701" w:rsidRPr="00246D23" w:rsidRDefault="002C0701" w:rsidP="00D01045">
      <w:pPr>
        <w:rPr>
          <w:rFonts w:ascii="TH Sarabun Chula" w:hAnsi="TH Sarabun Chula" w:cs="TH Sarabun Chula"/>
          <w:sz w:val="28"/>
        </w:rPr>
      </w:pPr>
    </w:p>
    <w:p w14:paraId="28EC31E8" w14:textId="77777777" w:rsidR="002C0701" w:rsidRPr="00246D23" w:rsidRDefault="002C0701" w:rsidP="00D01045">
      <w:pPr>
        <w:rPr>
          <w:rFonts w:ascii="TH Sarabun Chula" w:hAnsi="TH Sarabun Chula" w:cs="TH Sarabun Chula"/>
          <w:sz w:val="28"/>
        </w:rPr>
      </w:pPr>
    </w:p>
    <w:p w14:paraId="3C5EFA1B" w14:textId="77777777" w:rsidR="002C0701" w:rsidRPr="00246D23" w:rsidRDefault="002C0701" w:rsidP="00D01045">
      <w:pPr>
        <w:rPr>
          <w:rFonts w:ascii="TH Sarabun Chula" w:hAnsi="TH Sarabun Chula" w:cs="TH Sarabun Chula"/>
          <w:sz w:val="28"/>
        </w:rPr>
      </w:pPr>
    </w:p>
    <w:p w14:paraId="66E017F4" w14:textId="65184CB6" w:rsidR="00D01045" w:rsidRPr="00246D23" w:rsidRDefault="00B01B3E" w:rsidP="00D01045">
      <w:pPr>
        <w:pStyle w:val="ListParagraph"/>
        <w:numPr>
          <w:ilvl w:val="1"/>
          <w:numId w:val="15"/>
        </w:numPr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position w:val="-30"/>
          <w:sz w:val="28"/>
        </w:rPr>
        <w:object w:dxaOrig="1920" w:dyaOrig="720" w14:anchorId="6E238E55">
          <v:shape id="_x0000_i1116" type="#_x0000_t75" style="width:96pt;height:36pt" o:ole="">
            <v:imagedata r:id="rId191" o:title=""/>
          </v:shape>
          <o:OLEObject Type="Embed" ProgID="Equation.DSMT4" ShapeID="_x0000_i1116" DrawAspect="Content" ObjectID="_1762263247" r:id="rId192"/>
        </w:object>
      </w:r>
    </w:p>
    <w:p w14:paraId="561C593B" w14:textId="1897FF75" w:rsidR="002C0701" w:rsidRPr="00246D23" w:rsidRDefault="002C0701" w:rsidP="002C0701">
      <w:pPr>
        <w:rPr>
          <w:rFonts w:ascii="TH Sarabun Chula" w:hAnsi="TH Sarabun Chula" w:cs="TH Sarabun Chula"/>
          <w:sz w:val="28"/>
        </w:rPr>
      </w:pPr>
    </w:p>
    <w:p w14:paraId="1A2FE8DF" w14:textId="3B0583C9" w:rsidR="002C0701" w:rsidRPr="00246D23" w:rsidRDefault="002C0701" w:rsidP="002C0701">
      <w:pPr>
        <w:rPr>
          <w:rFonts w:ascii="TH Sarabun Chula" w:hAnsi="TH Sarabun Chula" w:cs="TH Sarabun Chula"/>
          <w:sz w:val="28"/>
        </w:rPr>
      </w:pPr>
    </w:p>
    <w:p w14:paraId="5D9D8884" w14:textId="7F8B0944" w:rsidR="002C0701" w:rsidRPr="00246D23" w:rsidRDefault="002C0701" w:rsidP="002C0701">
      <w:pPr>
        <w:rPr>
          <w:rFonts w:ascii="TH Sarabun Chula" w:hAnsi="TH Sarabun Chula" w:cs="TH Sarabun Chula"/>
          <w:sz w:val="28"/>
        </w:rPr>
      </w:pPr>
    </w:p>
    <w:p w14:paraId="13EF6354" w14:textId="61C23719" w:rsidR="002C0701" w:rsidRPr="00246D23" w:rsidRDefault="002C0701" w:rsidP="002C0701">
      <w:pPr>
        <w:rPr>
          <w:rFonts w:ascii="TH Sarabun Chula" w:hAnsi="TH Sarabun Chula" w:cs="TH Sarabun Chula"/>
          <w:sz w:val="28"/>
        </w:rPr>
      </w:pPr>
    </w:p>
    <w:p w14:paraId="72C8B303" w14:textId="188880BD" w:rsidR="002C0701" w:rsidRPr="00246D23" w:rsidRDefault="002C0701" w:rsidP="002C0701">
      <w:pPr>
        <w:rPr>
          <w:rFonts w:ascii="TH Sarabun Chula" w:hAnsi="TH Sarabun Chula" w:cs="TH Sarabun Chula"/>
          <w:sz w:val="28"/>
        </w:rPr>
      </w:pPr>
    </w:p>
    <w:p w14:paraId="47BF95DF" w14:textId="1BE5633B" w:rsidR="002C0701" w:rsidRPr="00246D23" w:rsidRDefault="002C0701" w:rsidP="002C0701">
      <w:pPr>
        <w:rPr>
          <w:rFonts w:ascii="TH Sarabun Chula" w:hAnsi="TH Sarabun Chula" w:cs="TH Sarabun Chula"/>
          <w:sz w:val="28"/>
        </w:rPr>
      </w:pPr>
    </w:p>
    <w:p w14:paraId="4A1C9265" w14:textId="4528FCDD" w:rsidR="002C0701" w:rsidRPr="00246D23" w:rsidRDefault="002C0701" w:rsidP="002C0701">
      <w:pPr>
        <w:rPr>
          <w:rFonts w:ascii="TH Sarabun Chula" w:hAnsi="TH Sarabun Chula" w:cs="TH Sarabun Chula"/>
          <w:sz w:val="28"/>
        </w:rPr>
      </w:pPr>
    </w:p>
    <w:p w14:paraId="507991C3" w14:textId="77777777" w:rsidR="002C0701" w:rsidRPr="00246D23" w:rsidRDefault="002C0701" w:rsidP="002C0701">
      <w:pPr>
        <w:rPr>
          <w:rFonts w:ascii="TH Sarabun Chula" w:hAnsi="TH Sarabun Chula" w:cs="TH Sarabun Chula"/>
          <w:sz w:val="28"/>
        </w:rPr>
      </w:pPr>
    </w:p>
    <w:p w14:paraId="7ACCA9D5" w14:textId="49EE7BD2" w:rsidR="002C0701" w:rsidRPr="00246D23" w:rsidRDefault="00B01B3E" w:rsidP="00D01045">
      <w:pPr>
        <w:pStyle w:val="ListParagraph"/>
        <w:numPr>
          <w:ilvl w:val="1"/>
          <w:numId w:val="15"/>
        </w:numPr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position w:val="-30"/>
          <w:sz w:val="28"/>
        </w:rPr>
        <w:object w:dxaOrig="1500" w:dyaOrig="720" w14:anchorId="0DDF488A">
          <v:shape id="_x0000_i1117" type="#_x0000_t75" style="width:75pt;height:36pt" o:ole="">
            <v:imagedata r:id="rId193" o:title=""/>
          </v:shape>
          <o:OLEObject Type="Embed" ProgID="Equation.DSMT4" ShapeID="_x0000_i1117" DrawAspect="Content" ObjectID="_1762263248" r:id="rId194"/>
        </w:object>
      </w:r>
    </w:p>
    <w:p w14:paraId="3B0C293C" w14:textId="00D2EB09" w:rsidR="00D01045" w:rsidRPr="00246D23" w:rsidRDefault="00D01045" w:rsidP="002C0701">
      <w:pPr>
        <w:rPr>
          <w:rFonts w:ascii="TH Sarabun Chula" w:hAnsi="TH Sarabun Chula" w:cs="TH Sarabun Chula"/>
          <w:sz w:val="28"/>
        </w:rPr>
      </w:pPr>
    </w:p>
    <w:p w14:paraId="368F7A95" w14:textId="395E7674" w:rsidR="002C0701" w:rsidRPr="00246D23" w:rsidRDefault="002C0701" w:rsidP="002C0701">
      <w:pPr>
        <w:rPr>
          <w:rFonts w:ascii="TH Sarabun Chula" w:hAnsi="TH Sarabun Chula" w:cs="TH Sarabun Chula"/>
          <w:sz w:val="28"/>
        </w:rPr>
      </w:pPr>
    </w:p>
    <w:p w14:paraId="77F31AA7" w14:textId="445262B1" w:rsidR="002C0701" w:rsidRPr="00246D23" w:rsidRDefault="002C0701" w:rsidP="002C0701">
      <w:pPr>
        <w:rPr>
          <w:rFonts w:ascii="TH Sarabun Chula" w:hAnsi="TH Sarabun Chula" w:cs="TH Sarabun Chula"/>
          <w:sz w:val="28"/>
        </w:rPr>
      </w:pPr>
    </w:p>
    <w:p w14:paraId="27A0FB0A" w14:textId="65CB8732" w:rsidR="002C0701" w:rsidRPr="00246D23" w:rsidRDefault="002C0701" w:rsidP="002C0701">
      <w:pPr>
        <w:rPr>
          <w:rFonts w:ascii="TH Sarabun Chula" w:hAnsi="TH Sarabun Chula" w:cs="TH Sarabun Chula"/>
          <w:sz w:val="28"/>
        </w:rPr>
      </w:pPr>
    </w:p>
    <w:p w14:paraId="4C0E7DD4" w14:textId="62FE00BC" w:rsidR="002C0701" w:rsidRPr="00246D23" w:rsidRDefault="002C0701" w:rsidP="002C0701">
      <w:pPr>
        <w:rPr>
          <w:rFonts w:ascii="TH Sarabun Chula" w:hAnsi="TH Sarabun Chula" w:cs="TH Sarabun Chula"/>
          <w:sz w:val="28"/>
        </w:rPr>
      </w:pPr>
    </w:p>
    <w:p w14:paraId="24353AA4" w14:textId="77777777" w:rsidR="002C0701" w:rsidRPr="00246D23" w:rsidRDefault="002C0701" w:rsidP="002C0701">
      <w:pPr>
        <w:rPr>
          <w:rFonts w:ascii="TH Sarabun Chula" w:hAnsi="TH Sarabun Chula" w:cs="TH Sarabun Chula"/>
          <w:sz w:val="28"/>
        </w:rPr>
      </w:pPr>
    </w:p>
    <w:p w14:paraId="1D8A8DFE" w14:textId="791D80AD" w:rsidR="00D01045" w:rsidRPr="00246D23" w:rsidRDefault="00D01045" w:rsidP="00D01045">
      <w:pPr>
        <w:pStyle w:val="ListParagraph"/>
        <w:numPr>
          <w:ilvl w:val="0"/>
          <w:numId w:val="14"/>
        </w:numPr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lastRenderedPageBreak/>
        <w:t>ถ้า</w:t>
      </w:r>
      <w:r w:rsidRPr="00246D23">
        <w:rPr>
          <w:rFonts w:ascii="TH Sarabun Chula" w:hAnsi="TH Sarabun Chula" w:cs="TH Sarabun Chula"/>
          <w:sz w:val="28"/>
        </w:rPr>
        <w:t xml:space="preserve"> </w:t>
      </w:r>
      <w:r w:rsidR="002C0701" w:rsidRPr="00246D23">
        <w:rPr>
          <w:rFonts w:ascii="TH Sarabun Chula" w:hAnsi="TH Sarabun Chula" w:cs="TH Sarabun Chula"/>
          <w:position w:val="-14"/>
          <w:sz w:val="28"/>
        </w:rPr>
        <w:object w:dxaOrig="1780" w:dyaOrig="400" w14:anchorId="406CE1B3">
          <v:shape id="_x0000_i1118" type="#_x0000_t75" style="width:88.8pt;height:19.8pt" o:ole="">
            <v:imagedata r:id="rId195" o:title=""/>
          </v:shape>
          <o:OLEObject Type="Embed" ProgID="Equation.DSMT4" ShapeID="_x0000_i1118" DrawAspect="Content" ObjectID="_1762263249" r:id="rId196"/>
        </w:object>
      </w:r>
      <w:r w:rsidRPr="00246D23">
        <w:rPr>
          <w:rFonts w:ascii="TH Sarabun Chula" w:hAnsi="TH Sarabun Chula" w:cs="TH Sarabun Chula"/>
          <w:sz w:val="28"/>
        </w:rPr>
        <w:t xml:space="preserve"> </w:t>
      </w:r>
      <w:r w:rsidRPr="00246D23">
        <w:rPr>
          <w:rFonts w:ascii="TH Sarabun Chula" w:hAnsi="TH Sarabun Chula" w:cs="TH Sarabun Chula"/>
          <w:sz w:val="28"/>
          <w:cs/>
        </w:rPr>
        <w:t xml:space="preserve">และ </w:t>
      </w:r>
      <w:r w:rsidR="002C0701" w:rsidRPr="00246D23">
        <w:rPr>
          <w:rFonts w:ascii="TH Sarabun Chula" w:hAnsi="TH Sarabun Chula" w:cs="TH Sarabun Chula"/>
          <w:position w:val="-14"/>
          <w:sz w:val="28"/>
        </w:rPr>
        <w:object w:dxaOrig="840" w:dyaOrig="400" w14:anchorId="2917B8CE">
          <v:shape id="_x0000_i1119" type="#_x0000_t75" style="width:42pt;height:19.8pt" o:ole="">
            <v:imagedata r:id="rId197" o:title=""/>
          </v:shape>
          <o:OLEObject Type="Embed" ProgID="Equation.DSMT4" ShapeID="_x0000_i1119" DrawAspect="Content" ObjectID="_1762263250" r:id="rId198"/>
        </w:object>
      </w:r>
      <w:r w:rsidR="002C0701" w:rsidRPr="00246D23">
        <w:rPr>
          <w:rFonts w:ascii="TH Sarabun Chula" w:hAnsi="TH Sarabun Chula" w:cs="TH Sarabun Chula"/>
          <w:sz w:val="28"/>
          <w:cs/>
        </w:rPr>
        <w:t xml:space="preserve"> </w:t>
      </w:r>
      <w:r w:rsidRPr="00246D23">
        <w:rPr>
          <w:rFonts w:ascii="TH Sarabun Chula" w:hAnsi="TH Sarabun Chula" w:cs="TH Sarabun Chula"/>
          <w:sz w:val="28"/>
          <w:cs/>
        </w:rPr>
        <w:t xml:space="preserve">แล้ว </w:t>
      </w:r>
      <w:r w:rsidRPr="00246D23">
        <w:rPr>
          <w:rFonts w:ascii="TH Sarabun Chula" w:hAnsi="TH Sarabun Chula" w:cs="TH Sarabun Chula"/>
          <w:position w:val="-30"/>
          <w:sz w:val="28"/>
        </w:rPr>
        <w:object w:dxaOrig="1020" w:dyaOrig="720" w14:anchorId="6C8FF601">
          <v:shape id="_x0000_i1120" type="#_x0000_t75" style="width:51pt;height:36pt" o:ole="">
            <v:imagedata r:id="rId199" o:title=""/>
          </v:shape>
          <o:OLEObject Type="Embed" ProgID="Equation.DSMT4" ShapeID="_x0000_i1120" DrawAspect="Content" ObjectID="_1762263251" r:id="rId200"/>
        </w:object>
      </w:r>
      <w:r w:rsidRPr="00246D23">
        <w:rPr>
          <w:rFonts w:ascii="TH Sarabun Chula" w:hAnsi="TH Sarabun Chula" w:cs="TH Sarabun Chula"/>
          <w:sz w:val="28"/>
        </w:rPr>
        <w:t xml:space="preserve"> </w:t>
      </w:r>
      <w:r w:rsidRPr="00246D23">
        <w:rPr>
          <w:rFonts w:ascii="TH Sarabun Chula" w:hAnsi="TH Sarabun Chula" w:cs="TH Sarabun Chula"/>
          <w:sz w:val="28"/>
          <w:cs/>
        </w:rPr>
        <w:t>มีค่าเท่ากับ</w:t>
      </w:r>
      <w:r w:rsidR="002C0701" w:rsidRPr="00246D23">
        <w:rPr>
          <w:rFonts w:ascii="TH Sarabun Chula" w:hAnsi="TH Sarabun Chula" w:cs="TH Sarabun Chula"/>
          <w:sz w:val="28"/>
          <w:cs/>
        </w:rPr>
        <w:t>เท่า</w:t>
      </w:r>
      <w:r w:rsidRPr="00246D23">
        <w:rPr>
          <w:rFonts w:ascii="TH Sarabun Chula" w:hAnsi="TH Sarabun Chula" w:cs="TH Sarabun Chula"/>
          <w:sz w:val="28"/>
          <w:cs/>
        </w:rPr>
        <w:t>ใด</w:t>
      </w:r>
      <w:r w:rsidR="002C0701" w:rsidRPr="00246D23">
        <w:rPr>
          <w:rFonts w:ascii="TH Sarabun Chula" w:hAnsi="TH Sarabun Chula" w:cs="TH Sarabun Chula"/>
          <w:sz w:val="28"/>
          <w:cs/>
        </w:rPr>
        <w:t xml:space="preserve"> </w:t>
      </w:r>
      <w:r w:rsidR="002C0701" w:rsidRPr="00246D23">
        <w:rPr>
          <w:rFonts w:ascii="TH Sarabun Chula" w:hAnsi="TH Sarabun Chula" w:cs="TH Sarabun Chula"/>
          <w:sz w:val="28"/>
        </w:rPr>
        <w:t xml:space="preserve">[PAT1 </w:t>
      </w:r>
      <w:r w:rsidR="002C0701" w:rsidRPr="00246D23">
        <w:rPr>
          <w:rFonts w:ascii="TH Sarabun Chula" w:hAnsi="TH Sarabun Chula" w:cs="TH Sarabun Chula"/>
          <w:sz w:val="28"/>
          <w:cs/>
        </w:rPr>
        <w:t>ก</w:t>
      </w:r>
      <w:r w:rsidR="002C0701" w:rsidRPr="00246D23">
        <w:rPr>
          <w:rFonts w:ascii="TH Sarabun Chula" w:hAnsi="TH Sarabun Chula" w:cs="TH Sarabun Chula"/>
          <w:sz w:val="28"/>
        </w:rPr>
        <w:t>.</w:t>
      </w:r>
      <w:r w:rsidR="002C0701" w:rsidRPr="00246D23">
        <w:rPr>
          <w:rFonts w:ascii="TH Sarabun Chula" w:hAnsi="TH Sarabun Chula" w:cs="TH Sarabun Chula"/>
          <w:sz w:val="28"/>
          <w:cs/>
        </w:rPr>
        <w:t>ค</w:t>
      </w:r>
      <w:r w:rsidR="002C0701" w:rsidRPr="00246D23">
        <w:rPr>
          <w:rFonts w:ascii="TH Sarabun Chula" w:hAnsi="TH Sarabun Chula" w:cs="TH Sarabun Chula"/>
          <w:sz w:val="28"/>
        </w:rPr>
        <w:t>. 52]</w:t>
      </w:r>
    </w:p>
    <w:p w14:paraId="6C15B3EA" w14:textId="610E5940" w:rsidR="00D01045" w:rsidRPr="00246D23" w:rsidRDefault="00D01045" w:rsidP="00D01045">
      <w:pPr>
        <w:rPr>
          <w:rFonts w:ascii="TH Sarabun Chula" w:hAnsi="TH Sarabun Chula" w:cs="TH Sarabun Chula"/>
          <w:sz w:val="28"/>
        </w:rPr>
      </w:pPr>
    </w:p>
    <w:p w14:paraId="71018512" w14:textId="7357710C" w:rsidR="002C0701" w:rsidRPr="00246D23" w:rsidRDefault="002C0701" w:rsidP="00D01045">
      <w:pPr>
        <w:rPr>
          <w:rFonts w:ascii="TH Sarabun Chula" w:hAnsi="TH Sarabun Chula" w:cs="TH Sarabun Chula"/>
          <w:sz w:val="28"/>
        </w:rPr>
      </w:pPr>
    </w:p>
    <w:p w14:paraId="58C26C46" w14:textId="5AC87EBB" w:rsidR="002C0701" w:rsidRPr="00246D23" w:rsidRDefault="002C0701" w:rsidP="00D01045">
      <w:pPr>
        <w:rPr>
          <w:rFonts w:ascii="TH Sarabun Chula" w:hAnsi="TH Sarabun Chula" w:cs="TH Sarabun Chula"/>
          <w:sz w:val="28"/>
        </w:rPr>
      </w:pPr>
    </w:p>
    <w:p w14:paraId="58B2AD6A" w14:textId="02444FE9" w:rsidR="002C0701" w:rsidRPr="00246D23" w:rsidRDefault="002C0701" w:rsidP="00D01045">
      <w:pPr>
        <w:rPr>
          <w:rFonts w:ascii="TH Sarabun Chula" w:hAnsi="TH Sarabun Chula" w:cs="TH Sarabun Chula"/>
          <w:sz w:val="28"/>
        </w:rPr>
      </w:pPr>
    </w:p>
    <w:p w14:paraId="11BA3E04" w14:textId="30E9E4EA" w:rsidR="00DB0008" w:rsidRPr="00246D23" w:rsidRDefault="00DB0008" w:rsidP="00D01045">
      <w:pPr>
        <w:rPr>
          <w:rFonts w:ascii="TH Sarabun Chula" w:hAnsi="TH Sarabun Chula" w:cs="TH Sarabun Chula"/>
          <w:sz w:val="28"/>
        </w:rPr>
      </w:pPr>
    </w:p>
    <w:p w14:paraId="17FFBE1A" w14:textId="492C9DCC" w:rsidR="00DB0008" w:rsidRPr="00246D23" w:rsidRDefault="00DB0008" w:rsidP="00D01045">
      <w:pPr>
        <w:rPr>
          <w:rFonts w:ascii="TH Sarabun Chula" w:hAnsi="TH Sarabun Chula" w:cs="TH Sarabun Chula"/>
          <w:sz w:val="28"/>
        </w:rPr>
      </w:pPr>
    </w:p>
    <w:p w14:paraId="4FAE7758" w14:textId="77777777" w:rsidR="00DB0008" w:rsidRPr="00246D23" w:rsidRDefault="00DB0008" w:rsidP="00D01045">
      <w:pPr>
        <w:rPr>
          <w:rFonts w:ascii="TH Sarabun Chula" w:hAnsi="TH Sarabun Chula" w:cs="TH Sarabun Chula"/>
          <w:sz w:val="28"/>
        </w:rPr>
      </w:pPr>
    </w:p>
    <w:p w14:paraId="5B44142E" w14:textId="4FE8BE6A" w:rsidR="002C0701" w:rsidRDefault="002C0701" w:rsidP="00D01045">
      <w:pPr>
        <w:rPr>
          <w:rFonts w:ascii="TH Sarabun Chula" w:hAnsi="TH Sarabun Chula" w:cs="TH Sarabun Chula"/>
          <w:sz w:val="28"/>
        </w:rPr>
      </w:pPr>
    </w:p>
    <w:p w14:paraId="2EDDC040" w14:textId="77777777" w:rsidR="00246D23" w:rsidRPr="00246D23" w:rsidRDefault="00246D23" w:rsidP="00D01045">
      <w:pPr>
        <w:rPr>
          <w:rFonts w:ascii="TH Sarabun Chula" w:hAnsi="TH Sarabun Chula" w:cs="TH Sarabun Chula"/>
          <w:sz w:val="28"/>
        </w:rPr>
      </w:pPr>
    </w:p>
    <w:p w14:paraId="397F5CFD" w14:textId="1A2EF5B1" w:rsidR="002C0701" w:rsidRPr="00246D23" w:rsidRDefault="002C0701" w:rsidP="00D01045">
      <w:pPr>
        <w:rPr>
          <w:rFonts w:ascii="TH Sarabun Chula" w:hAnsi="TH Sarabun Chula" w:cs="TH Sarabun Chula"/>
          <w:sz w:val="28"/>
        </w:rPr>
      </w:pPr>
    </w:p>
    <w:p w14:paraId="3E3701D6" w14:textId="6066B10B" w:rsidR="00B01B3E" w:rsidRPr="00246D23" w:rsidRDefault="00B01B3E" w:rsidP="00B01B3E">
      <w:pPr>
        <w:pStyle w:val="ListParagraph"/>
        <w:numPr>
          <w:ilvl w:val="0"/>
          <w:numId w:val="14"/>
        </w:numPr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 xml:space="preserve">ให้ </w:t>
      </w:r>
      <w:r w:rsidRPr="00246D23">
        <w:rPr>
          <w:rFonts w:ascii="TH Sarabun Chula" w:hAnsi="TH Sarabun Chula" w:cs="TH Sarabun Chula"/>
          <w:position w:val="-10"/>
          <w:sz w:val="28"/>
        </w:rPr>
        <w:object w:dxaOrig="240" w:dyaOrig="320" w14:anchorId="36F4FFBD">
          <v:shape id="_x0000_i1121" type="#_x0000_t75" style="width:12pt;height:16.2pt" o:ole="">
            <v:imagedata r:id="rId201" o:title=""/>
          </v:shape>
          <o:OLEObject Type="Embed" ProgID="Equation.DSMT4" ShapeID="_x0000_i1121" DrawAspect="Content" ObjectID="_1762263252" r:id="rId202"/>
        </w:object>
      </w:r>
      <w:r w:rsidRPr="00246D23">
        <w:rPr>
          <w:rFonts w:ascii="TH Sarabun Chula" w:hAnsi="TH Sarabun Chula" w:cs="TH Sarabun Chula"/>
          <w:sz w:val="28"/>
          <w:cs/>
        </w:rPr>
        <w:t xml:space="preserve">เป็นฟังก์ชัน โดยที่ </w:t>
      </w:r>
      <w:r w:rsidRPr="00246D23">
        <w:rPr>
          <w:rFonts w:ascii="TH Sarabun Chula" w:hAnsi="TH Sarabun Chula" w:cs="TH Sarabun Chula"/>
          <w:position w:val="-10"/>
          <w:sz w:val="28"/>
          <w:cs/>
        </w:rPr>
        <w:object w:dxaOrig="1460" w:dyaOrig="320" w14:anchorId="014DE02F">
          <v:shape id="_x0000_i1122" type="#_x0000_t75" style="width:73.2pt;height:16.2pt" o:ole="">
            <v:imagedata r:id="rId203" o:title=""/>
          </v:shape>
          <o:OLEObject Type="Embed" ProgID="Equation.DSMT4" ShapeID="_x0000_i1122" DrawAspect="Content" ObjectID="_1762263253" r:id="rId204"/>
        </w:object>
      </w:r>
      <w:r w:rsidRPr="00246D23">
        <w:rPr>
          <w:rFonts w:ascii="TH Sarabun Chula" w:hAnsi="TH Sarabun Chula" w:cs="TH Sarabun Chula"/>
          <w:sz w:val="28"/>
          <w:cs/>
        </w:rPr>
        <w:t xml:space="preserve">ถ้า </w:t>
      </w:r>
      <w:r w:rsidRPr="00246D23">
        <w:rPr>
          <w:rFonts w:ascii="TH Sarabun Chula" w:hAnsi="TH Sarabun Chula" w:cs="TH Sarabun Chula"/>
          <w:position w:val="-10"/>
          <w:sz w:val="28"/>
        </w:rPr>
        <w:object w:dxaOrig="1340" w:dyaOrig="360" w14:anchorId="29C61BFE">
          <v:shape id="_x0000_i1123" type="#_x0000_t75" style="width:67.2pt;height:18pt" o:ole="">
            <v:imagedata r:id="rId205" o:title=""/>
          </v:shape>
          <o:OLEObject Type="Embed" ProgID="Equation.DSMT4" ShapeID="_x0000_i1123" DrawAspect="Content" ObjectID="_1762263254" r:id="rId206"/>
        </w:object>
      </w:r>
      <w:r w:rsidRPr="00246D23">
        <w:rPr>
          <w:rFonts w:ascii="TH Sarabun Chula" w:hAnsi="TH Sarabun Chula" w:cs="TH Sarabun Chula"/>
          <w:sz w:val="28"/>
          <w:cs/>
        </w:rPr>
        <w:t xml:space="preserve">แล้ว </w:t>
      </w:r>
      <w:r w:rsidRPr="00246D23">
        <w:rPr>
          <w:rFonts w:ascii="TH Sarabun Chula" w:hAnsi="TH Sarabun Chula" w:cs="TH Sarabun Chula"/>
          <w:position w:val="-10"/>
          <w:sz w:val="28"/>
        </w:rPr>
        <w:object w:dxaOrig="540" w:dyaOrig="320" w14:anchorId="3CA11539">
          <v:shape id="_x0000_i1124" type="#_x0000_t75" style="width:27pt;height:16.2pt" o:ole="">
            <v:imagedata r:id="rId207" o:title=""/>
          </v:shape>
          <o:OLEObject Type="Embed" ProgID="Equation.DSMT4" ShapeID="_x0000_i1124" DrawAspect="Content" ObjectID="_1762263255" r:id="rId208"/>
        </w:object>
      </w:r>
      <w:r w:rsidRPr="00246D23">
        <w:rPr>
          <w:rFonts w:ascii="TH Sarabun Chula" w:hAnsi="TH Sarabun Chula" w:cs="TH Sarabun Chula"/>
          <w:sz w:val="28"/>
          <w:cs/>
        </w:rPr>
        <w:t xml:space="preserve"> เท่ากับเท่าใด </w:t>
      </w:r>
      <w:r w:rsidRPr="00246D23">
        <w:rPr>
          <w:rFonts w:ascii="TH Sarabun Chula" w:hAnsi="TH Sarabun Chula" w:cs="TH Sarabun Chula"/>
          <w:sz w:val="28"/>
        </w:rPr>
        <w:t xml:space="preserve">[A-Level </w:t>
      </w:r>
      <w:r w:rsidR="00DB0008" w:rsidRPr="00246D23">
        <w:rPr>
          <w:rFonts w:ascii="TH Sarabun Chula" w:hAnsi="TH Sarabun Chula" w:cs="TH Sarabun Chula"/>
          <w:sz w:val="28"/>
          <w:cs/>
        </w:rPr>
        <w:t>มี</w:t>
      </w:r>
      <w:r w:rsidR="00DB0008" w:rsidRPr="00246D23">
        <w:rPr>
          <w:rFonts w:ascii="TH Sarabun Chula" w:hAnsi="TH Sarabun Chula" w:cs="TH Sarabun Chula"/>
          <w:sz w:val="28"/>
        </w:rPr>
        <w:t>.</w:t>
      </w:r>
      <w:r w:rsidR="00DB0008" w:rsidRPr="00246D23">
        <w:rPr>
          <w:rFonts w:ascii="TH Sarabun Chula" w:hAnsi="TH Sarabun Chula" w:cs="TH Sarabun Chula"/>
          <w:sz w:val="28"/>
          <w:cs/>
        </w:rPr>
        <w:t>ค</w:t>
      </w:r>
      <w:r w:rsidR="00DB0008" w:rsidRPr="00246D23">
        <w:rPr>
          <w:rFonts w:ascii="TH Sarabun Chula" w:hAnsi="TH Sarabun Chula" w:cs="TH Sarabun Chula"/>
          <w:sz w:val="28"/>
        </w:rPr>
        <w:t xml:space="preserve">. </w:t>
      </w:r>
      <w:r w:rsidRPr="00246D23">
        <w:rPr>
          <w:rFonts w:ascii="TH Sarabun Chula" w:hAnsi="TH Sarabun Chula" w:cs="TH Sarabun Chula"/>
          <w:sz w:val="28"/>
        </w:rPr>
        <w:t>6</w:t>
      </w:r>
      <w:r w:rsidR="00DB0008" w:rsidRPr="00246D23">
        <w:rPr>
          <w:rFonts w:ascii="TH Sarabun Chula" w:hAnsi="TH Sarabun Chula" w:cs="TH Sarabun Chula"/>
          <w:sz w:val="28"/>
        </w:rPr>
        <w:t>5</w:t>
      </w:r>
      <w:r w:rsidRPr="00246D23">
        <w:rPr>
          <w:rFonts w:ascii="TH Sarabun Chula" w:hAnsi="TH Sarabun Chula" w:cs="TH Sarabun Chula"/>
          <w:sz w:val="28"/>
        </w:rPr>
        <w:t>]</w:t>
      </w:r>
    </w:p>
    <w:p w14:paraId="5EA2E14A" w14:textId="7D6DA3E3" w:rsidR="00DB0008" w:rsidRPr="00246D23" w:rsidRDefault="00DB0008" w:rsidP="00DB0008">
      <w:pPr>
        <w:pStyle w:val="ListParagraph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 xml:space="preserve">1.) </w:t>
      </w:r>
      <w:r w:rsidRPr="00246D23">
        <w:rPr>
          <w:rFonts w:ascii="TH Sarabun Chula" w:hAnsi="TH Sarabun Chula" w:cs="TH Sarabun Chula"/>
          <w:position w:val="-6"/>
          <w:sz w:val="28"/>
        </w:rPr>
        <w:object w:dxaOrig="660" w:dyaOrig="279" w14:anchorId="795EFAD1">
          <v:shape id="_x0000_i1125" type="#_x0000_t75" style="width:33pt;height:13.8pt" o:ole="">
            <v:imagedata r:id="rId209" o:title=""/>
          </v:shape>
          <o:OLEObject Type="Embed" ProgID="Equation.DSMT4" ShapeID="_x0000_i1125" DrawAspect="Content" ObjectID="_1762263256" r:id="rId210"/>
        </w:object>
      </w:r>
    </w:p>
    <w:p w14:paraId="4D04F873" w14:textId="6CFE1AF3" w:rsidR="00DB0008" w:rsidRPr="00246D23" w:rsidRDefault="00DB0008" w:rsidP="00DB0008">
      <w:pPr>
        <w:pStyle w:val="ListParagraph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 xml:space="preserve">2.) </w:t>
      </w:r>
      <w:r w:rsidRPr="00246D23">
        <w:rPr>
          <w:rFonts w:ascii="TH Sarabun Chula" w:hAnsi="TH Sarabun Chula" w:cs="TH Sarabun Chula"/>
          <w:position w:val="-6"/>
          <w:sz w:val="28"/>
        </w:rPr>
        <w:object w:dxaOrig="720" w:dyaOrig="320" w14:anchorId="0B5F4CA1">
          <v:shape id="_x0000_i1126" type="#_x0000_t75" style="width:36pt;height:16.2pt" o:ole="">
            <v:imagedata r:id="rId211" o:title=""/>
          </v:shape>
          <o:OLEObject Type="Embed" ProgID="Equation.DSMT4" ShapeID="_x0000_i1126" DrawAspect="Content" ObjectID="_1762263257" r:id="rId212"/>
        </w:object>
      </w:r>
    </w:p>
    <w:p w14:paraId="17BF1B72" w14:textId="724BC72A" w:rsidR="00DB0008" w:rsidRPr="00246D23" w:rsidRDefault="00DB0008" w:rsidP="00DB0008">
      <w:pPr>
        <w:pStyle w:val="ListParagraph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 xml:space="preserve">3.) </w:t>
      </w:r>
      <w:r w:rsidRPr="00246D23">
        <w:rPr>
          <w:rFonts w:ascii="TH Sarabun Chula" w:hAnsi="TH Sarabun Chula" w:cs="TH Sarabun Chula"/>
          <w:position w:val="-6"/>
          <w:sz w:val="28"/>
        </w:rPr>
        <w:object w:dxaOrig="880" w:dyaOrig="320" w14:anchorId="48FC3CAA">
          <v:shape id="_x0000_i1127" type="#_x0000_t75" style="width:43.8pt;height:16.2pt" o:ole="">
            <v:imagedata r:id="rId213" o:title=""/>
          </v:shape>
          <o:OLEObject Type="Embed" ProgID="Equation.DSMT4" ShapeID="_x0000_i1127" DrawAspect="Content" ObjectID="_1762263258" r:id="rId214"/>
        </w:object>
      </w:r>
    </w:p>
    <w:p w14:paraId="4BF68DB6" w14:textId="11E3B569" w:rsidR="00DB0008" w:rsidRPr="00246D23" w:rsidRDefault="00DB0008" w:rsidP="00DB0008">
      <w:pPr>
        <w:pStyle w:val="ListParagraph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 xml:space="preserve">4.) </w:t>
      </w:r>
      <w:r w:rsidRPr="00246D23">
        <w:rPr>
          <w:rFonts w:ascii="TH Sarabun Chula" w:hAnsi="TH Sarabun Chula" w:cs="TH Sarabun Chula"/>
          <w:position w:val="-6"/>
          <w:sz w:val="28"/>
        </w:rPr>
        <w:object w:dxaOrig="880" w:dyaOrig="320" w14:anchorId="73BAADC6">
          <v:shape id="_x0000_i1128" type="#_x0000_t75" style="width:43.8pt;height:16.2pt" o:ole="">
            <v:imagedata r:id="rId215" o:title=""/>
          </v:shape>
          <o:OLEObject Type="Embed" ProgID="Equation.DSMT4" ShapeID="_x0000_i1128" DrawAspect="Content" ObjectID="_1762263259" r:id="rId216"/>
        </w:object>
      </w:r>
    </w:p>
    <w:p w14:paraId="6BA02D4B" w14:textId="73255BCF" w:rsidR="00DB0008" w:rsidRPr="00246D23" w:rsidRDefault="00DB0008" w:rsidP="00DB0008">
      <w:pPr>
        <w:pStyle w:val="ListParagraph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 xml:space="preserve">5.) </w:t>
      </w:r>
      <w:r w:rsidRPr="00246D23">
        <w:rPr>
          <w:rFonts w:ascii="TH Sarabun Chula" w:hAnsi="TH Sarabun Chula" w:cs="TH Sarabun Chula"/>
          <w:position w:val="-6"/>
          <w:sz w:val="28"/>
        </w:rPr>
        <w:object w:dxaOrig="880" w:dyaOrig="320" w14:anchorId="34825F35">
          <v:shape id="_x0000_i1129" type="#_x0000_t75" style="width:43.8pt;height:16.2pt" o:ole="">
            <v:imagedata r:id="rId217" o:title=""/>
          </v:shape>
          <o:OLEObject Type="Embed" ProgID="Equation.DSMT4" ShapeID="_x0000_i1129" DrawAspect="Content" ObjectID="_1762263260" r:id="rId218"/>
        </w:object>
      </w:r>
    </w:p>
    <w:p w14:paraId="7B40032A" w14:textId="61C662E8" w:rsidR="00DB0008" w:rsidRPr="00246D23" w:rsidRDefault="00DB0008" w:rsidP="00DB0008">
      <w:pPr>
        <w:pStyle w:val="ListParagraph"/>
        <w:rPr>
          <w:rFonts w:ascii="TH Sarabun Chula" w:hAnsi="TH Sarabun Chula" w:cs="TH Sarabun Chula"/>
          <w:sz w:val="28"/>
        </w:rPr>
      </w:pPr>
    </w:p>
    <w:p w14:paraId="12CD59D7" w14:textId="6AFC54BC" w:rsidR="00DB0008" w:rsidRPr="00246D23" w:rsidRDefault="00DB0008" w:rsidP="00DB0008">
      <w:pPr>
        <w:pStyle w:val="ListParagraph"/>
        <w:rPr>
          <w:rFonts w:ascii="TH Sarabun Chula" w:hAnsi="TH Sarabun Chula" w:cs="TH Sarabun Chula"/>
          <w:sz w:val="28"/>
        </w:rPr>
      </w:pPr>
    </w:p>
    <w:p w14:paraId="6D4BA302" w14:textId="09B98787" w:rsidR="00DB0008" w:rsidRPr="00246D23" w:rsidRDefault="00DB0008" w:rsidP="00DB0008">
      <w:pPr>
        <w:pStyle w:val="ListParagraph"/>
        <w:rPr>
          <w:rFonts w:ascii="TH Sarabun Chula" w:hAnsi="TH Sarabun Chula" w:cs="TH Sarabun Chula"/>
          <w:sz w:val="28"/>
        </w:rPr>
      </w:pPr>
    </w:p>
    <w:p w14:paraId="2D910D00" w14:textId="30AC935D" w:rsidR="00DB0008" w:rsidRPr="00246D23" w:rsidRDefault="00DB0008" w:rsidP="00DB0008">
      <w:pPr>
        <w:pStyle w:val="ListParagraph"/>
        <w:rPr>
          <w:rFonts w:ascii="TH Sarabun Chula" w:hAnsi="TH Sarabun Chula" w:cs="TH Sarabun Chula"/>
          <w:sz w:val="28"/>
        </w:rPr>
      </w:pPr>
    </w:p>
    <w:p w14:paraId="679E32DF" w14:textId="3B1277EB" w:rsidR="00DB0008" w:rsidRPr="00246D23" w:rsidRDefault="00DB0008" w:rsidP="00DB0008">
      <w:pPr>
        <w:pStyle w:val="ListParagraph"/>
        <w:rPr>
          <w:rFonts w:ascii="TH Sarabun Chula" w:hAnsi="TH Sarabun Chula" w:cs="TH Sarabun Chula"/>
          <w:sz w:val="28"/>
        </w:rPr>
      </w:pPr>
    </w:p>
    <w:p w14:paraId="4E8F4338" w14:textId="691294CE" w:rsidR="00DB0008" w:rsidRPr="00246D23" w:rsidRDefault="00DB0008" w:rsidP="00DB0008">
      <w:pPr>
        <w:pStyle w:val="ListParagraph"/>
        <w:rPr>
          <w:rFonts w:ascii="TH Sarabun Chula" w:hAnsi="TH Sarabun Chula" w:cs="TH Sarabun Chula"/>
          <w:sz w:val="28"/>
        </w:rPr>
      </w:pPr>
    </w:p>
    <w:p w14:paraId="08E39E65" w14:textId="1F405053" w:rsidR="00DB0008" w:rsidRPr="00246D23" w:rsidRDefault="00DB0008" w:rsidP="00DB0008">
      <w:pPr>
        <w:pStyle w:val="ListParagraph"/>
        <w:rPr>
          <w:rFonts w:ascii="TH Sarabun Chula" w:hAnsi="TH Sarabun Chula" w:cs="TH Sarabun Chula"/>
          <w:sz w:val="28"/>
        </w:rPr>
      </w:pPr>
    </w:p>
    <w:p w14:paraId="01564C82" w14:textId="66C1CE39" w:rsidR="00DB0008" w:rsidRPr="00246D23" w:rsidRDefault="00DB0008" w:rsidP="00DB0008">
      <w:pPr>
        <w:pStyle w:val="ListParagraph"/>
        <w:rPr>
          <w:rFonts w:ascii="TH Sarabun Chula" w:hAnsi="TH Sarabun Chula" w:cs="TH Sarabun Chula"/>
          <w:sz w:val="28"/>
        </w:rPr>
      </w:pPr>
    </w:p>
    <w:p w14:paraId="341146FD" w14:textId="15DD1488" w:rsidR="00DB0008" w:rsidRPr="00246D23" w:rsidRDefault="00DB0008" w:rsidP="00DB0008">
      <w:pPr>
        <w:pStyle w:val="ListParagraph"/>
        <w:rPr>
          <w:rFonts w:ascii="TH Sarabun Chula" w:hAnsi="TH Sarabun Chula" w:cs="TH Sarabun Chula"/>
          <w:sz w:val="28"/>
        </w:rPr>
      </w:pPr>
    </w:p>
    <w:p w14:paraId="5D6956DC" w14:textId="2D360B44" w:rsidR="00DB0008" w:rsidRPr="00246D23" w:rsidRDefault="00DB0008" w:rsidP="00DB0008">
      <w:pPr>
        <w:pStyle w:val="ListParagraph"/>
        <w:rPr>
          <w:rFonts w:ascii="TH Sarabun Chula" w:hAnsi="TH Sarabun Chula" w:cs="TH Sarabun Chula"/>
          <w:sz w:val="28"/>
        </w:rPr>
      </w:pPr>
    </w:p>
    <w:p w14:paraId="0D5B0546" w14:textId="77777777" w:rsidR="00DB0008" w:rsidRPr="00246D23" w:rsidRDefault="00DB0008" w:rsidP="00DB0008">
      <w:pPr>
        <w:pStyle w:val="ListParagraph"/>
        <w:rPr>
          <w:rFonts w:ascii="TH Sarabun Chula" w:hAnsi="TH Sarabun Chula" w:cs="TH Sarabun Chula"/>
          <w:sz w:val="28"/>
        </w:rPr>
      </w:pPr>
    </w:p>
    <w:p w14:paraId="67D855AE" w14:textId="2293C3CE" w:rsidR="002C0701" w:rsidRPr="00246D23" w:rsidRDefault="002C0701" w:rsidP="00D01045">
      <w:pPr>
        <w:pStyle w:val="ListParagraph"/>
        <w:numPr>
          <w:ilvl w:val="0"/>
          <w:numId w:val="14"/>
        </w:numPr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lastRenderedPageBreak/>
        <w:t xml:space="preserve">กำหนดให้ </w:t>
      </w:r>
      <w:r w:rsidRPr="00246D23">
        <w:rPr>
          <w:rFonts w:ascii="TH Sarabun Chula" w:hAnsi="TH Sarabun Chula" w:cs="TH Sarabun Chula"/>
          <w:sz w:val="28"/>
        </w:rPr>
        <w:t xml:space="preserve">f </w:t>
      </w:r>
      <w:r w:rsidRPr="00246D23">
        <w:rPr>
          <w:rFonts w:ascii="TH Sarabun Chula" w:hAnsi="TH Sarabun Chula" w:cs="TH Sarabun Chula"/>
          <w:sz w:val="28"/>
          <w:cs/>
        </w:rPr>
        <w:t xml:space="preserve">และ </w:t>
      </w:r>
      <w:r w:rsidRPr="00246D23">
        <w:rPr>
          <w:rFonts w:ascii="TH Sarabun Chula" w:hAnsi="TH Sarabun Chula" w:cs="TH Sarabun Chula"/>
          <w:sz w:val="28"/>
        </w:rPr>
        <w:t xml:space="preserve">g </w:t>
      </w:r>
      <w:r w:rsidRPr="00246D23">
        <w:rPr>
          <w:rFonts w:ascii="TH Sarabun Chula" w:hAnsi="TH Sarabun Chula" w:cs="TH Sarabun Chula"/>
          <w:sz w:val="28"/>
          <w:cs/>
        </w:rPr>
        <w:t xml:space="preserve">เป็นฟังก์ชันซึ่งมีโดเมนและเรนจ์เป็นสับเซตของจำนวนจริง โดยที่ </w:t>
      </w:r>
      <w:r w:rsidRPr="00246D23">
        <w:rPr>
          <w:rFonts w:ascii="TH Sarabun Chula" w:hAnsi="TH Sarabun Chula" w:cs="TH Sarabun Chula"/>
          <w:position w:val="-24"/>
          <w:sz w:val="28"/>
        </w:rPr>
        <w:object w:dxaOrig="1500" w:dyaOrig="660" w14:anchorId="0E16B269">
          <v:shape id="_x0000_i1130" type="#_x0000_t75" style="width:75pt;height:33pt" o:ole="">
            <v:imagedata r:id="rId219" o:title=""/>
          </v:shape>
          <o:OLEObject Type="Embed" ProgID="Equation.DSMT4" ShapeID="_x0000_i1130" DrawAspect="Content" ObjectID="_1762263261" r:id="rId220"/>
        </w:object>
      </w:r>
      <w:r w:rsidRPr="00246D23">
        <w:rPr>
          <w:rFonts w:ascii="TH Sarabun Chula" w:hAnsi="TH Sarabun Chula" w:cs="TH Sarabun Chula"/>
          <w:sz w:val="28"/>
          <w:cs/>
        </w:rPr>
        <w:t xml:space="preserve"> เมื่อ </w:t>
      </w:r>
      <w:r w:rsidRPr="00246D23">
        <w:rPr>
          <w:rFonts w:ascii="TH Sarabun Chula" w:hAnsi="TH Sarabun Chula" w:cs="TH Sarabun Chula"/>
          <w:position w:val="-10"/>
          <w:sz w:val="28"/>
        </w:rPr>
        <w:object w:dxaOrig="580" w:dyaOrig="320" w14:anchorId="22307A71">
          <v:shape id="_x0000_i1131" type="#_x0000_t75" style="width:28.8pt;height:16.2pt" o:ole="">
            <v:imagedata r:id="rId221" o:title=""/>
          </v:shape>
          <o:OLEObject Type="Embed" ProgID="Equation.DSMT4" ShapeID="_x0000_i1131" DrawAspect="Content" ObjectID="_1762263262" r:id="rId222"/>
        </w:object>
      </w:r>
    </w:p>
    <w:p w14:paraId="5C91DDAE" w14:textId="7E82D9DE" w:rsidR="002C0701" w:rsidRPr="00246D23" w:rsidRDefault="002C0701" w:rsidP="002C0701">
      <w:pPr>
        <w:pStyle w:val="ListParagraph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position w:val="-10"/>
          <w:sz w:val="28"/>
        </w:rPr>
        <w:object w:dxaOrig="1939" w:dyaOrig="360" w14:anchorId="24DB18E4">
          <v:shape id="_x0000_i1132" type="#_x0000_t75" style="width:97.2pt;height:18pt" o:ole="">
            <v:imagedata r:id="rId223" o:title=""/>
          </v:shape>
          <o:OLEObject Type="Embed" ProgID="Equation.DSMT4" ShapeID="_x0000_i1132" DrawAspect="Content" ObjectID="_1762263263" r:id="rId224"/>
        </w:object>
      </w:r>
      <w:r w:rsidRPr="00246D23">
        <w:rPr>
          <w:rFonts w:ascii="TH Sarabun Chula" w:hAnsi="TH Sarabun Chula" w:cs="TH Sarabun Chula"/>
          <w:sz w:val="28"/>
        </w:rPr>
        <w:t xml:space="preserve"> </w:t>
      </w:r>
      <w:r w:rsidRPr="00246D23">
        <w:rPr>
          <w:rFonts w:ascii="TH Sarabun Chula" w:hAnsi="TH Sarabun Chula" w:cs="TH Sarabun Chula"/>
          <w:sz w:val="28"/>
          <w:cs/>
        </w:rPr>
        <w:t>และ</w:t>
      </w:r>
      <w:r w:rsidRPr="00246D23">
        <w:rPr>
          <w:rFonts w:ascii="TH Sarabun Chula" w:hAnsi="TH Sarabun Chula" w:cs="TH Sarabun Chula"/>
          <w:position w:val="-10"/>
          <w:sz w:val="28"/>
        </w:rPr>
        <w:object w:dxaOrig="880" w:dyaOrig="320" w14:anchorId="10E6E82D">
          <v:shape id="_x0000_i1133" type="#_x0000_t75" style="width:43.8pt;height:16.2pt" o:ole="">
            <v:imagedata r:id="rId225" o:title=""/>
          </v:shape>
          <o:OLEObject Type="Embed" ProgID="Equation.DSMT4" ShapeID="_x0000_i1133" DrawAspect="Content" ObjectID="_1762263264" r:id="rId226"/>
        </w:object>
      </w:r>
      <w:r w:rsidRPr="00246D23">
        <w:rPr>
          <w:rFonts w:ascii="TH Sarabun Chula" w:hAnsi="TH Sarabun Chula" w:cs="TH Sarabun Chula"/>
          <w:sz w:val="28"/>
          <w:cs/>
        </w:rPr>
        <w:t xml:space="preserve">ค่าของ </w:t>
      </w:r>
      <w:r w:rsidRPr="00246D23">
        <w:rPr>
          <w:rFonts w:ascii="TH Sarabun Chula" w:hAnsi="TH Sarabun Chula" w:cs="TH Sarabun Chula"/>
          <w:position w:val="-30"/>
          <w:sz w:val="28"/>
          <w:cs/>
        </w:rPr>
        <w:object w:dxaOrig="1240" w:dyaOrig="720" w14:anchorId="0A990B0E">
          <v:shape id="_x0000_i1134" type="#_x0000_t75" style="width:61.8pt;height:36pt" o:ole="">
            <v:imagedata r:id="rId227" o:title=""/>
          </v:shape>
          <o:OLEObject Type="Embed" ProgID="Equation.DSMT4" ShapeID="_x0000_i1134" DrawAspect="Content" ObjectID="_1762263265" r:id="rId228"/>
        </w:object>
      </w:r>
      <w:r w:rsidRPr="00246D23">
        <w:rPr>
          <w:rFonts w:ascii="TH Sarabun Chula" w:hAnsi="TH Sarabun Chula" w:cs="TH Sarabun Chula"/>
          <w:sz w:val="28"/>
          <w:cs/>
        </w:rPr>
        <w:t>เท่ากับเท่าใด</w:t>
      </w:r>
      <w:r w:rsidRPr="00246D23">
        <w:rPr>
          <w:rFonts w:ascii="TH Sarabun Chula" w:hAnsi="TH Sarabun Chula" w:cs="TH Sarabun Chula"/>
          <w:sz w:val="28"/>
        </w:rPr>
        <w:t xml:space="preserve"> [PAT 1 </w:t>
      </w:r>
      <w:r w:rsidRPr="00246D23">
        <w:rPr>
          <w:rFonts w:ascii="TH Sarabun Chula" w:hAnsi="TH Sarabun Chula" w:cs="TH Sarabun Chula"/>
          <w:sz w:val="28"/>
          <w:cs/>
        </w:rPr>
        <w:t>มี</w:t>
      </w:r>
      <w:r w:rsidRPr="00246D23">
        <w:rPr>
          <w:rFonts w:ascii="TH Sarabun Chula" w:hAnsi="TH Sarabun Chula" w:cs="TH Sarabun Chula"/>
          <w:sz w:val="28"/>
        </w:rPr>
        <w:t>.</w:t>
      </w:r>
      <w:r w:rsidRPr="00246D23">
        <w:rPr>
          <w:rFonts w:ascii="TH Sarabun Chula" w:hAnsi="TH Sarabun Chula" w:cs="TH Sarabun Chula"/>
          <w:sz w:val="28"/>
          <w:cs/>
        </w:rPr>
        <w:t>ค</w:t>
      </w:r>
      <w:r w:rsidRPr="00246D23">
        <w:rPr>
          <w:rFonts w:ascii="TH Sarabun Chula" w:hAnsi="TH Sarabun Chula" w:cs="TH Sarabun Chula"/>
          <w:sz w:val="28"/>
        </w:rPr>
        <w:t>. 58]</w:t>
      </w:r>
    </w:p>
    <w:p w14:paraId="7CED0FE2" w14:textId="2D874338" w:rsidR="002C0701" w:rsidRPr="00246D23" w:rsidRDefault="002C0701" w:rsidP="002C0701">
      <w:pPr>
        <w:pStyle w:val="ListParagraph"/>
        <w:rPr>
          <w:rFonts w:ascii="TH Sarabun Chula" w:hAnsi="TH Sarabun Chula" w:cs="TH Sarabun Chula"/>
          <w:sz w:val="28"/>
        </w:rPr>
      </w:pPr>
    </w:p>
    <w:p w14:paraId="392A8766" w14:textId="2F99158B" w:rsidR="002C0701" w:rsidRPr="00246D23" w:rsidRDefault="002C0701" w:rsidP="002C0701">
      <w:pPr>
        <w:pStyle w:val="ListParagraph"/>
        <w:rPr>
          <w:rFonts w:ascii="TH Sarabun Chula" w:hAnsi="TH Sarabun Chula" w:cs="TH Sarabun Chula"/>
          <w:sz w:val="28"/>
        </w:rPr>
      </w:pPr>
    </w:p>
    <w:p w14:paraId="1EDC45E6" w14:textId="5DC71D26" w:rsidR="002C0701" w:rsidRPr="00246D23" w:rsidRDefault="002C0701" w:rsidP="002C0701">
      <w:pPr>
        <w:pStyle w:val="ListParagraph"/>
        <w:rPr>
          <w:rFonts w:ascii="TH Sarabun Chula" w:hAnsi="TH Sarabun Chula" w:cs="TH Sarabun Chula"/>
          <w:sz w:val="28"/>
        </w:rPr>
      </w:pPr>
    </w:p>
    <w:p w14:paraId="3AB61EFC" w14:textId="77CF7DC3" w:rsidR="002C0701" w:rsidRPr="00246D23" w:rsidRDefault="002C0701" w:rsidP="002C0701">
      <w:pPr>
        <w:pStyle w:val="ListParagraph"/>
        <w:rPr>
          <w:rFonts w:ascii="TH Sarabun Chula" w:hAnsi="TH Sarabun Chula" w:cs="TH Sarabun Chula"/>
          <w:sz w:val="28"/>
        </w:rPr>
      </w:pPr>
    </w:p>
    <w:p w14:paraId="6E18A855" w14:textId="42FEC6E1" w:rsidR="002C0701" w:rsidRPr="00246D23" w:rsidRDefault="002C0701" w:rsidP="002C0701">
      <w:pPr>
        <w:pStyle w:val="ListParagraph"/>
        <w:rPr>
          <w:rFonts w:ascii="TH Sarabun Chula" w:hAnsi="TH Sarabun Chula" w:cs="TH Sarabun Chula"/>
          <w:sz w:val="28"/>
        </w:rPr>
      </w:pPr>
    </w:p>
    <w:p w14:paraId="43208546" w14:textId="51A5989C" w:rsidR="002C0701" w:rsidRPr="00246D23" w:rsidRDefault="002C0701" w:rsidP="002C0701">
      <w:pPr>
        <w:pStyle w:val="ListParagraph"/>
        <w:rPr>
          <w:rFonts w:ascii="TH Sarabun Chula" w:hAnsi="TH Sarabun Chula" w:cs="TH Sarabun Chula"/>
          <w:sz w:val="28"/>
        </w:rPr>
      </w:pPr>
    </w:p>
    <w:p w14:paraId="58DC6BC4" w14:textId="1B1F28E7" w:rsidR="002C0701" w:rsidRPr="00246D23" w:rsidRDefault="002C0701" w:rsidP="002C0701">
      <w:pPr>
        <w:pStyle w:val="ListParagraph"/>
        <w:rPr>
          <w:rFonts w:ascii="TH Sarabun Chula" w:hAnsi="TH Sarabun Chula" w:cs="TH Sarabun Chula"/>
          <w:sz w:val="28"/>
        </w:rPr>
      </w:pPr>
    </w:p>
    <w:p w14:paraId="1570F293" w14:textId="29169DE9" w:rsidR="002C0701" w:rsidRPr="00246D23" w:rsidRDefault="002C0701" w:rsidP="002C0701">
      <w:pPr>
        <w:pStyle w:val="ListParagraph"/>
        <w:rPr>
          <w:rFonts w:ascii="TH Sarabun Chula" w:hAnsi="TH Sarabun Chula" w:cs="TH Sarabun Chula"/>
          <w:sz w:val="28"/>
        </w:rPr>
      </w:pPr>
    </w:p>
    <w:p w14:paraId="63B4C970" w14:textId="29A0A6B4" w:rsidR="002C0701" w:rsidRPr="00246D23" w:rsidRDefault="002C0701" w:rsidP="002C0701">
      <w:pPr>
        <w:pStyle w:val="ListParagraph"/>
        <w:rPr>
          <w:rFonts w:ascii="TH Sarabun Chula" w:hAnsi="TH Sarabun Chula" w:cs="TH Sarabun Chula"/>
          <w:sz w:val="28"/>
        </w:rPr>
      </w:pPr>
    </w:p>
    <w:p w14:paraId="13281924" w14:textId="04593414" w:rsidR="002C0701" w:rsidRPr="00246D23" w:rsidRDefault="002C0701" w:rsidP="002C0701">
      <w:pPr>
        <w:pStyle w:val="ListParagraph"/>
        <w:rPr>
          <w:rFonts w:ascii="TH Sarabun Chula" w:hAnsi="TH Sarabun Chula" w:cs="TH Sarabun Chula"/>
          <w:sz w:val="28"/>
        </w:rPr>
      </w:pPr>
    </w:p>
    <w:p w14:paraId="6D2F8701" w14:textId="535B23DA" w:rsidR="002C0701" w:rsidRPr="00246D23" w:rsidRDefault="002C0701" w:rsidP="002C0701">
      <w:pPr>
        <w:pStyle w:val="ListParagraph"/>
        <w:rPr>
          <w:rFonts w:ascii="TH Sarabun Chula" w:hAnsi="TH Sarabun Chula" w:cs="TH Sarabun Chula"/>
          <w:sz w:val="28"/>
        </w:rPr>
      </w:pPr>
    </w:p>
    <w:p w14:paraId="6A7B5103" w14:textId="17DFD2BC" w:rsidR="002C0701" w:rsidRPr="00246D23" w:rsidRDefault="002C0701" w:rsidP="002C0701">
      <w:pPr>
        <w:pStyle w:val="ListParagraph"/>
        <w:rPr>
          <w:rFonts w:ascii="TH Sarabun Chula" w:hAnsi="TH Sarabun Chula" w:cs="TH Sarabun Chula"/>
          <w:sz w:val="28"/>
        </w:rPr>
      </w:pPr>
    </w:p>
    <w:p w14:paraId="00A42655" w14:textId="345F288D" w:rsidR="002C0701" w:rsidRPr="00246D23" w:rsidRDefault="002C0701" w:rsidP="002C0701">
      <w:pPr>
        <w:pStyle w:val="ListParagraph"/>
        <w:rPr>
          <w:rFonts w:ascii="TH Sarabun Chula" w:hAnsi="TH Sarabun Chula" w:cs="TH Sarabun Chula"/>
          <w:sz w:val="28"/>
        </w:rPr>
      </w:pPr>
    </w:p>
    <w:p w14:paraId="4FE3372C" w14:textId="77777777" w:rsidR="002C0701" w:rsidRPr="00246D23" w:rsidRDefault="002C0701" w:rsidP="002C0701">
      <w:pPr>
        <w:pStyle w:val="ListParagraph"/>
        <w:rPr>
          <w:rFonts w:ascii="TH Sarabun Chula" w:hAnsi="TH Sarabun Chula" w:cs="TH Sarabun Chula"/>
          <w:sz w:val="28"/>
        </w:rPr>
      </w:pPr>
    </w:p>
    <w:p w14:paraId="38CD064D" w14:textId="0A99E591" w:rsidR="002C0701" w:rsidRPr="00246D23" w:rsidRDefault="002C0701" w:rsidP="00D01045">
      <w:pPr>
        <w:rPr>
          <w:rFonts w:ascii="TH Sarabun Chula" w:hAnsi="TH Sarabun Chula" w:cs="TH Sarabun Chula"/>
          <w:sz w:val="28"/>
        </w:rPr>
      </w:pPr>
    </w:p>
    <w:p w14:paraId="48A582D5" w14:textId="77777777" w:rsidR="00F01345" w:rsidRPr="00246D23" w:rsidRDefault="00F01345" w:rsidP="00F01345">
      <w:pPr>
        <w:pStyle w:val="ListParagraph"/>
        <w:numPr>
          <w:ilvl w:val="0"/>
          <w:numId w:val="14"/>
        </w:numPr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 xml:space="preserve">กำหนดให้ </w:t>
      </w:r>
      <w:r w:rsidRPr="00246D23">
        <w:rPr>
          <w:rFonts w:ascii="TH Sarabun Chula" w:hAnsi="TH Sarabun Chula" w:cs="TH Sarabun Chula"/>
          <w:position w:val="-10"/>
          <w:sz w:val="28"/>
        </w:rPr>
        <w:object w:dxaOrig="1740" w:dyaOrig="360" w14:anchorId="1B77399D">
          <v:shape id="_x0000_i1135" type="#_x0000_t75" style="width:87pt;height:18pt" o:ole="">
            <v:imagedata r:id="rId229" o:title=""/>
          </v:shape>
          <o:OLEObject Type="Embed" ProgID="Equation.DSMT4" ShapeID="_x0000_i1135" DrawAspect="Content" ObjectID="_1762263266" r:id="rId230"/>
        </w:object>
      </w:r>
      <w:r w:rsidRPr="00246D23">
        <w:rPr>
          <w:rFonts w:ascii="TH Sarabun Chula" w:hAnsi="TH Sarabun Chula" w:cs="TH Sarabun Chula"/>
          <w:sz w:val="28"/>
          <w:cs/>
        </w:rPr>
        <w:t xml:space="preserve">เมื่อ </w:t>
      </w:r>
      <w:r w:rsidRPr="00246D23">
        <w:rPr>
          <w:rFonts w:ascii="TH Sarabun Chula" w:hAnsi="TH Sarabun Chula" w:cs="TH Sarabun Chula"/>
          <w:position w:val="-6"/>
          <w:sz w:val="28"/>
        </w:rPr>
        <w:object w:dxaOrig="200" w:dyaOrig="220" w14:anchorId="712185EC">
          <v:shape id="_x0000_i1136" type="#_x0000_t75" style="width:10.2pt;height:10.8pt" o:ole="">
            <v:imagedata r:id="rId231" o:title=""/>
          </v:shape>
          <o:OLEObject Type="Embed" ProgID="Equation.DSMT4" ShapeID="_x0000_i1136" DrawAspect="Content" ObjectID="_1762263267" r:id="rId232"/>
        </w:object>
      </w:r>
      <w:r w:rsidRPr="00246D23">
        <w:rPr>
          <w:rFonts w:ascii="TH Sarabun Chula" w:hAnsi="TH Sarabun Chula" w:cs="TH Sarabun Chula"/>
          <w:sz w:val="28"/>
          <w:cs/>
        </w:rPr>
        <w:t>และ</w:t>
      </w:r>
      <w:r w:rsidRPr="00246D23">
        <w:rPr>
          <w:rFonts w:ascii="TH Sarabun Chula" w:hAnsi="TH Sarabun Chula" w:cs="TH Sarabun Chula"/>
          <w:sz w:val="28"/>
        </w:rPr>
        <w:t xml:space="preserve"> </w:t>
      </w:r>
      <w:r w:rsidRPr="00246D23">
        <w:rPr>
          <w:rFonts w:ascii="TH Sarabun Chula" w:hAnsi="TH Sarabun Chula" w:cs="TH Sarabun Chula"/>
          <w:position w:val="-6"/>
          <w:sz w:val="28"/>
        </w:rPr>
        <w:object w:dxaOrig="200" w:dyaOrig="279" w14:anchorId="7565F7E0">
          <v:shape id="_x0000_i1137" type="#_x0000_t75" style="width:10.2pt;height:13.8pt" o:ole="">
            <v:imagedata r:id="rId233" o:title=""/>
          </v:shape>
          <o:OLEObject Type="Embed" ProgID="Equation.DSMT4" ShapeID="_x0000_i1137" DrawAspect="Content" ObjectID="_1762263268" r:id="rId234"/>
        </w:object>
      </w:r>
      <w:r w:rsidRPr="00246D23">
        <w:rPr>
          <w:rFonts w:ascii="TH Sarabun Chula" w:hAnsi="TH Sarabun Chula" w:cs="TH Sarabun Chula"/>
          <w:sz w:val="28"/>
          <w:cs/>
        </w:rPr>
        <w:t xml:space="preserve">เป็นจำนวนจริง ถ้า </w:t>
      </w:r>
      <w:r w:rsidRPr="00246D23">
        <w:rPr>
          <w:rFonts w:ascii="TH Sarabun Chula" w:hAnsi="TH Sarabun Chula" w:cs="TH Sarabun Chula"/>
          <w:position w:val="-10"/>
          <w:sz w:val="28"/>
          <w:cs/>
        </w:rPr>
        <w:object w:dxaOrig="900" w:dyaOrig="320" w14:anchorId="6B4A5B7C">
          <v:shape id="_x0000_i1138" type="#_x0000_t75" style="width:45pt;height:16.2pt" o:ole="">
            <v:imagedata r:id="rId235" o:title=""/>
          </v:shape>
          <o:OLEObject Type="Embed" ProgID="Equation.DSMT4" ShapeID="_x0000_i1138" DrawAspect="Content" ObjectID="_1762263269" r:id="rId236"/>
        </w:object>
      </w:r>
      <w:r w:rsidRPr="00246D23">
        <w:rPr>
          <w:rFonts w:ascii="TH Sarabun Chula" w:hAnsi="TH Sarabun Chula" w:cs="TH Sarabun Chula"/>
          <w:sz w:val="28"/>
          <w:cs/>
        </w:rPr>
        <w:t>และ</w:t>
      </w:r>
      <w:r w:rsidRPr="00246D23">
        <w:rPr>
          <w:rFonts w:ascii="TH Sarabun Chula" w:hAnsi="TH Sarabun Chula" w:cs="TH Sarabun Chula"/>
          <w:sz w:val="28"/>
        </w:rPr>
        <w:t xml:space="preserve"> </w:t>
      </w:r>
      <w:r w:rsidRPr="00246D23">
        <w:rPr>
          <w:rFonts w:ascii="TH Sarabun Chula" w:hAnsi="TH Sarabun Chula" w:cs="TH Sarabun Chula"/>
          <w:position w:val="-10"/>
          <w:sz w:val="28"/>
        </w:rPr>
        <w:object w:dxaOrig="1540" w:dyaOrig="320" w14:anchorId="74E5A789">
          <v:shape id="_x0000_i1139" type="#_x0000_t75" style="width:76.8pt;height:16.2pt" o:ole="">
            <v:imagedata r:id="rId237" o:title=""/>
          </v:shape>
          <o:OLEObject Type="Embed" ProgID="Equation.DSMT4" ShapeID="_x0000_i1139" DrawAspect="Content" ObjectID="_1762263270" r:id="rId238"/>
        </w:object>
      </w:r>
      <w:r w:rsidRPr="00246D23">
        <w:rPr>
          <w:rFonts w:ascii="TH Sarabun Chula" w:hAnsi="TH Sarabun Chula" w:cs="TH Sarabun Chula"/>
          <w:sz w:val="28"/>
          <w:cs/>
        </w:rPr>
        <w:t xml:space="preserve"> </w:t>
      </w:r>
    </w:p>
    <w:p w14:paraId="7FB5ED7E" w14:textId="36DCFC52" w:rsidR="00F01345" w:rsidRPr="00246D23" w:rsidRDefault="00F01345" w:rsidP="00F01345">
      <w:pPr>
        <w:pStyle w:val="ListParagraph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>แล้วค่าของ</w:t>
      </w:r>
      <w:r w:rsidRPr="00246D23">
        <w:rPr>
          <w:rFonts w:ascii="TH Sarabun Chula" w:hAnsi="TH Sarabun Chula" w:cs="TH Sarabun Chula"/>
          <w:sz w:val="28"/>
        </w:rPr>
        <w:t xml:space="preserve"> </w:t>
      </w:r>
      <w:r w:rsidRPr="00246D23">
        <w:rPr>
          <w:rFonts w:ascii="TH Sarabun Chula" w:hAnsi="TH Sarabun Chula" w:cs="TH Sarabun Chula"/>
          <w:position w:val="-30"/>
          <w:sz w:val="28"/>
        </w:rPr>
        <w:object w:dxaOrig="940" w:dyaOrig="720" w14:anchorId="3C5ED7BF">
          <v:shape id="_x0000_i1140" type="#_x0000_t75" style="width:46.8pt;height:36pt" o:ole="">
            <v:imagedata r:id="rId239" o:title=""/>
          </v:shape>
          <o:OLEObject Type="Embed" ProgID="Equation.DSMT4" ShapeID="_x0000_i1140" DrawAspect="Content" ObjectID="_1762263271" r:id="rId240"/>
        </w:object>
      </w:r>
      <w:r w:rsidRPr="00246D23">
        <w:rPr>
          <w:rFonts w:ascii="TH Sarabun Chula" w:hAnsi="TH Sarabun Chula" w:cs="TH Sarabun Chula"/>
          <w:sz w:val="28"/>
          <w:cs/>
        </w:rPr>
        <w:t xml:space="preserve">เท่ากับเท่าใด </w:t>
      </w:r>
      <w:r w:rsidRPr="00246D23">
        <w:rPr>
          <w:rFonts w:ascii="TH Sarabun Chula" w:hAnsi="TH Sarabun Chula" w:cs="TH Sarabun Chula"/>
          <w:sz w:val="28"/>
        </w:rPr>
        <w:t>[PAT1</w:t>
      </w:r>
      <w:r w:rsidRPr="00246D23">
        <w:rPr>
          <w:rFonts w:ascii="TH Sarabun Chula" w:hAnsi="TH Sarabun Chula" w:cs="TH Sarabun Chula"/>
          <w:sz w:val="28"/>
          <w:cs/>
        </w:rPr>
        <w:t xml:space="preserve"> มี</w:t>
      </w:r>
      <w:r w:rsidRPr="00246D23">
        <w:rPr>
          <w:rFonts w:ascii="TH Sarabun Chula" w:hAnsi="TH Sarabun Chula" w:cs="TH Sarabun Chula"/>
          <w:sz w:val="28"/>
        </w:rPr>
        <w:t>.</w:t>
      </w:r>
      <w:r w:rsidRPr="00246D23">
        <w:rPr>
          <w:rFonts w:ascii="TH Sarabun Chula" w:hAnsi="TH Sarabun Chula" w:cs="TH Sarabun Chula"/>
          <w:sz w:val="28"/>
          <w:cs/>
        </w:rPr>
        <w:t>ค</w:t>
      </w:r>
      <w:r w:rsidRPr="00246D23">
        <w:rPr>
          <w:rFonts w:ascii="TH Sarabun Chula" w:hAnsi="TH Sarabun Chula" w:cs="TH Sarabun Chula"/>
          <w:sz w:val="28"/>
        </w:rPr>
        <w:t>. 57]</w:t>
      </w:r>
    </w:p>
    <w:p w14:paraId="56C89B06" w14:textId="68F008B9" w:rsidR="00F01345" w:rsidRPr="00246D23" w:rsidRDefault="00F01345" w:rsidP="00F01345">
      <w:pPr>
        <w:pStyle w:val="ListParagraph"/>
        <w:rPr>
          <w:rFonts w:ascii="TH Sarabun Chula" w:hAnsi="TH Sarabun Chula" w:cs="TH Sarabun Chula"/>
          <w:sz w:val="28"/>
        </w:rPr>
      </w:pPr>
    </w:p>
    <w:p w14:paraId="5B8B8F5A" w14:textId="140749FD" w:rsidR="00F01345" w:rsidRPr="00246D23" w:rsidRDefault="00F01345" w:rsidP="00F01345">
      <w:pPr>
        <w:pStyle w:val="ListParagraph"/>
        <w:rPr>
          <w:rFonts w:ascii="TH Sarabun Chula" w:hAnsi="TH Sarabun Chula" w:cs="TH Sarabun Chula"/>
          <w:sz w:val="28"/>
        </w:rPr>
      </w:pPr>
    </w:p>
    <w:p w14:paraId="76AE1DAA" w14:textId="10B4E9CA" w:rsidR="00F01345" w:rsidRPr="00246D23" w:rsidRDefault="00F01345" w:rsidP="00F01345">
      <w:pPr>
        <w:pStyle w:val="ListParagraph"/>
        <w:rPr>
          <w:rFonts w:ascii="TH Sarabun Chula" w:hAnsi="TH Sarabun Chula" w:cs="TH Sarabun Chula"/>
          <w:sz w:val="28"/>
        </w:rPr>
      </w:pPr>
    </w:p>
    <w:p w14:paraId="07799492" w14:textId="5E4562A1" w:rsidR="00F01345" w:rsidRPr="00246D23" w:rsidRDefault="00F01345" w:rsidP="00F01345">
      <w:pPr>
        <w:pStyle w:val="ListParagraph"/>
        <w:rPr>
          <w:rFonts w:ascii="TH Sarabun Chula" w:hAnsi="TH Sarabun Chula" w:cs="TH Sarabun Chula"/>
          <w:sz w:val="28"/>
        </w:rPr>
      </w:pPr>
    </w:p>
    <w:p w14:paraId="26E5A02B" w14:textId="523E57C1" w:rsidR="00F01345" w:rsidRPr="00246D23" w:rsidRDefault="00F01345" w:rsidP="00F01345">
      <w:pPr>
        <w:pStyle w:val="ListParagraph"/>
        <w:rPr>
          <w:rFonts w:ascii="TH Sarabun Chula" w:hAnsi="TH Sarabun Chula" w:cs="TH Sarabun Chula"/>
          <w:sz w:val="28"/>
        </w:rPr>
      </w:pPr>
    </w:p>
    <w:p w14:paraId="3CB9618D" w14:textId="77777777" w:rsidR="00F01345" w:rsidRPr="00246D23" w:rsidRDefault="00F01345" w:rsidP="00F01345">
      <w:pPr>
        <w:pStyle w:val="ListParagraph"/>
        <w:rPr>
          <w:rFonts w:ascii="TH Sarabun Chula" w:hAnsi="TH Sarabun Chula" w:cs="TH Sarabun Chula"/>
          <w:sz w:val="28"/>
        </w:rPr>
      </w:pPr>
    </w:p>
    <w:p w14:paraId="395F6629" w14:textId="0C2525A1" w:rsidR="00F01345" w:rsidRDefault="00F01345" w:rsidP="00F01345">
      <w:pPr>
        <w:rPr>
          <w:rFonts w:ascii="TH Sarabun Chula" w:hAnsi="TH Sarabun Chula" w:cs="TH Sarabun Chula"/>
          <w:sz w:val="28"/>
        </w:rPr>
      </w:pPr>
    </w:p>
    <w:p w14:paraId="082144D1" w14:textId="77777777" w:rsidR="00246D23" w:rsidRPr="00246D23" w:rsidRDefault="00246D23" w:rsidP="00F01345">
      <w:pPr>
        <w:rPr>
          <w:rFonts w:ascii="TH Sarabun Chula" w:hAnsi="TH Sarabun Chula" w:cs="TH Sarabun Chula"/>
          <w:sz w:val="28"/>
        </w:rPr>
      </w:pPr>
    </w:p>
    <w:p w14:paraId="60FE1ADD" w14:textId="0F597D89" w:rsidR="00F01345" w:rsidRPr="00246D23" w:rsidRDefault="00F01345" w:rsidP="00F01345">
      <w:pPr>
        <w:rPr>
          <w:rFonts w:ascii="TH Sarabun Chula" w:hAnsi="TH Sarabun Chula" w:cs="TH Sarabun Chula"/>
          <w:sz w:val="28"/>
        </w:rPr>
      </w:pPr>
    </w:p>
    <w:p w14:paraId="4C6A72BE" w14:textId="77777777" w:rsidR="00F01345" w:rsidRPr="00246D23" w:rsidRDefault="00F01345" w:rsidP="00F01345">
      <w:pPr>
        <w:rPr>
          <w:rFonts w:ascii="TH Sarabun Chula" w:hAnsi="TH Sarabun Chula" w:cs="TH Sarabun Chula"/>
          <w:sz w:val="28"/>
        </w:rPr>
      </w:pPr>
    </w:p>
    <w:p w14:paraId="17A40628" w14:textId="3CB89040" w:rsidR="00D01045" w:rsidRPr="00246D23" w:rsidRDefault="00D01045" w:rsidP="002C0701">
      <w:pPr>
        <w:pStyle w:val="ListParagraph"/>
        <w:numPr>
          <w:ilvl w:val="0"/>
          <w:numId w:val="14"/>
        </w:numPr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lastRenderedPageBreak/>
        <w:t xml:space="preserve">ถ้า </w:t>
      </w:r>
      <w:r w:rsidRPr="00246D23">
        <w:rPr>
          <w:rFonts w:ascii="TH Sarabun Chula" w:hAnsi="TH Sarabun Chula" w:cs="TH Sarabun Chula"/>
          <w:position w:val="-14"/>
          <w:sz w:val="28"/>
        </w:rPr>
        <w:object w:dxaOrig="580" w:dyaOrig="400" w14:anchorId="5C71EBC8">
          <v:shape id="_x0000_i1141" type="#_x0000_t75" style="width:28.8pt;height:19.8pt" o:ole="">
            <v:imagedata r:id="rId241" o:title=""/>
          </v:shape>
          <o:OLEObject Type="Embed" ProgID="Equation.DSMT4" ShapeID="_x0000_i1141" DrawAspect="Content" ObjectID="_1762263272" r:id="rId242"/>
        </w:object>
      </w:r>
      <w:r w:rsidRPr="00246D23">
        <w:rPr>
          <w:rFonts w:ascii="TH Sarabun Chula" w:hAnsi="TH Sarabun Chula" w:cs="TH Sarabun Chula"/>
          <w:sz w:val="28"/>
        </w:rPr>
        <w:t xml:space="preserve"> </w:t>
      </w:r>
      <w:r w:rsidRPr="00246D23">
        <w:rPr>
          <w:rFonts w:ascii="TH Sarabun Chula" w:hAnsi="TH Sarabun Chula" w:cs="TH Sarabun Chula"/>
          <w:sz w:val="28"/>
          <w:cs/>
        </w:rPr>
        <w:t xml:space="preserve">และ </w:t>
      </w:r>
      <w:r w:rsidRPr="00246D23">
        <w:rPr>
          <w:rFonts w:ascii="TH Sarabun Chula" w:hAnsi="TH Sarabun Chula" w:cs="TH Sarabun Chula"/>
          <w:position w:val="-14"/>
          <w:sz w:val="28"/>
        </w:rPr>
        <w:object w:dxaOrig="560" w:dyaOrig="400" w14:anchorId="196F504B">
          <v:shape id="_x0000_i1142" type="#_x0000_t75" style="width:28.2pt;height:19.8pt" o:ole="">
            <v:imagedata r:id="rId243" o:title=""/>
          </v:shape>
          <o:OLEObject Type="Embed" ProgID="Equation.DSMT4" ShapeID="_x0000_i1142" DrawAspect="Content" ObjectID="_1762263273" r:id="rId244"/>
        </w:object>
      </w:r>
      <w:r w:rsidRPr="00246D23">
        <w:rPr>
          <w:rFonts w:ascii="TH Sarabun Chula" w:hAnsi="TH Sarabun Chula" w:cs="TH Sarabun Chula"/>
          <w:sz w:val="28"/>
        </w:rPr>
        <w:t xml:space="preserve"> </w:t>
      </w:r>
      <w:r w:rsidRPr="00246D23">
        <w:rPr>
          <w:rFonts w:ascii="TH Sarabun Chula" w:hAnsi="TH Sarabun Chula" w:cs="TH Sarabun Chula"/>
          <w:sz w:val="28"/>
          <w:cs/>
        </w:rPr>
        <w:t>เป็นฟังก์ชันซึ่งหาอนุพันธ์ได้ และมีสมบัติดังนี้</w:t>
      </w:r>
    </w:p>
    <w:p w14:paraId="0A8CE09C" w14:textId="023ABD5A" w:rsidR="00D01045" w:rsidRPr="00246D23" w:rsidRDefault="00D01045" w:rsidP="00D01045">
      <w:pPr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</w:r>
      <w:r w:rsidR="002C0701" w:rsidRPr="00246D23">
        <w:rPr>
          <w:rFonts w:ascii="TH Sarabun Chula" w:hAnsi="TH Sarabun Chula" w:cs="TH Sarabun Chula"/>
          <w:sz w:val="28"/>
        </w:rPr>
        <w:tab/>
      </w:r>
      <w:r w:rsidR="002C0701" w:rsidRPr="00246D23">
        <w:rPr>
          <w:rFonts w:ascii="TH Sarabun Chula" w:hAnsi="TH Sarabun Chula" w:cs="TH Sarabun Chula"/>
          <w:sz w:val="28"/>
        </w:rPr>
        <w:tab/>
      </w:r>
      <w:r w:rsidRPr="00246D23">
        <w:rPr>
          <w:rFonts w:ascii="TH Sarabun Chula" w:hAnsi="TH Sarabun Chula" w:cs="TH Sarabun Chula"/>
          <w:position w:val="-32"/>
          <w:sz w:val="28"/>
        </w:rPr>
        <w:object w:dxaOrig="1760" w:dyaOrig="700" w14:anchorId="5E6811A7">
          <v:shape id="_x0000_i1143" type="#_x0000_t75" style="width:88.2pt;height:34.8pt" o:ole="">
            <v:imagedata r:id="rId245" o:title=""/>
          </v:shape>
          <o:OLEObject Type="Embed" ProgID="Equation.DSMT4" ShapeID="_x0000_i1143" DrawAspect="Content" ObjectID="_1762263274" r:id="rId246"/>
        </w:object>
      </w:r>
    </w:p>
    <w:p w14:paraId="59917D5D" w14:textId="77777777" w:rsidR="00D01045" w:rsidRPr="00246D23" w:rsidRDefault="00D01045" w:rsidP="00D01045">
      <w:pPr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ab/>
      </w:r>
      <w:r w:rsidRPr="00246D23">
        <w:rPr>
          <w:rFonts w:ascii="TH Sarabun Chula" w:hAnsi="TH Sarabun Chula" w:cs="TH Sarabun Chula"/>
          <w:sz w:val="28"/>
        </w:rPr>
        <w:tab/>
      </w:r>
      <w:r w:rsidRPr="00246D23">
        <w:rPr>
          <w:rFonts w:ascii="TH Sarabun Chula" w:hAnsi="TH Sarabun Chula" w:cs="TH Sarabun Chula"/>
          <w:sz w:val="28"/>
          <w:cs/>
        </w:rPr>
        <w:t>และ</w:t>
      </w:r>
      <w:r w:rsidRPr="00246D23">
        <w:rPr>
          <w:rFonts w:ascii="TH Sarabun Chula" w:hAnsi="TH Sarabun Chula" w:cs="TH Sarabun Chula"/>
          <w:sz w:val="28"/>
          <w:cs/>
        </w:rPr>
        <w:tab/>
      </w:r>
      <w:r w:rsidRPr="00246D23">
        <w:rPr>
          <w:rFonts w:ascii="TH Sarabun Chula" w:hAnsi="TH Sarabun Chula" w:cs="TH Sarabun Chula"/>
          <w:position w:val="-14"/>
          <w:sz w:val="28"/>
        </w:rPr>
        <w:object w:dxaOrig="1240" w:dyaOrig="400" w14:anchorId="597A2DA6">
          <v:shape id="_x0000_i1144" type="#_x0000_t75" style="width:61.8pt;height:19.8pt" o:ole="">
            <v:imagedata r:id="rId247" o:title=""/>
          </v:shape>
          <o:OLEObject Type="Embed" ProgID="Equation.DSMT4" ShapeID="_x0000_i1144" DrawAspect="Content" ObjectID="_1762263275" r:id="rId248"/>
        </w:object>
      </w:r>
    </w:p>
    <w:p w14:paraId="3D833792" w14:textId="77777777" w:rsidR="00D01045" w:rsidRPr="00246D23" w:rsidRDefault="00D01045" w:rsidP="00D01045">
      <w:pPr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ab/>
      </w:r>
      <w:r w:rsidRPr="00246D23">
        <w:rPr>
          <w:rFonts w:ascii="TH Sarabun Chula" w:hAnsi="TH Sarabun Chula" w:cs="TH Sarabun Chula"/>
          <w:sz w:val="28"/>
          <w:cs/>
        </w:rPr>
        <w:t xml:space="preserve">แล้วค่าของ </w:t>
      </w:r>
      <w:r w:rsidRPr="00246D23">
        <w:rPr>
          <w:rFonts w:ascii="TH Sarabun Chula" w:hAnsi="TH Sarabun Chula" w:cs="TH Sarabun Chula"/>
          <w:position w:val="-14"/>
          <w:sz w:val="28"/>
        </w:rPr>
        <w:object w:dxaOrig="940" w:dyaOrig="400" w14:anchorId="3F362E6B">
          <v:shape id="_x0000_i1145" type="#_x0000_t75" style="width:46.8pt;height:19.8pt" o:ole="">
            <v:imagedata r:id="rId249" o:title=""/>
          </v:shape>
          <o:OLEObject Type="Embed" ProgID="Equation.DSMT4" ShapeID="_x0000_i1145" DrawAspect="Content" ObjectID="_1762263276" r:id="rId250"/>
        </w:object>
      </w:r>
      <w:r w:rsidRPr="00246D23">
        <w:rPr>
          <w:rFonts w:ascii="TH Sarabun Chula" w:hAnsi="TH Sarabun Chula" w:cs="TH Sarabun Chula"/>
          <w:sz w:val="28"/>
        </w:rPr>
        <w:t xml:space="preserve"> </w:t>
      </w:r>
      <w:r w:rsidRPr="00246D23">
        <w:rPr>
          <w:rFonts w:ascii="TH Sarabun Chula" w:hAnsi="TH Sarabun Chula" w:cs="TH Sarabun Chula"/>
          <w:sz w:val="28"/>
          <w:cs/>
        </w:rPr>
        <w:t>เท่ากับข้อใดต่อไปนี้</w:t>
      </w:r>
    </w:p>
    <w:p w14:paraId="7F0E57A7" w14:textId="6458829D" w:rsidR="002C0701" w:rsidRPr="00246D23" w:rsidRDefault="00D01045" w:rsidP="00D01045">
      <w:pPr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  <w:t>1.</w:t>
      </w:r>
      <w:r w:rsidR="002C0701" w:rsidRPr="00246D23">
        <w:rPr>
          <w:rFonts w:ascii="TH Sarabun Chula" w:hAnsi="TH Sarabun Chula" w:cs="TH Sarabun Chula"/>
          <w:sz w:val="28"/>
        </w:rPr>
        <w:t>)</w:t>
      </w:r>
      <w:r w:rsidRPr="00246D23">
        <w:rPr>
          <w:rFonts w:ascii="TH Sarabun Chula" w:hAnsi="TH Sarabun Chula" w:cs="TH Sarabun Chula"/>
          <w:sz w:val="28"/>
          <w:cs/>
        </w:rPr>
        <w:t xml:space="preserve">   1</w:t>
      </w:r>
      <w:r w:rsidRPr="00246D23">
        <w:rPr>
          <w:rFonts w:ascii="TH Sarabun Chula" w:hAnsi="TH Sarabun Chula" w:cs="TH Sarabun Chula"/>
          <w:sz w:val="28"/>
          <w:cs/>
        </w:rPr>
        <w:tab/>
      </w:r>
      <w:r w:rsidRPr="00246D23">
        <w:rPr>
          <w:rFonts w:ascii="TH Sarabun Chula" w:hAnsi="TH Sarabun Chula" w:cs="TH Sarabun Chula"/>
          <w:sz w:val="28"/>
          <w:cs/>
        </w:rPr>
        <w:tab/>
      </w:r>
    </w:p>
    <w:p w14:paraId="6DF7AD42" w14:textId="32979A47" w:rsidR="00D01045" w:rsidRPr="00246D23" w:rsidRDefault="00D01045" w:rsidP="002C0701">
      <w:pPr>
        <w:ind w:firstLine="72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>2.</w:t>
      </w:r>
      <w:r w:rsidR="002C0701" w:rsidRPr="00246D23">
        <w:rPr>
          <w:rFonts w:ascii="TH Sarabun Chula" w:hAnsi="TH Sarabun Chula" w:cs="TH Sarabun Chula"/>
          <w:sz w:val="28"/>
        </w:rPr>
        <w:t>)</w:t>
      </w:r>
      <w:r w:rsidRPr="00246D23">
        <w:rPr>
          <w:rFonts w:ascii="TH Sarabun Chula" w:hAnsi="TH Sarabun Chula" w:cs="TH Sarabun Chula"/>
          <w:sz w:val="28"/>
          <w:cs/>
        </w:rPr>
        <w:t xml:space="preserve">   3</w:t>
      </w:r>
    </w:p>
    <w:p w14:paraId="5DAD81C6" w14:textId="7D065614" w:rsidR="002C0701" w:rsidRPr="00246D23" w:rsidRDefault="00D01045" w:rsidP="00D01045">
      <w:pPr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  <w:t>3.</w:t>
      </w:r>
      <w:r w:rsidR="002C0701" w:rsidRPr="00246D23">
        <w:rPr>
          <w:rFonts w:ascii="TH Sarabun Chula" w:hAnsi="TH Sarabun Chula" w:cs="TH Sarabun Chula"/>
          <w:sz w:val="28"/>
        </w:rPr>
        <w:t>)</w:t>
      </w:r>
      <w:r w:rsidRPr="00246D23">
        <w:rPr>
          <w:rFonts w:ascii="TH Sarabun Chula" w:hAnsi="TH Sarabun Chula" w:cs="TH Sarabun Chula"/>
          <w:sz w:val="28"/>
          <w:cs/>
        </w:rPr>
        <w:t xml:space="preserve">   5</w:t>
      </w:r>
      <w:r w:rsidRPr="00246D23">
        <w:rPr>
          <w:rFonts w:ascii="TH Sarabun Chula" w:hAnsi="TH Sarabun Chula" w:cs="TH Sarabun Chula"/>
          <w:sz w:val="28"/>
          <w:cs/>
        </w:rPr>
        <w:tab/>
      </w:r>
      <w:r w:rsidRPr="00246D23">
        <w:rPr>
          <w:rFonts w:ascii="TH Sarabun Chula" w:hAnsi="TH Sarabun Chula" w:cs="TH Sarabun Chula"/>
          <w:sz w:val="28"/>
          <w:cs/>
        </w:rPr>
        <w:tab/>
      </w:r>
    </w:p>
    <w:p w14:paraId="51BEB948" w14:textId="7721379F" w:rsidR="00D01045" w:rsidRPr="00246D23" w:rsidRDefault="00D01045" w:rsidP="002C0701">
      <w:pPr>
        <w:ind w:firstLine="72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>4.</w:t>
      </w:r>
      <w:r w:rsidR="002C0701" w:rsidRPr="00246D23">
        <w:rPr>
          <w:rFonts w:ascii="TH Sarabun Chula" w:hAnsi="TH Sarabun Chula" w:cs="TH Sarabun Chula"/>
          <w:sz w:val="28"/>
        </w:rPr>
        <w:t>)</w:t>
      </w:r>
      <w:r w:rsidRPr="00246D23">
        <w:rPr>
          <w:rFonts w:ascii="TH Sarabun Chula" w:hAnsi="TH Sarabun Chula" w:cs="TH Sarabun Chula"/>
          <w:sz w:val="28"/>
          <w:cs/>
        </w:rPr>
        <w:t xml:space="preserve">   7</w:t>
      </w:r>
    </w:p>
    <w:p w14:paraId="07EA5174" w14:textId="6C351F93" w:rsidR="002C0701" w:rsidRPr="00246D23" w:rsidRDefault="002C0701" w:rsidP="00D01045">
      <w:pPr>
        <w:rPr>
          <w:rFonts w:ascii="TH Sarabun Chula" w:hAnsi="TH Sarabun Chula" w:cs="TH Sarabun Chula"/>
          <w:sz w:val="28"/>
        </w:rPr>
      </w:pPr>
    </w:p>
    <w:p w14:paraId="4D0941FD" w14:textId="601DC175" w:rsidR="00F01345" w:rsidRPr="00246D23" w:rsidRDefault="00F01345" w:rsidP="00D01045">
      <w:pPr>
        <w:rPr>
          <w:rFonts w:ascii="TH Sarabun Chula" w:hAnsi="TH Sarabun Chula" w:cs="TH Sarabun Chula"/>
          <w:sz w:val="28"/>
        </w:rPr>
      </w:pPr>
    </w:p>
    <w:p w14:paraId="7093948C" w14:textId="68B6A00A" w:rsidR="00F01345" w:rsidRPr="00246D23" w:rsidRDefault="00F01345" w:rsidP="00D01045">
      <w:pPr>
        <w:rPr>
          <w:rFonts w:ascii="TH Sarabun Chula" w:hAnsi="TH Sarabun Chula" w:cs="TH Sarabun Chula"/>
          <w:sz w:val="28"/>
        </w:rPr>
      </w:pPr>
    </w:p>
    <w:p w14:paraId="7A102CDB" w14:textId="77777777" w:rsidR="00F01345" w:rsidRPr="00246D23" w:rsidRDefault="00F01345" w:rsidP="00D01045">
      <w:pPr>
        <w:rPr>
          <w:rFonts w:ascii="TH Sarabun Chula" w:hAnsi="TH Sarabun Chula" w:cs="TH Sarabun Chula"/>
          <w:sz w:val="28"/>
        </w:rPr>
      </w:pPr>
    </w:p>
    <w:p w14:paraId="0C1C278D" w14:textId="77777777" w:rsidR="00F01345" w:rsidRPr="00246D23" w:rsidRDefault="00D01045" w:rsidP="00D01045">
      <w:pPr>
        <w:pStyle w:val="ListParagraph"/>
        <w:numPr>
          <w:ilvl w:val="0"/>
          <w:numId w:val="14"/>
        </w:numPr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 xml:space="preserve">ให้ </w:t>
      </w:r>
      <w:r w:rsidRPr="00246D23">
        <w:rPr>
          <w:rFonts w:ascii="TH Sarabun Chula" w:hAnsi="TH Sarabun Chula" w:cs="TH Sarabun Chula"/>
          <w:position w:val="-10"/>
          <w:sz w:val="28"/>
        </w:rPr>
        <w:object w:dxaOrig="240" w:dyaOrig="320" w14:anchorId="1C9F950B">
          <v:shape id="_x0000_i1146" type="#_x0000_t75" style="width:12pt;height:16.2pt" o:ole="">
            <v:imagedata r:id="rId251" o:title=""/>
          </v:shape>
          <o:OLEObject Type="Embed" ProgID="Equation.DSMT4" ShapeID="_x0000_i1146" DrawAspect="Content" ObjectID="_1762263277" r:id="rId252"/>
        </w:object>
      </w:r>
      <w:r w:rsidRPr="00246D23">
        <w:rPr>
          <w:rFonts w:ascii="TH Sarabun Chula" w:hAnsi="TH Sarabun Chula" w:cs="TH Sarabun Chula"/>
          <w:sz w:val="28"/>
        </w:rPr>
        <w:t xml:space="preserve"> </w:t>
      </w:r>
      <w:r w:rsidRPr="00246D23">
        <w:rPr>
          <w:rFonts w:ascii="TH Sarabun Chula" w:hAnsi="TH Sarabun Chula" w:cs="TH Sarabun Chula"/>
          <w:sz w:val="28"/>
          <w:cs/>
        </w:rPr>
        <w:t>เป็นฟังก์ชันซึ่งมีโดเมนและเรนจ์เป็นสับเซตของจำนวนจริง</w:t>
      </w:r>
      <w:r w:rsidR="00F01345" w:rsidRPr="00246D23">
        <w:rPr>
          <w:rFonts w:ascii="TH Sarabun Chula" w:hAnsi="TH Sarabun Chula" w:cs="TH Sarabun Chula"/>
          <w:sz w:val="28"/>
        </w:rPr>
        <w:t xml:space="preserve"> </w:t>
      </w:r>
      <w:r w:rsidRPr="00246D23">
        <w:rPr>
          <w:rFonts w:ascii="TH Sarabun Chula" w:hAnsi="TH Sarabun Chula" w:cs="TH Sarabun Chula"/>
          <w:sz w:val="28"/>
          <w:cs/>
        </w:rPr>
        <w:t xml:space="preserve">โดยที่อัตราการเปลี่ยนแปลงของ </w:t>
      </w:r>
      <w:r w:rsidRPr="00246D23">
        <w:rPr>
          <w:rFonts w:ascii="TH Sarabun Chula" w:hAnsi="TH Sarabun Chula" w:cs="TH Sarabun Chula"/>
          <w:position w:val="-14"/>
          <w:sz w:val="28"/>
        </w:rPr>
        <w:object w:dxaOrig="580" w:dyaOrig="400" w14:anchorId="31257621">
          <v:shape id="_x0000_i1147" type="#_x0000_t75" style="width:28.8pt;height:19.8pt" o:ole="">
            <v:imagedata r:id="rId253" o:title=""/>
          </v:shape>
          <o:OLEObject Type="Embed" ProgID="Equation.DSMT4" ShapeID="_x0000_i1147" DrawAspect="Content" ObjectID="_1762263278" r:id="rId254"/>
        </w:object>
      </w:r>
      <w:r w:rsidRPr="00246D23">
        <w:rPr>
          <w:rFonts w:ascii="TH Sarabun Chula" w:hAnsi="TH Sarabun Chula" w:cs="TH Sarabun Chula"/>
          <w:sz w:val="28"/>
        </w:rPr>
        <w:t xml:space="preserve"> </w:t>
      </w:r>
      <w:r w:rsidRPr="00246D23">
        <w:rPr>
          <w:rFonts w:ascii="TH Sarabun Chula" w:hAnsi="TH Sarabun Chula" w:cs="TH Sarabun Chula"/>
          <w:sz w:val="28"/>
          <w:cs/>
        </w:rPr>
        <w:t xml:space="preserve">เทียบกับ </w:t>
      </w:r>
      <w:r w:rsidRPr="00246D23">
        <w:rPr>
          <w:rFonts w:ascii="TH Sarabun Chula" w:hAnsi="TH Sarabun Chula" w:cs="TH Sarabun Chula"/>
          <w:position w:val="-6"/>
          <w:sz w:val="28"/>
        </w:rPr>
        <w:object w:dxaOrig="200" w:dyaOrig="220" w14:anchorId="05318D22">
          <v:shape id="_x0000_i1148" type="#_x0000_t75" style="width:10.2pt;height:10.8pt" o:ole="">
            <v:imagedata r:id="rId255" o:title=""/>
          </v:shape>
          <o:OLEObject Type="Embed" ProgID="Equation.DSMT4" ShapeID="_x0000_i1148" DrawAspect="Content" ObjectID="_1762263279" r:id="rId256"/>
        </w:object>
      </w:r>
      <w:r w:rsidRPr="00246D23">
        <w:rPr>
          <w:rFonts w:ascii="TH Sarabun Chula" w:hAnsi="TH Sarabun Chula" w:cs="TH Sarabun Chula"/>
          <w:sz w:val="28"/>
        </w:rPr>
        <w:t xml:space="preserve"> </w:t>
      </w:r>
    </w:p>
    <w:p w14:paraId="48848681" w14:textId="05DBD6AD" w:rsidR="00D01045" w:rsidRPr="00246D23" w:rsidRDefault="00D01045" w:rsidP="00F01345">
      <w:pPr>
        <w:pStyle w:val="ListParagraph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 xml:space="preserve">เท่ากับ </w:t>
      </w:r>
      <w:r w:rsidRPr="00246D23">
        <w:rPr>
          <w:rFonts w:ascii="TH Sarabun Chula" w:hAnsi="TH Sarabun Chula" w:cs="TH Sarabun Chula"/>
          <w:position w:val="-10"/>
          <w:sz w:val="28"/>
        </w:rPr>
        <w:object w:dxaOrig="820" w:dyaOrig="360" w14:anchorId="59000D38">
          <v:shape id="_x0000_i1149" type="#_x0000_t75" style="width:40.8pt;height:18pt" o:ole="">
            <v:imagedata r:id="rId257" o:title=""/>
          </v:shape>
          <o:OLEObject Type="Embed" ProgID="Equation.DSMT4" ShapeID="_x0000_i1149" DrawAspect="Content" ObjectID="_1762263280" r:id="rId258"/>
        </w:object>
      </w:r>
      <w:r w:rsidR="00F01345" w:rsidRPr="00246D23">
        <w:rPr>
          <w:rFonts w:ascii="TH Sarabun Chula" w:hAnsi="TH Sarabun Chula" w:cs="TH Sarabun Chula"/>
          <w:sz w:val="28"/>
        </w:rPr>
        <w:t xml:space="preserve"> </w:t>
      </w:r>
      <w:r w:rsidRPr="00246D23">
        <w:rPr>
          <w:rFonts w:ascii="TH Sarabun Chula" w:hAnsi="TH Sarabun Chula" w:cs="TH Sarabun Chula"/>
          <w:sz w:val="28"/>
          <w:cs/>
        </w:rPr>
        <w:t xml:space="preserve">เมื่อ </w:t>
      </w:r>
      <w:r w:rsidRPr="00246D23">
        <w:rPr>
          <w:rFonts w:ascii="TH Sarabun Chula" w:hAnsi="TH Sarabun Chula" w:cs="TH Sarabun Chula"/>
          <w:sz w:val="28"/>
        </w:rPr>
        <w:t xml:space="preserve">a </w:t>
      </w:r>
      <w:r w:rsidRPr="00246D23">
        <w:rPr>
          <w:rFonts w:ascii="TH Sarabun Chula" w:hAnsi="TH Sarabun Chula" w:cs="TH Sarabun Chula"/>
          <w:sz w:val="28"/>
          <w:cs/>
        </w:rPr>
        <w:t xml:space="preserve">และ </w:t>
      </w:r>
      <w:r w:rsidRPr="00246D23">
        <w:rPr>
          <w:rFonts w:ascii="TH Sarabun Chula" w:hAnsi="TH Sarabun Chula" w:cs="TH Sarabun Chula"/>
          <w:sz w:val="28"/>
        </w:rPr>
        <w:t xml:space="preserve">b </w:t>
      </w:r>
      <w:r w:rsidRPr="00246D23">
        <w:rPr>
          <w:rFonts w:ascii="TH Sarabun Chula" w:hAnsi="TH Sarabun Chula" w:cs="TH Sarabun Chula"/>
          <w:sz w:val="28"/>
          <w:cs/>
        </w:rPr>
        <w:t xml:space="preserve">เป็นจำนวนจริง และให้ </w:t>
      </w:r>
      <w:r w:rsidRPr="00246D23">
        <w:rPr>
          <w:rFonts w:ascii="TH Sarabun Chula" w:hAnsi="TH Sarabun Chula" w:cs="TH Sarabun Chula"/>
          <w:position w:val="-16"/>
          <w:sz w:val="28"/>
        </w:rPr>
        <w:object w:dxaOrig="2140" w:dyaOrig="440" w14:anchorId="7207FC33">
          <v:shape id="_x0000_i1150" type="#_x0000_t75" style="width:106.8pt;height:22.2pt" o:ole="">
            <v:imagedata r:id="rId259" o:title=""/>
          </v:shape>
          <o:OLEObject Type="Embed" ProgID="Equation.DSMT4" ShapeID="_x0000_i1150" DrawAspect="Content" ObjectID="_1762263281" r:id="rId260"/>
        </w:object>
      </w:r>
      <w:r w:rsidR="00F01345" w:rsidRPr="00246D23">
        <w:rPr>
          <w:rFonts w:ascii="TH Sarabun Chula" w:hAnsi="TH Sarabun Chula" w:cs="TH Sarabun Chula"/>
          <w:sz w:val="28"/>
        </w:rPr>
        <w:t xml:space="preserve"> </w:t>
      </w:r>
      <w:r w:rsidRPr="00246D23">
        <w:rPr>
          <w:rFonts w:ascii="TH Sarabun Chula" w:hAnsi="TH Sarabun Chula" w:cs="TH Sarabun Chula"/>
          <w:sz w:val="28"/>
          <w:cs/>
        </w:rPr>
        <w:t xml:space="preserve">ถ้า </w:t>
      </w:r>
      <w:r w:rsidRPr="00246D23">
        <w:rPr>
          <w:rFonts w:ascii="TH Sarabun Chula" w:hAnsi="TH Sarabun Chula" w:cs="TH Sarabun Chula"/>
          <w:position w:val="-14"/>
          <w:sz w:val="28"/>
        </w:rPr>
        <w:object w:dxaOrig="1040" w:dyaOrig="400" w14:anchorId="37632F15">
          <v:shape id="_x0000_i1151" type="#_x0000_t75" style="width:52.2pt;height:19.8pt" o:ole="">
            <v:imagedata r:id="rId261" o:title=""/>
          </v:shape>
          <o:OLEObject Type="Embed" ProgID="Equation.DSMT4" ShapeID="_x0000_i1151" DrawAspect="Content" ObjectID="_1762263282" r:id="rId262"/>
        </w:object>
      </w:r>
      <w:r w:rsidRPr="00246D23">
        <w:rPr>
          <w:rFonts w:ascii="TH Sarabun Chula" w:hAnsi="TH Sarabun Chula" w:cs="TH Sarabun Chula"/>
          <w:sz w:val="28"/>
        </w:rPr>
        <w:t xml:space="preserve">, </w:t>
      </w:r>
      <w:r w:rsidRPr="00246D23">
        <w:rPr>
          <w:rFonts w:ascii="TH Sarabun Chula" w:hAnsi="TH Sarabun Chula" w:cs="TH Sarabun Chula"/>
          <w:position w:val="-14"/>
          <w:sz w:val="28"/>
        </w:rPr>
        <w:object w:dxaOrig="960" w:dyaOrig="400" w14:anchorId="73120A86">
          <v:shape id="_x0000_i1152" type="#_x0000_t75" style="width:48pt;height:19.8pt" o:ole="">
            <v:imagedata r:id="rId263" o:title=""/>
          </v:shape>
          <o:OLEObject Type="Embed" ProgID="Equation.DSMT4" ShapeID="_x0000_i1152" DrawAspect="Content" ObjectID="_1762263283" r:id="rId264"/>
        </w:object>
      </w:r>
      <w:r w:rsidRPr="00246D23">
        <w:rPr>
          <w:rFonts w:ascii="TH Sarabun Chula" w:hAnsi="TH Sarabun Chula" w:cs="TH Sarabun Chula"/>
          <w:sz w:val="28"/>
        </w:rPr>
        <w:t xml:space="preserve"> </w:t>
      </w:r>
      <w:r w:rsidRPr="00246D23">
        <w:rPr>
          <w:rFonts w:ascii="TH Sarabun Chula" w:hAnsi="TH Sarabun Chula" w:cs="TH Sarabun Chula"/>
          <w:sz w:val="28"/>
          <w:cs/>
        </w:rPr>
        <w:t xml:space="preserve">และ </w:t>
      </w:r>
      <w:r w:rsidRPr="00246D23">
        <w:rPr>
          <w:rFonts w:ascii="TH Sarabun Chula" w:hAnsi="TH Sarabun Chula" w:cs="TH Sarabun Chula"/>
          <w:position w:val="-14"/>
          <w:sz w:val="28"/>
        </w:rPr>
        <w:object w:dxaOrig="1920" w:dyaOrig="400" w14:anchorId="162AA4FA">
          <v:shape id="_x0000_i1153" type="#_x0000_t75" style="width:96pt;height:19.8pt" o:ole="">
            <v:imagedata r:id="rId265" o:title=""/>
          </v:shape>
          <o:OLEObject Type="Embed" ProgID="Equation.DSMT4" ShapeID="_x0000_i1153" DrawAspect="Content" ObjectID="_1762263284" r:id="rId266"/>
        </w:object>
      </w:r>
      <w:r w:rsidR="00F01345" w:rsidRPr="00246D23">
        <w:rPr>
          <w:rFonts w:ascii="TH Sarabun Chula" w:hAnsi="TH Sarabun Chula" w:cs="TH Sarabun Chula"/>
          <w:sz w:val="28"/>
        </w:rPr>
        <w:t xml:space="preserve"> </w:t>
      </w:r>
      <w:r w:rsidRPr="00246D23">
        <w:rPr>
          <w:rFonts w:ascii="TH Sarabun Chula" w:hAnsi="TH Sarabun Chula" w:cs="TH Sarabun Chula"/>
          <w:sz w:val="28"/>
          <w:cs/>
        </w:rPr>
        <w:t xml:space="preserve">แล้วค่าของ </w:t>
      </w:r>
      <w:r w:rsidRPr="00246D23">
        <w:rPr>
          <w:rFonts w:ascii="TH Sarabun Chula" w:hAnsi="TH Sarabun Chula" w:cs="TH Sarabun Chula"/>
          <w:position w:val="-14"/>
          <w:sz w:val="28"/>
        </w:rPr>
        <w:object w:dxaOrig="720" w:dyaOrig="400" w14:anchorId="7D07CCAE">
          <v:shape id="_x0000_i1154" type="#_x0000_t75" style="width:36pt;height:19.8pt" o:ole="">
            <v:imagedata r:id="rId267" o:title=""/>
          </v:shape>
          <o:OLEObject Type="Embed" ProgID="Equation.DSMT4" ShapeID="_x0000_i1154" DrawAspect="Content" ObjectID="_1762263285" r:id="rId268"/>
        </w:object>
      </w:r>
      <w:r w:rsidRPr="00246D23">
        <w:rPr>
          <w:rFonts w:ascii="TH Sarabun Chula" w:hAnsi="TH Sarabun Chula" w:cs="TH Sarabun Chula"/>
          <w:sz w:val="28"/>
        </w:rPr>
        <w:t xml:space="preserve"> </w:t>
      </w:r>
      <w:r w:rsidRPr="00246D23">
        <w:rPr>
          <w:rFonts w:ascii="TH Sarabun Chula" w:hAnsi="TH Sarabun Chula" w:cs="TH Sarabun Chula"/>
          <w:sz w:val="28"/>
          <w:cs/>
        </w:rPr>
        <w:t>เท่ากับเท่าใด</w:t>
      </w:r>
      <w:r w:rsidR="00B01B3E" w:rsidRPr="00246D23">
        <w:rPr>
          <w:rFonts w:ascii="TH Sarabun Chula" w:hAnsi="TH Sarabun Chula" w:cs="TH Sarabun Chula"/>
          <w:sz w:val="28"/>
          <w:cs/>
        </w:rPr>
        <w:t xml:space="preserve"> </w:t>
      </w:r>
      <w:r w:rsidR="00B01B3E" w:rsidRPr="00246D23">
        <w:rPr>
          <w:rFonts w:ascii="TH Sarabun Chula" w:hAnsi="TH Sarabun Chula" w:cs="TH Sarabun Chula"/>
          <w:sz w:val="28"/>
        </w:rPr>
        <w:t xml:space="preserve">[PAT1 </w:t>
      </w:r>
      <w:r w:rsidR="00B01B3E" w:rsidRPr="00246D23">
        <w:rPr>
          <w:rFonts w:ascii="TH Sarabun Chula" w:hAnsi="TH Sarabun Chula" w:cs="TH Sarabun Chula"/>
          <w:sz w:val="28"/>
          <w:cs/>
        </w:rPr>
        <w:t>มี</w:t>
      </w:r>
      <w:r w:rsidR="00B01B3E" w:rsidRPr="00246D23">
        <w:rPr>
          <w:rFonts w:ascii="TH Sarabun Chula" w:hAnsi="TH Sarabun Chula" w:cs="TH Sarabun Chula"/>
          <w:sz w:val="28"/>
        </w:rPr>
        <w:t>.</w:t>
      </w:r>
      <w:r w:rsidR="00B01B3E" w:rsidRPr="00246D23">
        <w:rPr>
          <w:rFonts w:ascii="TH Sarabun Chula" w:hAnsi="TH Sarabun Chula" w:cs="TH Sarabun Chula"/>
          <w:sz w:val="28"/>
          <w:cs/>
        </w:rPr>
        <w:t>ค</w:t>
      </w:r>
      <w:r w:rsidR="00B01B3E" w:rsidRPr="00246D23">
        <w:rPr>
          <w:rFonts w:ascii="TH Sarabun Chula" w:hAnsi="TH Sarabun Chula" w:cs="TH Sarabun Chula"/>
          <w:sz w:val="28"/>
        </w:rPr>
        <w:t>. 56]</w:t>
      </w:r>
    </w:p>
    <w:p w14:paraId="1F28D48A" w14:textId="77777777" w:rsidR="00D01045" w:rsidRPr="00246D23" w:rsidRDefault="00D01045" w:rsidP="00D01045">
      <w:pPr>
        <w:rPr>
          <w:rFonts w:ascii="TH Sarabun Chula" w:hAnsi="TH Sarabun Chula" w:cs="TH Sarabun Chula"/>
          <w:sz w:val="28"/>
        </w:rPr>
      </w:pPr>
    </w:p>
    <w:p w14:paraId="667191E9" w14:textId="2AC0B765" w:rsidR="00F01345" w:rsidRPr="00246D23" w:rsidRDefault="00F01345" w:rsidP="00D01045">
      <w:pPr>
        <w:rPr>
          <w:rFonts w:ascii="TH Sarabun Chula" w:hAnsi="TH Sarabun Chula" w:cs="TH Sarabun Chula"/>
          <w:sz w:val="28"/>
        </w:rPr>
      </w:pPr>
    </w:p>
    <w:p w14:paraId="3E486566" w14:textId="7A66CD5F" w:rsidR="00F01345" w:rsidRPr="00246D23" w:rsidRDefault="00F01345" w:rsidP="00D01045">
      <w:pPr>
        <w:rPr>
          <w:rFonts w:ascii="TH Sarabun Chula" w:hAnsi="TH Sarabun Chula" w:cs="TH Sarabun Chula"/>
          <w:sz w:val="28"/>
        </w:rPr>
      </w:pPr>
    </w:p>
    <w:p w14:paraId="54E1B51D" w14:textId="77777777" w:rsidR="00F01345" w:rsidRPr="00246D23" w:rsidRDefault="00F01345" w:rsidP="00D01045">
      <w:pPr>
        <w:rPr>
          <w:rFonts w:ascii="TH Sarabun Chula" w:hAnsi="TH Sarabun Chula" w:cs="TH Sarabun Chula"/>
          <w:sz w:val="28"/>
        </w:rPr>
      </w:pPr>
    </w:p>
    <w:p w14:paraId="02E23BAE" w14:textId="60C2E72B" w:rsidR="002C0701" w:rsidRPr="00246D23" w:rsidRDefault="002C0701" w:rsidP="00D01045">
      <w:pPr>
        <w:rPr>
          <w:rFonts w:ascii="TH Sarabun Chula" w:hAnsi="TH Sarabun Chula" w:cs="TH Sarabun Chula"/>
          <w:sz w:val="28"/>
        </w:rPr>
      </w:pPr>
    </w:p>
    <w:p w14:paraId="302B4572" w14:textId="071404AD" w:rsidR="00F01345" w:rsidRPr="00246D23" w:rsidRDefault="00F01345" w:rsidP="00D01045">
      <w:pPr>
        <w:rPr>
          <w:rFonts w:ascii="TH Sarabun Chula" w:hAnsi="TH Sarabun Chula" w:cs="TH Sarabun Chula"/>
          <w:sz w:val="28"/>
        </w:rPr>
      </w:pPr>
    </w:p>
    <w:p w14:paraId="260427A8" w14:textId="08722476" w:rsidR="00F01345" w:rsidRPr="00246D23" w:rsidRDefault="00F01345" w:rsidP="00D01045">
      <w:pPr>
        <w:rPr>
          <w:rFonts w:ascii="TH Sarabun Chula" w:hAnsi="TH Sarabun Chula" w:cs="TH Sarabun Chula"/>
          <w:sz w:val="28"/>
        </w:rPr>
      </w:pPr>
    </w:p>
    <w:p w14:paraId="528CE54D" w14:textId="77777777" w:rsidR="00F01345" w:rsidRPr="00246D23" w:rsidRDefault="00F01345" w:rsidP="00D01045">
      <w:pPr>
        <w:rPr>
          <w:rFonts w:ascii="TH Sarabun Chula" w:hAnsi="TH Sarabun Chula" w:cs="TH Sarabun Chula"/>
          <w:sz w:val="28"/>
        </w:rPr>
      </w:pPr>
    </w:p>
    <w:p w14:paraId="4F440503" w14:textId="182EF166" w:rsidR="00D01045" w:rsidRPr="00246D23" w:rsidRDefault="00D01045" w:rsidP="00F01345">
      <w:pPr>
        <w:pStyle w:val="ListParagraph"/>
        <w:numPr>
          <w:ilvl w:val="0"/>
          <w:numId w:val="14"/>
        </w:numPr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lastRenderedPageBreak/>
        <w:t xml:space="preserve">กำหนดให้ </w:t>
      </w:r>
      <w:r w:rsidRPr="00246D23">
        <w:rPr>
          <w:rFonts w:ascii="TH Sarabun Chula" w:hAnsi="TH Sarabun Chula" w:cs="TH Sarabun Chula"/>
          <w:position w:val="-10"/>
          <w:sz w:val="28"/>
        </w:rPr>
        <w:object w:dxaOrig="460" w:dyaOrig="320" w14:anchorId="2F442274">
          <v:shape id="_x0000_i1155" type="#_x0000_t75" style="width:22.8pt;height:16.2pt" o:ole="">
            <v:imagedata r:id="rId269" o:title=""/>
          </v:shape>
          <o:OLEObject Type="Embed" ProgID="Equation.DSMT4" ShapeID="_x0000_i1155" DrawAspect="Content" ObjectID="_1762263286" r:id="rId270"/>
        </w:object>
      </w:r>
      <w:r w:rsidRPr="00246D23">
        <w:rPr>
          <w:rFonts w:ascii="TH Sarabun Chula" w:hAnsi="TH Sarabun Chula" w:cs="TH Sarabun Chula"/>
          <w:sz w:val="28"/>
        </w:rPr>
        <w:t xml:space="preserve"> </w:t>
      </w:r>
      <w:r w:rsidRPr="00246D23">
        <w:rPr>
          <w:rFonts w:ascii="TH Sarabun Chula" w:hAnsi="TH Sarabun Chula" w:cs="TH Sarabun Chula"/>
          <w:sz w:val="28"/>
          <w:cs/>
        </w:rPr>
        <w:t xml:space="preserve">และ </w:t>
      </w:r>
      <w:r w:rsidRPr="00246D23">
        <w:rPr>
          <w:rFonts w:ascii="TH Sarabun Chula" w:hAnsi="TH Sarabun Chula" w:cs="TH Sarabun Chula"/>
          <w:position w:val="-32"/>
          <w:sz w:val="28"/>
        </w:rPr>
        <w:object w:dxaOrig="1460" w:dyaOrig="740" w14:anchorId="63EA7DB3">
          <v:shape id="_x0000_i1156" type="#_x0000_t75" style="width:73.2pt;height:37.2pt" o:ole="">
            <v:imagedata r:id="rId271" o:title=""/>
          </v:shape>
          <o:OLEObject Type="Embed" ProgID="Equation.DSMT4" ShapeID="_x0000_i1156" DrawAspect="Content" ObjectID="_1762263287" r:id="rId272"/>
        </w:object>
      </w:r>
    </w:p>
    <w:p w14:paraId="7F81366D" w14:textId="77777777" w:rsidR="00D01045" w:rsidRPr="00246D23" w:rsidRDefault="00D01045" w:rsidP="00D01045">
      <w:pPr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ab/>
      </w:r>
      <w:r w:rsidRPr="00246D23">
        <w:rPr>
          <w:rFonts w:ascii="TH Sarabun Chula" w:hAnsi="TH Sarabun Chula" w:cs="TH Sarabun Chula"/>
          <w:sz w:val="28"/>
          <w:cs/>
        </w:rPr>
        <w:t xml:space="preserve">ค่าของ </w:t>
      </w:r>
      <w:r w:rsidRPr="00246D23">
        <w:rPr>
          <w:rFonts w:ascii="TH Sarabun Chula" w:hAnsi="TH Sarabun Chula" w:cs="TH Sarabun Chula"/>
          <w:position w:val="-10"/>
          <w:sz w:val="28"/>
        </w:rPr>
        <w:object w:dxaOrig="859" w:dyaOrig="360" w14:anchorId="35E539C2">
          <v:shape id="_x0000_i1157" type="#_x0000_t75" style="width:43.2pt;height:18pt" o:ole="">
            <v:imagedata r:id="rId273" o:title=""/>
          </v:shape>
          <o:OLEObject Type="Embed" ProgID="Equation.DSMT4" ShapeID="_x0000_i1157" DrawAspect="Content" ObjectID="_1762263288" r:id="rId274"/>
        </w:object>
      </w:r>
      <w:r w:rsidRPr="00246D23">
        <w:rPr>
          <w:rFonts w:ascii="TH Sarabun Chula" w:hAnsi="TH Sarabun Chula" w:cs="TH Sarabun Chula"/>
          <w:sz w:val="28"/>
        </w:rPr>
        <w:t xml:space="preserve"> </w:t>
      </w:r>
      <w:r w:rsidRPr="00246D23">
        <w:rPr>
          <w:rFonts w:ascii="TH Sarabun Chula" w:hAnsi="TH Sarabun Chula" w:cs="TH Sarabun Chula"/>
          <w:sz w:val="28"/>
          <w:cs/>
        </w:rPr>
        <w:t>เท่ากับข้อใดต่อไปนี้</w:t>
      </w:r>
    </w:p>
    <w:p w14:paraId="2C87982D" w14:textId="77777777" w:rsidR="00DB0008" w:rsidRPr="00246D23" w:rsidRDefault="00D01045" w:rsidP="00D01045">
      <w:pPr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  <w:t>1.</w:t>
      </w:r>
      <w:r w:rsidR="00DB0008" w:rsidRPr="00246D23">
        <w:rPr>
          <w:rFonts w:ascii="TH Sarabun Chula" w:hAnsi="TH Sarabun Chula" w:cs="TH Sarabun Chula"/>
          <w:sz w:val="28"/>
        </w:rPr>
        <w:t xml:space="preserve">)  </w:t>
      </w:r>
      <w:r w:rsidRPr="00246D23">
        <w:rPr>
          <w:rFonts w:ascii="TH Sarabun Chula" w:hAnsi="TH Sarabun Chula" w:cs="TH Sarabun Chula"/>
          <w:sz w:val="28"/>
          <w:cs/>
        </w:rPr>
        <w:t>21</w:t>
      </w:r>
      <w:r w:rsidRPr="00246D23">
        <w:rPr>
          <w:rFonts w:ascii="TH Sarabun Chula" w:hAnsi="TH Sarabun Chula" w:cs="TH Sarabun Chula"/>
          <w:sz w:val="28"/>
          <w:cs/>
        </w:rPr>
        <w:tab/>
      </w:r>
      <w:r w:rsidRPr="00246D23">
        <w:rPr>
          <w:rFonts w:ascii="TH Sarabun Chula" w:hAnsi="TH Sarabun Chula" w:cs="TH Sarabun Chula"/>
          <w:sz w:val="28"/>
          <w:cs/>
        </w:rPr>
        <w:tab/>
      </w:r>
    </w:p>
    <w:p w14:paraId="1B11FAD9" w14:textId="0745C606" w:rsidR="00D01045" w:rsidRPr="00246D23" w:rsidRDefault="00D01045" w:rsidP="00DB0008">
      <w:pPr>
        <w:ind w:firstLine="72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>2.</w:t>
      </w:r>
      <w:r w:rsidR="00DB0008" w:rsidRPr="00246D23">
        <w:rPr>
          <w:rFonts w:ascii="TH Sarabun Chula" w:hAnsi="TH Sarabun Chula" w:cs="TH Sarabun Chula"/>
          <w:sz w:val="28"/>
        </w:rPr>
        <w:t>)</w:t>
      </w:r>
      <w:r w:rsidRPr="00246D23">
        <w:rPr>
          <w:rFonts w:ascii="TH Sarabun Chula" w:hAnsi="TH Sarabun Chula" w:cs="TH Sarabun Chula"/>
          <w:sz w:val="28"/>
          <w:cs/>
        </w:rPr>
        <w:t xml:space="preserve"> </w:t>
      </w:r>
      <w:r w:rsidR="00DB0008" w:rsidRPr="00246D23">
        <w:rPr>
          <w:rFonts w:ascii="TH Sarabun Chula" w:hAnsi="TH Sarabun Chula" w:cs="TH Sarabun Chula"/>
          <w:sz w:val="28"/>
        </w:rPr>
        <w:t xml:space="preserve"> </w:t>
      </w:r>
      <w:r w:rsidRPr="00246D23">
        <w:rPr>
          <w:rFonts w:ascii="TH Sarabun Chula" w:hAnsi="TH Sarabun Chula" w:cs="TH Sarabun Chula"/>
          <w:sz w:val="28"/>
          <w:cs/>
        </w:rPr>
        <w:t>31</w:t>
      </w:r>
    </w:p>
    <w:p w14:paraId="59677F97" w14:textId="77777777" w:rsidR="00DB0008" w:rsidRPr="00246D23" w:rsidRDefault="00D01045" w:rsidP="00D01045">
      <w:pPr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  <w:t>3.</w:t>
      </w:r>
      <w:r w:rsidR="00DB0008" w:rsidRPr="00246D23">
        <w:rPr>
          <w:rFonts w:ascii="TH Sarabun Chula" w:hAnsi="TH Sarabun Chula" w:cs="TH Sarabun Chula"/>
          <w:sz w:val="28"/>
        </w:rPr>
        <w:t>)</w:t>
      </w:r>
      <w:r w:rsidRPr="00246D23">
        <w:rPr>
          <w:rFonts w:ascii="TH Sarabun Chula" w:hAnsi="TH Sarabun Chula" w:cs="TH Sarabun Chula"/>
          <w:sz w:val="28"/>
          <w:cs/>
        </w:rPr>
        <w:t xml:space="preserve">  91</w:t>
      </w:r>
      <w:r w:rsidRPr="00246D23">
        <w:rPr>
          <w:rFonts w:ascii="TH Sarabun Chula" w:hAnsi="TH Sarabun Chula" w:cs="TH Sarabun Chula"/>
          <w:sz w:val="28"/>
          <w:cs/>
        </w:rPr>
        <w:tab/>
      </w:r>
      <w:r w:rsidRPr="00246D23">
        <w:rPr>
          <w:rFonts w:ascii="TH Sarabun Chula" w:hAnsi="TH Sarabun Chula" w:cs="TH Sarabun Chula"/>
          <w:sz w:val="28"/>
          <w:cs/>
        </w:rPr>
        <w:tab/>
      </w:r>
    </w:p>
    <w:p w14:paraId="60C7838B" w14:textId="4DBCDB80" w:rsidR="00D01045" w:rsidRPr="00246D23" w:rsidRDefault="00D01045" w:rsidP="00DB0008">
      <w:pPr>
        <w:ind w:firstLine="72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>4.</w:t>
      </w:r>
      <w:r w:rsidR="00DB0008" w:rsidRPr="00246D23">
        <w:rPr>
          <w:rFonts w:ascii="TH Sarabun Chula" w:hAnsi="TH Sarabun Chula" w:cs="TH Sarabun Chula"/>
          <w:sz w:val="28"/>
        </w:rPr>
        <w:t>)</w:t>
      </w:r>
      <w:r w:rsidRPr="00246D23">
        <w:rPr>
          <w:rFonts w:ascii="TH Sarabun Chula" w:hAnsi="TH Sarabun Chula" w:cs="TH Sarabun Chula"/>
          <w:sz w:val="28"/>
          <w:cs/>
        </w:rPr>
        <w:t xml:space="preserve">  111</w:t>
      </w:r>
    </w:p>
    <w:p w14:paraId="42EBCD78" w14:textId="613DA533" w:rsidR="00D01045" w:rsidRPr="00246D23" w:rsidRDefault="00D01045" w:rsidP="00D01045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14F77E5B" w14:textId="75B720F4" w:rsidR="00DB0008" w:rsidRPr="00246D23" w:rsidRDefault="00DB0008" w:rsidP="00D01045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0D781DD1" w14:textId="77777777" w:rsidR="00DB0008" w:rsidRPr="00246D23" w:rsidRDefault="00DB0008" w:rsidP="00D01045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336A36BC" w14:textId="7574380F" w:rsidR="00DB0008" w:rsidRPr="00246D23" w:rsidRDefault="00DB0008" w:rsidP="00DB0008">
      <w:pPr>
        <w:pStyle w:val="ListParagraph"/>
        <w:numPr>
          <w:ilvl w:val="0"/>
          <w:numId w:val="14"/>
        </w:num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 xml:space="preserve">ให้ </w:t>
      </w:r>
      <w:r w:rsidRPr="00246D23">
        <w:rPr>
          <w:rFonts w:ascii="TH Sarabun Chula" w:hAnsi="TH Sarabun Chula" w:cs="TH Sarabun Chula"/>
          <w:position w:val="-10"/>
          <w:sz w:val="28"/>
        </w:rPr>
        <w:object w:dxaOrig="240" w:dyaOrig="320" w14:anchorId="189CFD6C">
          <v:shape id="_x0000_i1158" type="#_x0000_t75" style="width:12pt;height:16.2pt" o:ole="">
            <v:imagedata r:id="rId275" o:title=""/>
          </v:shape>
          <o:OLEObject Type="Embed" ProgID="Equation.DSMT4" ShapeID="_x0000_i1158" DrawAspect="Content" ObjectID="_1762263289" r:id="rId276"/>
        </w:object>
      </w:r>
      <w:r w:rsidRPr="00246D23">
        <w:rPr>
          <w:noProof/>
          <w:sz w:val="28"/>
          <w:cs/>
        </w:rPr>
        <mc:AlternateContent>
          <mc:Choice Requires="wps">
            <w:drawing>
              <wp:anchor distT="45720" distB="45720" distL="114300" distR="114300" simplePos="0" relativeHeight="251753472" behindDoc="1" locked="0" layoutInCell="1" allowOverlap="1" wp14:anchorId="49017677" wp14:editId="51519B92">
                <wp:simplePos x="0" y="0"/>
                <wp:positionH relativeFrom="margin">
                  <wp:posOffset>1836420</wp:posOffset>
                </wp:positionH>
                <wp:positionV relativeFrom="paragraph">
                  <wp:posOffset>241300</wp:posOffset>
                </wp:positionV>
                <wp:extent cx="388620" cy="304800"/>
                <wp:effectExtent l="0" t="0" r="11430" b="1905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8620" cy="3048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353777E" w14:textId="1385CAD9" w:rsidR="00246D23" w:rsidRPr="00DB0008" w:rsidRDefault="00246D23" w:rsidP="00DB0008">
                            <w:pPr>
                              <w:jc w:val="center"/>
                              <w:rPr>
                                <w:rFonts w:ascii="TH Sarabun Chula" w:hAnsi="TH Sarabun Chula" w:cs="TH Sarabun Chula"/>
                              </w:rPr>
                            </w:pPr>
                            <w:r w:rsidRPr="00DB0008">
                              <w:rPr>
                                <w:rFonts w:ascii="TH Sarabun Chula" w:hAnsi="TH Sarabun Chula" w:cs="TH Sarabun Chula"/>
                                <w:cs/>
                              </w:rPr>
                              <w:t>เมื่อ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017677" id="_x0000_s1056" type="#_x0000_t202" style="position:absolute;left:0;text-align:left;margin-left:144.6pt;margin-top:19pt;width:30.6pt;height:24pt;z-index:-25156300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" filled="f" strokecolor="white [3212]">
                <v:textbox>
                  <w:txbxContent>
                    <w:p w14:paraId="0353777E" w14:textId="1385CAD9" w:rsidR="00246D23" w:rsidRPr="00DB0008" w:rsidRDefault="00246D23" w:rsidP="00DB0008">
                      <w:pPr>
                        <w:jc w:val="center"/>
                        <w:rPr>
                          <w:rFonts w:ascii="TH Sarabun Chula" w:hAnsi="TH Sarabun Chula" w:cs="TH Sarabun Chula"/>
                        </w:rPr>
                      </w:pPr>
                      <w:r w:rsidRPr="00DB0008">
                        <w:rPr>
                          <w:rFonts w:ascii="TH Sarabun Chula" w:hAnsi="TH Sarabun Chula" w:cs="TH Sarabun Chula"/>
                          <w:cs/>
                        </w:rPr>
                        <w:t>เมื่อ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246D23">
        <w:rPr>
          <w:rFonts w:ascii="TH Sarabun Chula" w:hAnsi="TH Sarabun Chula" w:cs="TH Sarabun Chula"/>
          <w:sz w:val="28"/>
          <w:cs/>
        </w:rPr>
        <w:t xml:space="preserve">เป็นฟังก์ชันต่อเนื่องบนเซตของจำนวนจริงซึ่ง </w:t>
      </w:r>
      <w:r w:rsidRPr="00246D23">
        <w:rPr>
          <w:position w:val="-10"/>
          <w:sz w:val="28"/>
        </w:rPr>
        <w:object w:dxaOrig="2060" w:dyaOrig="320" w14:anchorId="13932734">
          <v:shape id="_x0000_i1159" type="#_x0000_t75" style="width:103.2pt;height:16.2pt" o:ole="">
            <v:imagedata r:id="rId277" o:title=""/>
          </v:shape>
          <o:OLEObject Type="Embed" ProgID="Equation.DSMT4" ShapeID="_x0000_i1159" DrawAspect="Content" ObjectID="_1762263290" r:id="rId278"/>
        </w:object>
      </w:r>
    </w:p>
    <w:p w14:paraId="6465F714" w14:textId="376535D8" w:rsidR="00DB0008" w:rsidRPr="00246D23" w:rsidRDefault="00DB0008" w:rsidP="00DB0008">
      <w:pPr>
        <w:pStyle w:val="ListParagraph"/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noProof/>
          <w:sz w:val="28"/>
          <w:cs/>
        </w:rPr>
        <mc:AlternateContent>
          <mc:Choice Requires="wps">
            <w:drawing>
              <wp:anchor distT="45720" distB="45720" distL="114300" distR="114300" simplePos="0" relativeHeight="251755520" behindDoc="1" locked="0" layoutInCell="1" allowOverlap="1" wp14:anchorId="1329CC12" wp14:editId="09D15D47">
                <wp:simplePos x="0" y="0"/>
                <wp:positionH relativeFrom="margin">
                  <wp:posOffset>1836420</wp:posOffset>
                </wp:positionH>
                <wp:positionV relativeFrom="paragraph">
                  <wp:posOffset>211455</wp:posOffset>
                </wp:positionV>
                <wp:extent cx="388620" cy="304800"/>
                <wp:effectExtent l="0" t="0" r="11430" b="19050"/>
                <wp:wrapNone/>
                <wp:docPr id="4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8620" cy="3048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77F7C91" w14:textId="77777777" w:rsidR="00246D23" w:rsidRPr="00DB0008" w:rsidRDefault="00246D23" w:rsidP="00DB0008">
                            <w:pPr>
                              <w:jc w:val="center"/>
                              <w:rPr>
                                <w:rFonts w:ascii="TH Sarabun Chula" w:hAnsi="TH Sarabun Chula" w:cs="TH Sarabun Chula"/>
                              </w:rPr>
                            </w:pPr>
                            <w:r w:rsidRPr="00DB0008">
                              <w:rPr>
                                <w:rFonts w:ascii="TH Sarabun Chula" w:hAnsi="TH Sarabun Chula" w:cs="TH Sarabun Chula"/>
                                <w:cs/>
                              </w:rPr>
                              <w:t>เมื่อ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29CC12" id="_x0000_s1057" type="#_x0000_t202" style="position:absolute;left:0;text-align:left;margin-left:144.6pt;margin-top:16.65pt;width:30.6pt;height:24pt;z-index:-25156096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" filled="f" strokecolor="white [3212]">
                <v:textbox>
                  <w:txbxContent>
                    <w:p w14:paraId="277F7C91" w14:textId="77777777" w:rsidR="00246D23" w:rsidRPr="00DB0008" w:rsidRDefault="00246D23" w:rsidP="00DB0008">
                      <w:pPr>
                        <w:jc w:val="center"/>
                        <w:rPr>
                          <w:rFonts w:ascii="TH Sarabun Chula" w:hAnsi="TH Sarabun Chula" w:cs="TH Sarabun Chula"/>
                        </w:rPr>
                      </w:pPr>
                      <w:r w:rsidRPr="00DB0008">
                        <w:rPr>
                          <w:rFonts w:ascii="TH Sarabun Chula" w:hAnsi="TH Sarabun Chula" w:cs="TH Sarabun Chula"/>
                          <w:cs/>
                        </w:rPr>
                        <w:t>เมื่อ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246D23">
        <w:rPr>
          <w:rFonts w:ascii="TH Sarabun Chula" w:hAnsi="TH Sarabun Chula" w:cs="TH Sarabun Chula"/>
          <w:sz w:val="28"/>
          <w:cs/>
        </w:rPr>
        <w:t xml:space="preserve">และ </w:t>
      </w:r>
      <w:r w:rsidRPr="00246D23">
        <w:rPr>
          <w:rFonts w:ascii="TH Sarabun Chula" w:hAnsi="TH Sarabun Chula" w:cs="TH Sarabun Chula"/>
          <w:position w:val="-34"/>
          <w:sz w:val="28"/>
          <w:cs/>
        </w:rPr>
        <w:object w:dxaOrig="2820" w:dyaOrig="800" w14:anchorId="3FF42357">
          <v:shape id="_x0000_i1160" type="#_x0000_t75" style="width:141pt;height:40.2pt" o:ole="">
            <v:imagedata r:id="rId279" o:title=""/>
          </v:shape>
          <o:OLEObject Type="Embed" ProgID="Equation.DSMT4" ShapeID="_x0000_i1160" DrawAspect="Content" ObjectID="_1762263291" r:id="rId280"/>
        </w:object>
      </w:r>
      <w:r w:rsidRPr="00246D23">
        <w:rPr>
          <w:rFonts w:ascii="TH Sarabun Chula" w:hAnsi="TH Sarabun Chula" w:cs="TH Sarabun Chula" w:hint="cs"/>
          <w:sz w:val="28"/>
          <w:cs/>
        </w:rPr>
        <w:t xml:space="preserve">  </w:t>
      </w:r>
      <w:r w:rsidRPr="00246D23">
        <w:rPr>
          <w:rFonts w:ascii="TH Sarabun Chula" w:hAnsi="TH Sarabun Chula" w:cs="TH Sarabun Chula"/>
          <w:sz w:val="28"/>
          <w:cs/>
        </w:rPr>
        <w:t xml:space="preserve">โดยที่ </w:t>
      </w:r>
      <w:r w:rsidRPr="00246D23">
        <w:rPr>
          <w:position w:val="-6"/>
          <w:sz w:val="28"/>
        </w:rPr>
        <w:object w:dxaOrig="200" w:dyaOrig="220" w14:anchorId="0F678719">
          <v:shape id="_x0000_i1161" type="#_x0000_t75" style="width:10.2pt;height:10.8pt" o:ole="">
            <v:imagedata r:id="rId281" o:title=""/>
          </v:shape>
          <o:OLEObject Type="Embed" ProgID="Equation.DSMT4" ShapeID="_x0000_i1161" DrawAspect="Content" ObjectID="_1762263292" r:id="rId282"/>
        </w:object>
      </w:r>
      <w:r w:rsidRPr="00246D23">
        <w:rPr>
          <w:rFonts w:ascii="TH Sarabun Chula" w:hAnsi="TH Sarabun Chula" w:cs="TH Sarabun Chula"/>
          <w:sz w:val="28"/>
          <w:cs/>
        </w:rPr>
        <w:t>เป็นจำนวนจริง</w:t>
      </w:r>
      <w:r w:rsidRPr="00246D23">
        <w:rPr>
          <w:rFonts w:ascii="TH Sarabun Chula" w:hAnsi="TH Sarabun Chula" w:cs="TH Sarabun Chula" w:hint="cs"/>
          <w:sz w:val="28"/>
          <w:cs/>
        </w:rPr>
        <w:t xml:space="preserve"> แล้ว </w:t>
      </w:r>
      <w:r w:rsidRPr="00246D23">
        <w:rPr>
          <w:position w:val="-6"/>
          <w:sz w:val="28"/>
          <w:cs/>
        </w:rPr>
        <w:object w:dxaOrig="200" w:dyaOrig="220" w14:anchorId="23ED3EF3">
          <v:shape id="_x0000_i1162" type="#_x0000_t75" style="width:10.2pt;height:10.8pt" o:ole="">
            <v:imagedata r:id="rId283" o:title=""/>
          </v:shape>
          <o:OLEObject Type="Embed" ProgID="Equation.DSMT4" ShapeID="_x0000_i1162" DrawAspect="Content" ObjectID="_1762263293" r:id="rId284"/>
        </w:object>
      </w:r>
      <w:r w:rsidRPr="00246D23">
        <w:rPr>
          <w:rFonts w:ascii="TH Sarabun Chula" w:hAnsi="TH Sarabun Chula" w:cs="TH Sarabun Chula" w:hint="cs"/>
          <w:sz w:val="28"/>
          <w:cs/>
        </w:rPr>
        <w:t>เท่ากับเท่าใด</w:t>
      </w:r>
    </w:p>
    <w:p w14:paraId="1E577F65" w14:textId="27FA72FD" w:rsidR="00D01045" w:rsidRPr="00246D23" w:rsidRDefault="00DB0008" w:rsidP="00DB0008">
      <w:pPr>
        <w:pStyle w:val="ListParagraph"/>
        <w:numPr>
          <w:ilvl w:val="0"/>
          <w:numId w:val="17"/>
        </w:num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>4</w:t>
      </w:r>
    </w:p>
    <w:p w14:paraId="440001BB" w14:textId="5D42F174" w:rsidR="00DB0008" w:rsidRPr="00246D23" w:rsidRDefault="00DB0008" w:rsidP="00DB0008">
      <w:pPr>
        <w:pStyle w:val="ListParagraph"/>
        <w:numPr>
          <w:ilvl w:val="0"/>
          <w:numId w:val="17"/>
        </w:num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>2</w:t>
      </w:r>
    </w:p>
    <w:p w14:paraId="6C35E97F" w14:textId="4F152D7F" w:rsidR="00DB0008" w:rsidRPr="00246D23" w:rsidRDefault="00DB0008" w:rsidP="00DB0008">
      <w:pPr>
        <w:pStyle w:val="ListParagraph"/>
        <w:numPr>
          <w:ilvl w:val="0"/>
          <w:numId w:val="17"/>
        </w:num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>0</w:t>
      </w:r>
    </w:p>
    <w:p w14:paraId="7A7F3893" w14:textId="0B466BD0" w:rsidR="00DB0008" w:rsidRPr="00246D23" w:rsidRDefault="00DB0008" w:rsidP="00DB0008">
      <w:pPr>
        <w:pStyle w:val="ListParagraph"/>
        <w:numPr>
          <w:ilvl w:val="0"/>
          <w:numId w:val="17"/>
        </w:num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>-2</w:t>
      </w:r>
    </w:p>
    <w:p w14:paraId="27A2D2A5" w14:textId="0C02E4A9" w:rsidR="00DB0008" w:rsidRPr="00246D23" w:rsidRDefault="00DB0008" w:rsidP="00DB0008">
      <w:pPr>
        <w:pStyle w:val="ListParagraph"/>
        <w:numPr>
          <w:ilvl w:val="0"/>
          <w:numId w:val="17"/>
        </w:num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>-4</w:t>
      </w:r>
    </w:p>
    <w:p w14:paraId="3FD2AA09" w14:textId="541C8110" w:rsidR="00D01045" w:rsidRPr="00246D23" w:rsidRDefault="00D01045" w:rsidP="00D01045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64902E1C" w14:textId="0A45C636" w:rsidR="00DB0008" w:rsidRPr="00246D23" w:rsidRDefault="00DB0008" w:rsidP="00D01045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31D1B785" w14:textId="557A421B" w:rsidR="00DB0008" w:rsidRPr="00246D23" w:rsidRDefault="00DB0008" w:rsidP="00D01045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4E46E903" w14:textId="116604D0" w:rsidR="00DB0008" w:rsidRPr="00246D23" w:rsidRDefault="00DB0008" w:rsidP="00D01045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11D3688C" w14:textId="765E732F" w:rsidR="00DB0008" w:rsidRPr="00246D23" w:rsidRDefault="00DB0008" w:rsidP="00D01045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2075D859" w14:textId="63F994FD" w:rsidR="00DB0008" w:rsidRPr="00246D23" w:rsidRDefault="00DB0008" w:rsidP="00D01045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78D592C3" w14:textId="346C2F69" w:rsidR="00DB0008" w:rsidRPr="00246D23" w:rsidRDefault="00DB0008" w:rsidP="00D01045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3563B0A1" w14:textId="7F59C9A8" w:rsidR="00DB0008" w:rsidRDefault="00DB0008" w:rsidP="00D01045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329A3A07" w14:textId="77777777" w:rsidR="00246D23" w:rsidRPr="00246D23" w:rsidRDefault="00246D23" w:rsidP="00D01045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01E1E4D6" w14:textId="226C7587" w:rsidR="00F01345" w:rsidRPr="00246D23" w:rsidRDefault="00F01345" w:rsidP="00D01045">
      <w:pPr>
        <w:tabs>
          <w:tab w:val="left" w:pos="720"/>
          <w:tab w:val="left" w:pos="2200"/>
        </w:tabs>
        <w:rPr>
          <w:rFonts w:ascii="TH Sarabun Chula" w:hAnsi="TH Sarabun Chula" w:cs="TH Sarabun Chula"/>
          <w:b/>
          <w:bCs/>
          <w:sz w:val="28"/>
          <w:cs/>
        </w:rPr>
      </w:pPr>
      <w:r w:rsidRPr="00246D23">
        <w:rPr>
          <w:rFonts w:ascii="TH Sarabun Chula" w:hAnsi="TH Sarabun Chula" w:cs="TH Sarabun Chula"/>
          <w:b/>
          <w:bCs/>
          <w:sz w:val="28"/>
          <w:cs/>
        </w:rPr>
        <w:lastRenderedPageBreak/>
        <w:t>ด่านที่</w:t>
      </w:r>
      <w:r w:rsidRPr="00246D23">
        <w:rPr>
          <w:rFonts w:ascii="TH Sarabun Chula" w:hAnsi="TH Sarabun Chula" w:cs="TH Sarabun Chula"/>
          <w:b/>
          <w:bCs/>
          <w:sz w:val="28"/>
        </w:rPr>
        <w:t xml:space="preserve"> 4</w:t>
      </w:r>
      <w:r w:rsidR="00D01045" w:rsidRPr="00246D23">
        <w:rPr>
          <w:rFonts w:ascii="TH Sarabun Chula" w:hAnsi="TH Sarabun Chula" w:cs="TH Sarabun Chula"/>
          <w:b/>
          <w:bCs/>
          <w:sz w:val="28"/>
        </w:rPr>
        <w:t xml:space="preserve"> : </w:t>
      </w:r>
      <w:r w:rsidRPr="00246D23">
        <w:rPr>
          <w:rFonts w:ascii="TH Sarabun Chula" w:hAnsi="TH Sarabun Chula" w:cs="TH Sarabun Chula"/>
          <w:b/>
          <w:bCs/>
          <w:sz w:val="28"/>
          <w:cs/>
        </w:rPr>
        <w:t>กราฟ</w:t>
      </w:r>
    </w:p>
    <w:p w14:paraId="3B0ACF20" w14:textId="57C346D7" w:rsidR="00ED1C67" w:rsidRPr="00246D23" w:rsidRDefault="00B01B3E" w:rsidP="00246D23">
      <w:pPr>
        <w:pStyle w:val="ListParagraph"/>
        <w:numPr>
          <w:ilvl w:val="0"/>
          <w:numId w:val="21"/>
        </w:num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>จงวาดกราฟของฟังก์ชันต่อไปนี้</w:t>
      </w:r>
    </w:p>
    <w:tbl>
      <w:tblPr>
        <w:tblStyle w:val="TableGrid"/>
        <w:tblW w:w="0" w:type="auto"/>
        <w:tblInd w:w="625" w:type="dxa"/>
        <w:tblLook w:val="04A0" w:firstRow="1" w:lastRow="0" w:firstColumn="1" w:lastColumn="0" w:noHBand="0" w:noVBand="1"/>
      </w:tblPr>
      <w:tblGrid>
        <w:gridCol w:w="6120"/>
        <w:gridCol w:w="4045"/>
      </w:tblGrid>
      <w:tr w:rsidR="00ED1C67" w:rsidRPr="00246D23" w14:paraId="6B7AE45E" w14:textId="77777777" w:rsidTr="00ED1C67">
        <w:tc>
          <w:tcPr>
            <w:tcW w:w="6120" w:type="dxa"/>
          </w:tcPr>
          <w:p w14:paraId="2399D4F2" w14:textId="67A77EDE" w:rsidR="00ED1C67" w:rsidRPr="00246D23" w:rsidRDefault="00ED1C67" w:rsidP="00D01045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  <w:r w:rsidRPr="00246D23">
              <w:rPr>
                <w:rFonts w:ascii="TH Sarabun Chula" w:hAnsi="TH Sarabun Chula" w:cs="TH Sarabun Chula"/>
                <w:sz w:val="28"/>
              </w:rPr>
              <w:t xml:space="preserve">1.1) </w:t>
            </w:r>
            <w:r w:rsidR="00656AB7" w:rsidRPr="00246D23">
              <w:rPr>
                <w:position w:val="-14"/>
                <w:sz w:val="28"/>
              </w:rPr>
              <w:object w:dxaOrig="2299" w:dyaOrig="400" w14:anchorId="74C5E9CE">
                <v:shape id="_x0000_i1163" type="#_x0000_t75" style="width:115.2pt;height:19.8pt" o:ole="">
                  <v:imagedata r:id="rId285" o:title=""/>
                </v:shape>
                <o:OLEObject Type="Embed" ProgID="Equation.DSMT4" ShapeID="_x0000_i1163" DrawAspect="Content" ObjectID="_1762263294" r:id="rId286"/>
              </w:object>
            </w:r>
          </w:p>
          <w:p w14:paraId="679370B8" w14:textId="77777777" w:rsidR="00ED1C67" w:rsidRPr="00246D23" w:rsidRDefault="00ED1C67" w:rsidP="00D01045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</w:p>
          <w:p w14:paraId="43F40CCA" w14:textId="049B7096" w:rsidR="00ED1C67" w:rsidRPr="00246D23" w:rsidRDefault="00ED1C67" w:rsidP="00D01045">
            <w:pPr>
              <w:tabs>
                <w:tab w:val="left" w:pos="720"/>
                <w:tab w:val="left" w:pos="2200"/>
              </w:tabs>
              <w:rPr>
                <w:sz w:val="28"/>
              </w:rPr>
            </w:pPr>
            <w:r w:rsidRPr="00246D23">
              <w:rPr>
                <w:position w:val="-10"/>
                <w:sz w:val="28"/>
              </w:rPr>
              <w:object w:dxaOrig="800" w:dyaOrig="320" w14:anchorId="7E4C3B99">
                <v:shape id="_x0000_i1164" type="#_x0000_t75" style="width:40.2pt;height:16.2pt" o:ole="">
                  <v:imagedata r:id="rId287" o:title=""/>
                </v:shape>
                <o:OLEObject Type="Embed" ProgID="Equation.DSMT4" ShapeID="_x0000_i1164" DrawAspect="Content" ObjectID="_1762263295" r:id="rId288"/>
              </w:object>
            </w:r>
          </w:p>
          <w:p w14:paraId="37A15C9B" w14:textId="77777777" w:rsidR="00ED1C67" w:rsidRPr="00246D23" w:rsidRDefault="00ED1C67" w:rsidP="00D01045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</w:p>
          <w:p w14:paraId="20DE8F3D" w14:textId="3E77F16E" w:rsidR="00ED1C67" w:rsidRPr="00246D23" w:rsidRDefault="00ED1C67" w:rsidP="00D01045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</w:p>
          <w:p w14:paraId="1A75E4D3" w14:textId="77777777" w:rsidR="00656AB7" w:rsidRPr="00246D23" w:rsidRDefault="00656AB7" w:rsidP="00D01045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</w:p>
          <w:p w14:paraId="0FB76C40" w14:textId="6658012E" w:rsidR="00ED1C67" w:rsidRPr="00246D23" w:rsidRDefault="00ED1C67" w:rsidP="00D01045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  <w:r w:rsidRPr="00246D23">
              <w:rPr>
                <w:rFonts w:ascii="TH Sarabun Chula" w:hAnsi="TH Sarabun Chula" w:cs="TH Sarabun Chula" w:hint="cs"/>
                <w:sz w:val="28"/>
                <w:cs/>
              </w:rPr>
              <w:t>จุดวิกฤต</w:t>
            </w:r>
            <w:r w:rsidRPr="00246D23">
              <w:rPr>
                <w:rFonts w:ascii="TH Sarabun Chula" w:hAnsi="TH Sarabun Chula" w:cs="TH Sarabun Chula"/>
                <w:sz w:val="28"/>
              </w:rPr>
              <w:t xml:space="preserve"> :</w:t>
            </w:r>
          </w:p>
          <w:p w14:paraId="59322690" w14:textId="100C985A" w:rsidR="00ED1C67" w:rsidRPr="00246D23" w:rsidRDefault="00ED1C67" w:rsidP="00D01045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</w:p>
          <w:p w14:paraId="4E3D7343" w14:textId="77777777" w:rsidR="00656AB7" w:rsidRPr="00246D23" w:rsidRDefault="00656AB7" w:rsidP="00D01045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</w:p>
          <w:p w14:paraId="02EA5761" w14:textId="1AD40CF4" w:rsidR="00ED1C67" w:rsidRPr="00246D23" w:rsidRDefault="00ED1C67" w:rsidP="00D01045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  <w:cs/>
              </w:rPr>
            </w:pPr>
            <w:r w:rsidRPr="00246D23">
              <w:rPr>
                <w:rFonts w:ascii="TH Sarabun Chula" w:hAnsi="TH Sarabun Chula" w:cs="TH Sarabun Chula" w:hint="cs"/>
                <w:sz w:val="28"/>
                <w:cs/>
              </w:rPr>
              <w:t>จุดต่ำสุดสัมพัทธ์</w:t>
            </w:r>
            <w:r w:rsidRPr="00246D23">
              <w:rPr>
                <w:rFonts w:ascii="TH Sarabun Chula" w:hAnsi="TH Sarabun Chula" w:cs="TH Sarabun Chula"/>
                <w:sz w:val="28"/>
              </w:rPr>
              <w:t xml:space="preserve"> :</w:t>
            </w:r>
          </w:p>
          <w:p w14:paraId="315719E0" w14:textId="73FE4EE1" w:rsidR="00ED1C67" w:rsidRPr="00246D23" w:rsidRDefault="00ED1C67" w:rsidP="00D01045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  <w:r w:rsidRPr="00246D23">
              <w:rPr>
                <w:rFonts w:ascii="TH Sarabun Chula" w:hAnsi="TH Sarabun Chula" w:cs="TH Sarabun Chula" w:hint="cs"/>
                <w:sz w:val="28"/>
                <w:cs/>
              </w:rPr>
              <w:t>จุดสูงสุดสัมพัทธ์</w:t>
            </w:r>
            <w:r w:rsidRPr="00246D23">
              <w:rPr>
                <w:rFonts w:ascii="TH Sarabun Chula" w:hAnsi="TH Sarabun Chula" w:cs="TH Sarabun Chula"/>
                <w:sz w:val="28"/>
              </w:rPr>
              <w:t xml:space="preserve"> :</w:t>
            </w:r>
          </w:p>
          <w:p w14:paraId="7E251581" w14:textId="462F6722" w:rsidR="00ED1C67" w:rsidRPr="00246D23" w:rsidRDefault="00ED1C67" w:rsidP="00D01045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</w:p>
          <w:p w14:paraId="23946C54" w14:textId="77777777" w:rsidR="00656AB7" w:rsidRPr="00246D23" w:rsidRDefault="00656AB7" w:rsidP="00D01045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</w:p>
          <w:p w14:paraId="0F529F2D" w14:textId="6E62E07B" w:rsidR="00ED1C67" w:rsidRPr="00246D23" w:rsidRDefault="00ED1C67" w:rsidP="00D01045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  <w:r w:rsidRPr="00246D23">
              <w:rPr>
                <w:rFonts w:ascii="TH Sarabun Chula" w:hAnsi="TH Sarabun Chula" w:cs="TH Sarabun Chula" w:hint="cs"/>
                <w:sz w:val="28"/>
                <w:cs/>
              </w:rPr>
              <w:t>จุดสูงสุดสัมบูรณ์</w:t>
            </w:r>
            <w:r w:rsidRPr="00246D23">
              <w:rPr>
                <w:rFonts w:ascii="TH Sarabun Chula" w:hAnsi="TH Sarabun Chula" w:cs="TH Sarabun Chula"/>
                <w:sz w:val="28"/>
              </w:rPr>
              <w:t xml:space="preserve"> :</w:t>
            </w:r>
          </w:p>
          <w:p w14:paraId="7B97DC15" w14:textId="6FB6FB28" w:rsidR="00ED1C67" w:rsidRPr="00246D23" w:rsidRDefault="00ED1C67" w:rsidP="00D01045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  <w:r w:rsidRPr="00246D23">
              <w:rPr>
                <w:rFonts w:ascii="TH Sarabun Chula" w:hAnsi="TH Sarabun Chula" w:cs="TH Sarabun Chula" w:hint="cs"/>
                <w:sz w:val="28"/>
                <w:cs/>
              </w:rPr>
              <w:t>จุดต่ำสุดสัมบูรณ์</w:t>
            </w:r>
            <w:r w:rsidRPr="00246D23">
              <w:rPr>
                <w:rFonts w:ascii="TH Sarabun Chula" w:hAnsi="TH Sarabun Chula" w:cs="TH Sarabun Chula"/>
                <w:sz w:val="28"/>
              </w:rPr>
              <w:t xml:space="preserve"> :</w:t>
            </w:r>
          </w:p>
          <w:p w14:paraId="03211B03" w14:textId="36FE8D79" w:rsidR="00ED1C67" w:rsidRPr="00246D23" w:rsidRDefault="00ED1C67" w:rsidP="00D01045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</w:p>
        </w:tc>
        <w:tc>
          <w:tcPr>
            <w:tcW w:w="4045" w:type="dxa"/>
          </w:tcPr>
          <w:p w14:paraId="2815E83B" w14:textId="77777777" w:rsidR="00ED1C67" w:rsidRPr="00246D23" w:rsidRDefault="00ED1C67" w:rsidP="00D01045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</w:p>
        </w:tc>
      </w:tr>
      <w:tr w:rsidR="00ED1C67" w:rsidRPr="00246D23" w14:paraId="65501D92" w14:textId="77777777" w:rsidTr="00ED1C67">
        <w:tc>
          <w:tcPr>
            <w:tcW w:w="6120" w:type="dxa"/>
          </w:tcPr>
          <w:p w14:paraId="3242F1DF" w14:textId="177D9758" w:rsidR="00ED1C67" w:rsidRPr="00246D23" w:rsidRDefault="00ED1C67" w:rsidP="00ED1C67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  <w:r w:rsidRPr="00246D23">
              <w:rPr>
                <w:rFonts w:ascii="TH Sarabun Chula" w:hAnsi="TH Sarabun Chula" w:cs="TH Sarabun Chula"/>
                <w:sz w:val="28"/>
              </w:rPr>
              <w:t>1.</w:t>
            </w:r>
            <w:r w:rsidR="00656AB7" w:rsidRPr="00246D23">
              <w:rPr>
                <w:rFonts w:ascii="TH Sarabun Chula" w:hAnsi="TH Sarabun Chula" w:cs="TH Sarabun Chula"/>
                <w:sz w:val="28"/>
              </w:rPr>
              <w:t>2</w:t>
            </w:r>
            <w:r w:rsidRPr="00246D23">
              <w:rPr>
                <w:rFonts w:ascii="TH Sarabun Chula" w:hAnsi="TH Sarabun Chula" w:cs="TH Sarabun Chula"/>
                <w:sz w:val="28"/>
              </w:rPr>
              <w:t xml:space="preserve">) </w:t>
            </w:r>
            <w:r w:rsidR="00656AB7" w:rsidRPr="00246D23">
              <w:rPr>
                <w:position w:val="-24"/>
                <w:sz w:val="28"/>
              </w:rPr>
              <w:object w:dxaOrig="2520" w:dyaOrig="620" w14:anchorId="66745213">
                <v:shape id="_x0000_i1165" type="#_x0000_t75" style="width:126pt;height:31.2pt" o:ole="">
                  <v:imagedata r:id="rId289" o:title=""/>
                </v:shape>
                <o:OLEObject Type="Embed" ProgID="Equation.DSMT4" ShapeID="_x0000_i1165" DrawAspect="Content" ObjectID="_1762263296" r:id="rId290"/>
              </w:object>
            </w:r>
          </w:p>
          <w:p w14:paraId="37D9ED78" w14:textId="77777777" w:rsidR="00656AB7" w:rsidRPr="00246D23" w:rsidRDefault="00656AB7" w:rsidP="00ED1C67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</w:p>
          <w:p w14:paraId="4D45BC92" w14:textId="77777777" w:rsidR="00ED1C67" w:rsidRPr="00246D23" w:rsidRDefault="00ED1C67" w:rsidP="00ED1C67">
            <w:pPr>
              <w:tabs>
                <w:tab w:val="left" w:pos="720"/>
                <w:tab w:val="left" w:pos="2200"/>
              </w:tabs>
              <w:rPr>
                <w:sz w:val="28"/>
              </w:rPr>
            </w:pPr>
            <w:r w:rsidRPr="00246D23">
              <w:rPr>
                <w:position w:val="-10"/>
                <w:sz w:val="28"/>
              </w:rPr>
              <w:object w:dxaOrig="800" w:dyaOrig="320" w14:anchorId="0DA0FA7D">
                <v:shape id="_x0000_i1166" type="#_x0000_t75" style="width:40.2pt;height:16.2pt" o:ole="">
                  <v:imagedata r:id="rId287" o:title=""/>
                </v:shape>
                <o:OLEObject Type="Embed" ProgID="Equation.DSMT4" ShapeID="_x0000_i1166" DrawAspect="Content" ObjectID="_1762263297" r:id="rId291"/>
              </w:object>
            </w:r>
          </w:p>
          <w:p w14:paraId="07600E99" w14:textId="77777777" w:rsidR="00ED1C67" w:rsidRPr="00246D23" w:rsidRDefault="00ED1C67" w:rsidP="00ED1C67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</w:p>
          <w:p w14:paraId="0B1CCA18" w14:textId="37D840A7" w:rsidR="00ED1C67" w:rsidRPr="00246D23" w:rsidRDefault="00ED1C67" w:rsidP="00ED1C67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</w:p>
          <w:p w14:paraId="7E3523E0" w14:textId="77777777" w:rsidR="00656AB7" w:rsidRPr="00246D23" w:rsidRDefault="00656AB7" w:rsidP="00ED1C67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</w:p>
          <w:p w14:paraId="6A81AB45" w14:textId="77777777" w:rsidR="00ED1C67" w:rsidRPr="00246D23" w:rsidRDefault="00ED1C67" w:rsidP="00ED1C67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  <w:r w:rsidRPr="00246D23">
              <w:rPr>
                <w:rFonts w:ascii="TH Sarabun Chula" w:hAnsi="TH Sarabun Chula" w:cs="TH Sarabun Chula" w:hint="cs"/>
                <w:sz w:val="28"/>
                <w:cs/>
              </w:rPr>
              <w:t>จุดวิกฤต</w:t>
            </w:r>
            <w:r w:rsidRPr="00246D23">
              <w:rPr>
                <w:rFonts w:ascii="TH Sarabun Chula" w:hAnsi="TH Sarabun Chula" w:cs="TH Sarabun Chula"/>
                <w:sz w:val="28"/>
              </w:rPr>
              <w:t xml:space="preserve"> :</w:t>
            </w:r>
          </w:p>
          <w:p w14:paraId="0B946AE2" w14:textId="267B9E85" w:rsidR="00ED1C67" w:rsidRPr="00246D23" w:rsidRDefault="00ED1C67" w:rsidP="00ED1C67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</w:p>
          <w:p w14:paraId="6F7D0B3C" w14:textId="77777777" w:rsidR="00656AB7" w:rsidRPr="00246D23" w:rsidRDefault="00656AB7" w:rsidP="00ED1C67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</w:p>
          <w:p w14:paraId="57D51A65" w14:textId="77777777" w:rsidR="00ED1C67" w:rsidRPr="00246D23" w:rsidRDefault="00ED1C67" w:rsidP="00ED1C67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  <w:cs/>
              </w:rPr>
            </w:pPr>
            <w:r w:rsidRPr="00246D23">
              <w:rPr>
                <w:rFonts w:ascii="TH Sarabun Chula" w:hAnsi="TH Sarabun Chula" w:cs="TH Sarabun Chula" w:hint="cs"/>
                <w:sz w:val="28"/>
                <w:cs/>
              </w:rPr>
              <w:t>จุดต่ำสุดสัมพัทธ์</w:t>
            </w:r>
            <w:r w:rsidRPr="00246D23">
              <w:rPr>
                <w:rFonts w:ascii="TH Sarabun Chula" w:hAnsi="TH Sarabun Chula" w:cs="TH Sarabun Chula"/>
                <w:sz w:val="28"/>
              </w:rPr>
              <w:t xml:space="preserve"> :</w:t>
            </w:r>
          </w:p>
          <w:p w14:paraId="25627AAC" w14:textId="77777777" w:rsidR="00ED1C67" w:rsidRPr="00246D23" w:rsidRDefault="00ED1C67" w:rsidP="00ED1C67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  <w:r w:rsidRPr="00246D23">
              <w:rPr>
                <w:rFonts w:ascii="TH Sarabun Chula" w:hAnsi="TH Sarabun Chula" w:cs="TH Sarabun Chula" w:hint="cs"/>
                <w:sz w:val="28"/>
                <w:cs/>
              </w:rPr>
              <w:t>จุดสูงสุดสัมพัทธ์</w:t>
            </w:r>
            <w:r w:rsidRPr="00246D23">
              <w:rPr>
                <w:rFonts w:ascii="TH Sarabun Chula" w:hAnsi="TH Sarabun Chula" w:cs="TH Sarabun Chula"/>
                <w:sz w:val="28"/>
              </w:rPr>
              <w:t xml:space="preserve"> :</w:t>
            </w:r>
          </w:p>
          <w:p w14:paraId="4E08D420" w14:textId="57AE4714" w:rsidR="00ED1C67" w:rsidRPr="00246D23" w:rsidRDefault="00ED1C67" w:rsidP="00ED1C67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</w:p>
          <w:p w14:paraId="53E9AA19" w14:textId="77777777" w:rsidR="00656AB7" w:rsidRPr="00246D23" w:rsidRDefault="00656AB7" w:rsidP="00ED1C67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</w:p>
          <w:p w14:paraId="43BEBFF1" w14:textId="77777777" w:rsidR="00ED1C67" w:rsidRPr="00246D23" w:rsidRDefault="00ED1C67" w:rsidP="00ED1C67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  <w:r w:rsidRPr="00246D23">
              <w:rPr>
                <w:rFonts w:ascii="TH Sarabun Chula" w:hAnsi="TH Sarabun Chula" w:cs="TH Sarabun Chula" w:hint="cs"/>
                <w:sz w:val="28"/>
                <w:cs/>
              </w:rPr>
              <w:t>จุดสูงสุดสัมบูรณ์</w:t>
            </w:r>
            <w:r w:rsidRPr="00246D23">
              <w:rPr>
                <w:rFonts w:ascii="TH Sarabun Chula" w:hAnsi="TH Sarabun Chula" w:cs="TH Sarabun Chula"/>
                <w:sz w:val="28"/>
              </w:rPr>
              <w:t xml:space="preserve"> :</w:t>
            </w:r>
          </w:p>
          <w:p w14:paraId="07D6651C" w14:textId="77777777" w:rsidR="00ED1C67" w:rsidRPr="00246D23" w:rsidRDefault="00ED1C67" w:rsidP="00ED1C67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  <w:r w:rsidRPr="00246D23">
              <w:rPr>
                <w:rFonts w:ascii="TH Sarabun Chula" w:hAnsi="TH Sarabun Chula" w:cs="TH Sarabun Chula" w:hint="cs"/>
                <w:sz w:val="28"/>
                <w:cs/>
              </w:rPr>
              <w:t>จุดต่ำสุดสัมบูรณ์</w:t>
            </w:r>
            <w:r w:rsidRPr="00246D23">
              <w:rPr>
                <w:rFonts w:ascii="TH Sarabun Chula" w:hAnsi="TH Sarabun Chula" w:cs="TH Sarabun Chula"/>
                <w:sz w:val="28"/>
              </w:rPr>
              <w:t xml:space="preserve"> :</w:t>
            </w:r>
          </w:p>
          <w:p w14:paraId="6497DF2F" w14:textId="7F1BA874" w:rsidR="00ED1C67" w:rsidRPr="00246D23" w:rsidRDefault="00ED1C67" w:rsidP="00D01045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</w:p>
        </w:tc>
        <w:tc>
          <w:tcPr>
            <w:tcW w:w="4045" w:type="dxa"/>
          </w:tcPr>
          <w:p w14:paraId="315A03CA" w14:textId="77777777" w:rsidR="00ED1C67" w:rsidRPr="00246D23" w:rsidRDefault="00ED1C67" w:rsidP="00D01045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</w:p>
        </w:tc>
      </w:tr>
    </w:tbl>
    <w:p w14:paraId="670960B9" w14:textId="6B15B0AB" w:rsidR="00ED1C67" w:rsidRPr="00246D23" w:rsidRDefault="00ED1C67" w:rsidP="00D01045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tbl>
      <w:tblPr>
        <w:tblStyle w:val="TableGrid"/>
        <w:tblW w:w="0" w:type="auto"/>
        <w:tblInd w:w="625" w:type="dxa"/>
        <w:tblLook w:val="04A0" w:firstRow="1" w:lastRow="0" w:firstColumn="1" w:lastColumn="0" w:noHBand="0" w:noVBand="1"/>
      </w:tblPr>
      <w:tblGrid>
        <w:gridCol w:w="6120"/>
        <w:gridCol w:w="4045"/>
      </w:tblGrid>
      <w:tr w:rsidR="00656AB7" w:rsidRPr="00246D23" w14:paraId="33BDE6FD" w14:textId="77777777" w:rsidTr="00246D23">
        <w:tc>
          <w:tcPr>
            <w:tcW w:w="6120" w:type="dxa"/>
          </w:tcPr>
          <w:p w14:paraId="47A4F728" w14:textId="5E006AF4" w:rsidR="00656AB7" w:rsidRPr="00246D23" w:rsidRDefault="00656AB7" w:rsidP="00246D23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  <w:r w:rsidRPr="00246D23">
              <w:rPr>
                <w:rFonts w:ascii="TH Sarabun Chula" w:hAnsi="TH Sarabun Chula" w:cs="TH Sarabun Chula"/>
                <w:sz w:val="28"/>
              </w:rPr>
              <w:lastRenderedPageBreak/>
              <w:t xml:space="preserve">1.3) </w:t>
            </w:r>
            <w:r w:rsidRPr="00246D23">
              <w:rPr>
                <w:position w:val="-10"/>
                <w:sz w:val="28"/>
              </w:rPr>
              <w:object w:dxaOrig="1820" w:dyaOrig="360" w14:anchorId="162F0794">
                <v:shape id="_x0000_i1167" type="#_x0000_t75" style="width:91.2pt;height:18pt" o:ole="">
                  <v:imagedata r:id="rId292" o:title=""/>
                </v:shape>
                <o:OLEObject Type="Embed" ProgID="Equation.DSMT4" ShapeID="_x0000_i1167" DrawAspect="Content" ObjectID="_1762263298" r:id="rId293"/>
              </w:object>
            </w:r>
          </w:p>
          <w:p w14:paraId="1EAAA6DB" w14:textId="77777777" w:rsidR="00656AB7" w:rsidRPr="00246D23" w:rsidRDefault="00656AB7" w:rsidP="00246D23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</w:p>
          <w:p w14:paraId="13CFD390" w14:textId="77777777" w:rsidR="00656AB7" w:rsidRPr="00246D23" w:rsidRDefault="00656AB7" w:rsidP="00246D23">
            <w:pPr>
              <w:tabs>
                <w:tab w:val="left" w:pos="720"/>
                <w:tab w:val="left" w:pos="2200"/>
              </w:tabs>
              <w:rPr>
                <w:sz w:val="28"/>
              </w:rPr>
            </w:pPr>
            <w:r w:rsidRPr="00246D23">
              <w:rPr>
                <w:position w:val="-10"/>
                <w:sz w:val="28"/>
              </w:rPr>
              <w:object w:dxaOrig="800" w:dyaOrig="320" w14:anchorId="713B4235">
                <v:shape id="_x0000_i1168" type="#_x0000_t75" style="width:40.2pt;height:16.2pt" o:ole="">
                  <v:imagedata r:id="rId287" o:title=""/>
                </v:shape>
                <o:OLEObject Type="Embed" ProgID="Equation.DSMT4" ShapeID="_x0000_i1168" DrawAspect="Content" ObjectID="_1762263299" r:id="rId294"/>
              </w:object>
            </w:r>
          </w:p>
          <w:p w14:paraId="26F3F10A" w14:textId="77777777" w:rsidR="00656AB7" w:rsidRPr="00246D23" w:rsidRDefault="00656AB7" w:rsidP="00246D23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</w:p>
          <w:p w14:paraId="7772C92C" w14:textId="77777777" w:rsidR="00656AB7" w:rsidRPr="00246D23" w:rsidRDefault="00656AB7" w:rsidP="00246D23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</w:p>
          <w:p w14:paraId="099C9433" w14:textId="77777777" w:rsidR="00656AB7" w:rsidRPr="00246D23" w:rsidRDefault="00656AB7" w:rsidP="00246D23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</w:p>
          <w:p w14:paraId="56EE1BB4" w14:textId="77777777" w:rsidR="00656AB7" w:rsidRPr="00246D23" w:rsidRDefault="00656AB7" w:rsidP="00246D23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  <w:r w:rsidRPr="00246D23">
              <w:rPr>
                <w:rFonts w:ascii="TH Sarabun Chula" w:hAnsi="TH Sarabun Chula" w:cs="TH Sarabun Chula" w:hint="cs"/>
                <w:sz w:val="28"/>
                <w:cs/>
              </w:rPr>
              <w:t>จุดวิกฤต</w:t>
            </w:r>
            <w:r w:rsidRPr="00246D23">
              <w:rPr>
                <w:rFonts w:ascii="TH Sarabun Chula" w:hAnsi="TH Sarabun Chula" w:cs="TH Sarabun Chula"/>
                <w:sz w:val="28"/>
              </w:rPr>
              <w:t xml:space="preserve"> :</w:t>
            </w:r>
          </w:p>
          <w:p w14:paraId="07A9A48E" w14:textId="77777777" w:rsidR="00656AB7" w:rsidRPr="00246D23" w:rsidRDefault="00656AB7" w:rsidP="00246D23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</w:p>
          <w:p w14:paraId="121A9F19" w14:textId="77777777" w:rsidR="00656AB7" w:rsidRPr="00246D23" w:rsidRDefault="00656AB7" w:rsidP="00246D23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</w:p>
          <w:p w14:paraId="22564ED0" w14:textId="77777777" w:rsidR="00656AB7" w:rsidRPr="00246D23" w:rsidRDefault="00656AB7" w:rsidP="00246D23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  <w:cs/>
              </w:rPr>
            </w:pPr>
            <w:r w:rsidRPr="00246D23">
              <w:rPr>
                <w:rFonts w:ascii="TH Sarabun Chula" w:hAnsi="TH Sarabun Chula" w:cs="TH Sarabun Chula" w:hint="cs"/>
                <w:sz w:val="28"/>
                <w:cs/>
              </w:rPr>
              <w:t>จุดต่ำสุดสัมพัทธ์</w:t>
            </w:r>
            <w:r w:rsidRPr="00246D23">
              <w:rPr>
                <w:rFonts w:ascii="TH Sarabun Chula" w:hAnsi="TH Sarabun Chula" w:cs="TH Sarabun Chula"/>
                <w:sz w:val="28"/>
              </w:rPr>
              <w:t xml:space="preserve"> :</w:t>
            </w:r>
          </w:p>
          <w:p w14:paraId="641A3509" w14:textId="77777777" w:rsidR="00656AB7" w:rsidRPr="00246D23" w:rsidRDefault="00656AB7" w:rsidP="00246D23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  <w:r w:rsidRPr="00246D23">
              <w:rPr>
                <w:rFonts w:ascii="TH Sarabun Chula" w:hAnsi="TH Sarabun Chula" w:cs="TH Sarabun Chula" w:hint="cs"/>
                <w:sz w:val="28"/>
                <w:cs/>
              </w:rPr>
              <w:t>จุดสูงสุดสัมพัทธ์</w:t>
            </w:r>
            <w:r w:rsidRPr="00246D23">
              <w:rPr>
                <w:rFonts w:ascii="TH Sarabun Chula" w:hAnsi="TH Sarabun Chula" w:cs="TH Sarabun Chula"/>
                <w:sz w:val="28"/>
              </w:rPr>
              <w:t xml:space="preserve"> :</w:t>
            </w:r>
          </w:p>
          <w:p w14:paraId="5C71924E" w14:textId="77777777" w:rsidR="00656AB7" w:rsidRPr="00246D23" w:rsidRDefault="00656AB7" w:rsidP="00246D23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</w:p>
          <w:p w14:paraId="0C0693BB" w14:textId="77777777" w:rsidR="00656AB7" w:rsidRPr="00246D23" w:rsidRDefault="00656AB7" w:rsidP="00246D23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</w:p>
          <w:p w14:paraId="735E14CB" w14:textId="77777777" w:rsidR="00656AB7" w:rsidRPr="00246D23" w:rsidRDefault="00656AB7" w:rsidP="00246D23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  <w:r w:rsidRPr="00246D23">
              <w:rPr>
                <w:rFonts w:ascii="TH Sarabun Chula" w:hAnsi="TH Sarabun Chula" w:cs="TH Sarabun Chula" w:hint="cs"/>
                <w:sz w:val="28"/>
                <w:cs/>
              </w:rPr>
              <w:t>จุดสูงสุดสัมบูรณ์</w:t>
            </w:r>
            <w:r w:rsidRPr="00246D23">
              <w:rPr>
                <w:rFonts w:ascii="TH Sarabun Chula" w:hAnsi="TH Sarabun Chula" w:cs="TH Sarabun Chula"/>
                <w:sz w:val="28"/>
              </w:rPr>
              <w:t xml:space="preserve"> :</w:t>
            </w:r>
          </w:p>
          <w:p w14:paraId="7B50A1DC" w14:textId="77777777" w:rsidR="00656AB7" w:rsidRPr="00246D23" w:rsidRDefault="00656AB7" w:rsidP="00246D23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  <w:r w:rsidRPr="00246D23">
              <w:rPr>
                <w:rFonts w:ascii="TH Sarabun Chula" w:hAnsi="TH Sarabun Chula" w:cs="TH Sarabun Chula" w:hint="cs"/>
                <w:sz w:val="28"/>
                <w:cs/>
              </w:rPr>
              <w:t>จุดต่ำสุดสัมบูรณ์</w:t>
            </w:r>
            <w:r w:rsidRPr="00246D23">
              <w:rPr>
                <w:rFonts w:ascii="TH Sarabun Chula" w:hAnsi="TH Sarabun Chula" w:cs="TH Sarabun Chula"/>
                <w:sz w:val="28"/>
              </w:rPr>
              <w:t xml:space="preserve"> :</w:t>
            </w:r>
          </w:p>
          <w:p w14:paraId="5F5E6756" w14:textId="77777777" w:rsidR="00656AB7" w:rsidRPr="00246D23" w:rsidRDefault="00656AB7" w:rsidP="00246D23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</w:p>
        </w:tc>
        <w:tc>
          <w:tcPr>
            <w:tcW w:w="4045" w:type="dxa"/>
          </w:tcPr>
          <w:p w14:paraId="43AF362B" w14:textId="77777777" w:rsidR="00656AB7" w:rsidRPr="00246D23" w:rsidRDefault="00656AB7" w:rsidP="00246D23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</w:p>
        </w:tc>
      </w:tr>
      <w:tr w:rsidR="00656AB7" w:rsidRPr="00246D23" w14:paraId="33B6A44F" w14:textId="77777777" w:rsidTr="00246D23">
        <w:tc>
          <w:tcPr>
            <w:tcW w:w="6120" w:type="dxa"/>
          </w:tcPr>
          <w:p w14:paraId="175349CF" w14:textId="2998D5EE" w:rsidR="00656AB7" w:rsidRPr="00246D23" w:rsidRDefault="00656AB7" w:rsidP="00246D23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  <w:r w:rsidRPr="00246D23">
              <w:rPr>
                <w:rFonts w:ascii="TH Sarabun Chula" w:hAnsi="TH Sarabun Chula" w:cs="TH Sarabun Chula"/>
                <w:sz w:val="28"/>
              </w:rPr>
              <w:t xml:space="preserve">1.4) </w:t>
            </w:r>
            <w:r w:rsidR="003A6452" w:rsidRPr="00246D23">
              <w:rPr>
                <w:position w:val="-10"/>
                <w:sz w:val="28"/>
              </w:rPr>
              <w:object w:dxaOrig="2280" w:dyaOrig="360" w14:anchorId="551BE123">
                <v:shape id="_x0000_i1169" type="#_x0000_t75" style="width:114pt;height:18pt" o:ole="">
                  <v:imagedata r:id="rId295" o:title=""/>
                </v:shape>
                <o:OLEObject Type="Embed" ProgID="Equation.DSMT4" ShapeID="_x0000_i1169" DrawAspect="Content" ObjectID="_1762263300" r:id="rId296"/>
              </w:object>
            </w:r>
          </w:p>
          <w:p w14:paraId="71435221" w14:textId="77777777" w:rsidR="00656AB7" w:rsidRPr="00246D23" w:rsidRDefault="00656AB7" w:rsidP="00246D23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</w:p>
          <w:p w14:paraId="3EB2A437" w14:textId="77777777" w:rsidR="00656AB7" w:rsidRPr="00246D23" w:rsidRDefault="00656AB7" w:rsidP="00246D23">
            <w:pPr>
              <w:tabs>
                <w:tab w:val="left" w:pos="720"/>
                <w:tab w:val="left" w:pos="2200"/>
              </w:tabs>
              <w:rPr>
                <w:sz w:val="28"/>
              </w:rPr>
            </w:pPr>
            <w:r w:rsidRPr="00246D23">
              <w:rPr>
                <w:position w:val="-10"/>
                <w:sz w:val="28"/>
              </w:rPr>
              <w:object w:dxaOrig="800" w:dyaOrig="320" w14:anchorId="6F34621D">
                <v:shape id="_x0000_i1170" type="#_x0000_t75" style="width:40.2pt;height:16.2pt" o:ole="">
                  <v:imagedata r:id="rId287" o:title=""/>
                </v:shape>
                <o:OLEObject Type="Embed" ProgID="Equation.DSMT4" ShapeID="_x0000_i1170" DrawAspect="Content" ObjectID="_1762263301" r:id="rId297"/>
              </w:object>
            </w:r>
          </w:p>
          <w:p w14:paraId="66529EEE" w14:textId="77777777" w:rsidR="00656AB7" w:rsidRPr="00246D23" w:rsidRDefault="00656AB7" w:rsidP="00246D23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</w:p>
          <w:p w14:paraId="0AA7FF35" w14:textId="77777777" w:rsidR="00656AB7" w:rsidRPr="00246D23" w:rsidRDefault="00656AB7" w:rsidP="00246D23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</w:p>
          <w:p w14:paraId="69F6598F" w14:textId="77777777" w:rsidR="00656AB7" w:rsidRPr="00246D23" w:rsidRDefault="00656AB7" w:rsidP="00246D23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</w:p>
          <w:p w14:paraId="2AD6C3D4" w14:textId="77777777" w:rsidR="00656AB7" w:rsidRPr="00246D23" w:rsidRDefault="00656AB7" w:rsidP="00246D23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  <w:r w:rsidRPr="00246D23">
              <w:rPr>
                <w:rFonts w:ascii="TH Sarabun Chula" w:hAnsi="TH Sarabun Chula" w:cs="TH Sarabun Chula" w:hint="cs"/>
                <w:sz w:val="28"/>
                <w:cs/>
              </w:rPr>
              <w:t>จุดวิกฤต</w:t>
            </w:r>
            <w:r w:rsidRPr="00246D23">
              <w:rPr>
                <w:rFonts w:ascii="TH Sarabun Chula" w:hAnsi="TH Sarabun Chula" w:cs="TH Sarabun Chula"/>
                <w:sz w:val="28"/>
              </w:rPr>
              <w:t xml:space="preserve"> :</w:t>
            </w:r>
          </w:p>
          <w:p w14:paraId="0C235FAE" w14:textId="77777777" w:rsidR="00656AB7" w:rsidRPr="00246D23" w:rsidRDefault="00656AB7" w:rsidP="00246D23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</w:p>
          <w:p w14:paraId="441A4A83" w14:textId="77777777" w:rsidR="00656AB7" w:rsidRPr="00246D23" w:rsidRDefault="00656AB7" w:rsidP="00246D23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</w:p>
          <w:p w14:paraId="3FA95530" w14:textId="77777777" w:rsidR="00656AB7" w:rsidRPr="00246D23" w:rsidRDefault="00656AB7" w:rsidP="00246D23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  <w:cs/>
              </w:rPr>
            </w:pPr>
            <w:r w:rsidRPr="00246D23">
              <w:rPr>
                <w:rFonts w:ascii="TH Sarabun Chula" w:hAnsi="TH Sarabun Chula" w:cs="TH Sarabun Chula" w:hint="cs"/>
                <w:sz w:val="28"/>
                <w:cs/>
              </w:rPr>
              <w:t>จุดต่ำสุดสัมพัทธ์</w:t>
            </w:r>
            <w:r w:rsidRPr="00246D23">
              <w:rPr>
                <w:rFonts w:ascii="TH Sarabun Chula" w:hAnsi="TH Sarabun Chula" w:cs="TH Sarabun Chula"/>
                <w:sz w:val="28"/>
              </w:rPr>
              <w:t xml:space="preserve"> :</w:t>
            </w:r>
          </w:p>
          <w:p w14:paraId="5E35E4DB" w14:textId="77777777" w:rsidR="00656AB7" w:rsidRPr="00246D23" w:rsidRDefault="00656AB7" w:rsidP="00246D23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  <w:r w:rsidRPr="00246D23">
              <w:rPr>
                <w:rFonts w:ascii="TH Sarabun Chula" w:hAnsi="TH Sarabun Chula" w:cs="TH Sarabun Chula" w:hint="cs"/>
                <w:sz w:val="28"/>
                <w:cs/>
              </w:rPr>
              <w:t>จุดสูงสุดสัมพัทธ์</w:t>
            </w:r>
            <w:r w:rsidRPr="00246D23">
              <w:rPr>
                <w:rFonts w:ascii="TH Sarabun Chula" w:hAnsi="TH Sarabun Chula" w:cs="TH Sarabun Chula"/>
                <w:sz w:val="28"/>
              </w:rPr>
              <w:t xml:space="preserve"> :</w:t>
            </w:r>
          </w:p>
          <w:p w14:paraId="54999E44" w14:textId="77777777" w:rsidR="00656AB7" w:rsidRPr="00246D23" w:rsidRDefault="00656AB7" w:rsidP="00246D23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</w:p>
          <w:p w14:paraId="24598872" w14:textId="77777777" w:rsidR="00656AB7" w:rsidRPr="00246D23" w:rsidRDefault="00656AB7" w:rsidP="00246D23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</w:p>
          <w:p w14:paraId="19D44CEA" w14:textId="77777777" w:rsidR="00656AB7" w:rsidRPr="00246D23" w:rsidRDefault="00656AB7" w:rsidP="00246D23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  <w:r w:rsidRPr="00246D23">
              <w:rPr>
                <w:rFonts w:ascii="TH Sarabun Chula" w:hAnsi="TH Sarabun Chula" w:cs="TH Sarabun Chula" w:hint="cs"/>
                <w:sz w:val="28"/>
                <w:cs/>
              </w:rPr>
              <w:t>จุดสูงสุดสัมบูรณ์</w:t>
            </w:r>
            <w:r w:rsidRPr="00246D23">
              <w:rPr>
                <w:rFonts w:ascii="TH Sarabun Chula" w:hAnsi="TH Sarabun Chula" w:cs="TH Sarabun Chula"/>
                <w:sz w:val="28"/>
              </w:rPr>
              <w:t xml:space="preserve"> :</w:t>
            </w:r>
          </w:p>
          <w:p w14:paraId="00977C23" w14:textId="77777777" w:rsidR="00656AB7" w:rsidRPr="00246D23" w:rsidRDefault="00656AB7" w:rsidP="00246D23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  <w:r w:rsidRPr="00246D23">
              <w:rPr>
                <w:rFonts w:ascii="TH Sarabun Chula" w:hAnsi="TH Sarabun Chula" w:cs="TH Sarabun Chula" w:hint="cs"/>
                <w:sz w:val="28"/>
                <w:cs/>
              </w:rPr>
              <w:t>จุดต่ำสุดสัมบูรณ์</w:t>
            </w:r>
            <w:r w:rsidRPr="00246D23">
              <w:rPr>
                <w:rFonts w:ascii="TH Sarabun Chula" w:hAnsi="TH Sarabun Chula" w:cs="TH Sarabun Chula"/>
                <w:sz w:val="28"/>
              </w:rPr>
              <w:t xml:space="preserve"> :</w:t>
            </w:r>
          </w:p>
          <w:p w14:paraId="4E81F6FF" w14:textId="77777777" w:rsidR="00656AB7" w:rsidRPr="00246D23" w:rsidRDefault="00656AB7" w:rsidP="00246D23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</w:p>
        </w:tc>
        <w:tc>
          <w:tcPr>
            <w:tcW w:w="4045" w:type="dxa"/>
          </w:tcPr>
          <w:p w14:paraId="6AED7BE3" w14:textId="77777777" w:rsidR="00656AB7" w:rsidRPr="00246D23" w:rsidRDefault="00656AB7" w:rsidP="00246D23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</w:p>
        </w:tc>
      </w:tr>
    </w:tbl>
    <w:p w14:paraId="71F1387C" w14:textId="77777777" w:rsidR="00ED1C67" w:rsidRPr="00246D23" w:rsidRDefault="00ED1C67" w:rsidP="00D01045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77F21E72" w14:textId="77777777" w:rsidR="00ED1C67" w:rsidRPr="00246D23" w:rsidRDefault="00ED1C67" w:rsidP="00D01045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1FC12C7A" w14:textId="4E10DCC4" w:rsidR="00DB0008" w:rsidRPr="00246D23" w:rsidRDefault="00D01045" w:rsidP="00D01045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ab/>
      </w:r>
      <w:r w:rsidRPr="00246D23">
        <w:rPr>
          <w:rFonts w:ascii="TH Sarabun Chula" w:hAnsi="TH Sarabun Chula" w:cs="TH Sarabun Chula"/>
          <w:sz w:val="28"/>
        </w:rPr>
        <w:tab/>
      </w:r>
    </w:p>
    <w:tbl>
      <w:tblPr>
        <w:tblStyle w:val="TableGrid"/>
        <w:tblW w:w="0" w:type="auto"/>
        <w:tblInd w:w="625" w:type="dxa"/>
        <w:tblLook w:val="04A0" w:firstRow="1" w:lastRow="0" w:firstColumn="1" w:lastColumn="0" w:noHBand="0" w:noVBand="1"/>
      </w:tblPr>
      <w:tblGrid>
        <w:gridCol w:w="6120"/>
        <w:gridCol w:w="4045"/>
      </w:tblGrid>
      <w:tr w:rsidR="003A6452" w:rsidRPr="00246D23" w14:paraId="55984AF5" w14:textId="77777777" w:rsidTr="00246D23">
        <w:tc>
          <w:tcPr>
            <w:tcW w:w="6120" w:type="dxa"/>
          </w:tcPr>
          <w:p w14:paraId="3C523E01" w14:textId="4027E228" w:rsidR="003A6452" w:rsidRPr="00246D23" w:rsidRDefault="003A6452" w:rsidP="00246D23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  <w:r w:rsidRPr="00246D23">
              <w:rPr>
                <w:rFonts w:ascii="TH Sarabun Chula" w:hAnsi="TH Sarabun Chula" w:cs="TH Sarabun Chula"/>
                <w:sz w:val="28"/>
              </w:rPr>
              <w:lastRenderedPageBreak/>
              <w:t xml:space="preserve">1.5) </w:t>
            </w:r>
            <w:r w:rsidRPr="00246D23">
              <w:rPr>
                <w:position w:val="-24"/>
                <w:sz w:val="28"/>
              </w:rPr>
              <w:object w:dxaOrig="1219" w:dyaOrig="620" w14:anchorId="22AA5E33">
                <v:shape id="_x0000_i1171" type="#_x0000_t75" style="width:61.2pt;height:31.2pt" o:ole="">
                  <v:imagedata r:id="rId298" o:title=""/>
                </v:shape>
                <o:OLEObject Type="Embed" ProgID="Equation.DSMT4" ShapeID="_x0000_i1171" DrawAspect="Content" ObjectID="_1762263302" r:id="rId299"/>
              </w:object>
            </w:r>
          </w:p>
          <w:p w14:paraId="3A218980" w14:textId="77777777" w:rsidR="003A6452" w:rsidRPr="00246D23" w:rsidRDefault="003A6452" w:rsidP="00246D23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</w:p>
          <w:p w14:paraId="33A4C4E0" w14:textId="77777777" w:rsidR="003A6452" w:rsidRPr="00246D23" w:rsidRDefault="003A6452" w:rsidP="00246D23">
            <w:pPr>
              <w:tabs>
                <w:tab w:val="left" w:pos="720"/>
                <w:tab w:val="left" w:pos="2200"/>
              </w:tabs>
              <w:rPr>
                <w:sz w:val="28"/>
              </w:rPr>
            </w:pPr>
            <w:r w:rsidRPr="00246D23">
              <w:rPr>
                <w:position w:val="-10"/>
                <w:sz w:val="28"/>
              </w:rPr>
              <w:object w:dxaOrig="800" w:dyaOrig="320" w14:anchorId="616E95A7">
                <v:shape id="_x0000_i1172" type="#_x0000_t75" style="width:40.2pt;height:16.2pt" o:ole="">
                  <v:imagedata r:id="rId287" o:title=""/>
                </v:shape>
                <o:OLEObject Type="Embed" ProgID="Equation.DSMT4" ShapeID="_x0000_i1172" DrawAspect="Content" ObjectID="_1762263303" r:id="rId300"/>
              </w:object>
            </w:r>
          </w:p>
          <w:p w14:paraId="532182E4" w14:textId="77777777" w:rsidR="003A6452" w:rsidRPr="00246D23" w:rsidRDefault="003A6452" w:rsidP="00246D23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</w:p>
          <w:p w14:paraId="47A7438A" w14:textId="77777777" w:rsidR="003A6452" w:rsidRPr="00246D23" w:rsidRDefault="003A6452" w:rsidP="00246D23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</w:p>
          <w:p w14:paraId="76D6CF62" w14:textId="77777777" w:rsidR="003A6452" w:rsidRPr="00246D23" w:rsidRDefault="003A6452" w:rsidP="00246D23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</w:p>
          <w:p w14:paraId="29DEE308" w14:textId="77777777" w:rsidR="003A6452" w:rsidRPr="00246D23" w:rsidRDefault="003A6452" w:rsidP="00246D23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  <w:r w:rsidRPr="00246D23">
              <w:rPr>
                <w:rFonts w:ascii="TH Sarabun Chula" w:hAnsi="TH Sarabun Chula" w:cs="TH Sarabun Chula" w:hint="cs"/>
                <w:sz w:val="28"/>
                <w:cs/>
              </w:rPr>
              <w:t>จุดวิกฤต</w:t>
            </w:r>
            <w:r w:rsidRPr="00246D23">
              <w:rPr>
                <w:rFonts w:ascii="TH Sarabun Chula" w:hAnsi="TH Sarabun Chula" w:cs="TH Sarabun Chula"/>
                <w:sz w:val="28"/>
              </w:rPr>
              <w:t xml:space="preserve"> :</w:t>
            </w:r>
          </w:p>
          <w:p w14:paraId="66B86A45" w14:textId="77777777" w:rsidR="003A6452" w:rsidRPr="00246D23" w:rsidRDefault="003A6452" w:rsidP="00246D23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</w:p>
          <w:p w14:paraId="4BD1B407" w14:textId="77777777" w:rsidR="003A6452" w:rsidRPr="00246D23" w:rsidRDefault="003A6452" w:rsidP="00246D23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</w:p>
          <w:p w14:paraId="46F45E03" w14:textId="77777777" w:rsidR="003A6452" w:rsidRPr="00246D23" w:rsidRDefault="003A6452" w:rsidP="00246D23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  <w:cs/>
              </w:rPr>
            </w:pPr>
            <w:r w:rsidRPr="00246D23">
              <w:rPr>
                <w:rFonts w:ascii="TH Sarabun Chula" w:hAnsi="TH Sarabun Chula" w:cs="TH Sarabun Chula" w:hint="cs"/>
                <w:sz w:val="28"/>
                <w:cs/>
              </w:rPr>
              <w:t>จุดต่ำสุดสัมพัทธ์</w:t>
            </w:r>
            <w:r w:rsidRPr="00246D23">
              <w:rPr>
                <w:rFonts w:ascii="TH Sarabun Chula" w:hAnsi="TH Sarabun Chula" w:cs="TH Sarabun Chula"/>
                <w:sz w:val="28"/>
              </w:rPr>
              <w:t xml:space="preserve"> :</w:t>
            </w:r>
          </w:p>
          <w:p w14:paraId="27C78164" w14:textId="77777777" w:rsidR="003A6452" w:rsidRPr="00246D23" w:rsidRDefault="003A6452" w:rsidP="00246D23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  <w:r w:rsidRPr="00246D23">
              <w:rPr>
                <w:rFonts w:ascii="TH Sarabun Chula" w:hAnsi="TH Sarabun Chula" w:cs="TH Sarabun Chula" w:hint="cs"/>
                <w:sz w:val="28"/>
                <w:cs/>
              </w:rPr>
              <w:t>จุดสูงสุดสัมพัทธ์</w:t>
            </w:r>
            <w:r w:rsidRPr="00246D23">
              <w:rPr>
                <w:rFonts w:ascii="TH Sarabun Chula" w:hAnsi="TH Sarabun Chula" w:cs="TH Sarabun Chula"/>
                <w:sz w:val="28"/>
              </w:rPr>
              <w:t xml:space="preserve"> :</w:t>
            </w:r>
          </w:p>
          <w:p w14:paraId="2BBBAD2D" w14:textId="77777777" w:rsidR="003A6452" w:rsidRPr="00246D23" w:rsidRDefault="003A6452" w:rsidP="00246D23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</w:p>
          <w:p w14:paraId="59EF54A3" w14:textId="77777777" w:rsidR="003A6452" w:rsidRPr="00246D23" w:rsidRDefault="003A6452" w:rsidP="00246D23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</w:p>
          <w:p w14:paraId="4D8EE162" w14:textId="77777777" w:rsidR="003A6452" w:rsidRPr="00246D23" w:rsidRDefault="003A6452" w:rsidP="00246D23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  <w:r w:rsidRPr="00246D23">
              <w:rPr>
                <w:rFonts w:ascii="TH Sarabun Chula" w:hAnsi="TH Sarabun Chula" w:cs="TH Sarabun Chula" w:hint="cs"/>
                <w:sz w:val="28"/>
                <w:cs/>
              </w:rPr>
              <w:t>จุดสูงสุดสัมบูรณ์</w:t>
            </w:r>
            <w:r w:rsidRPr="00246D23">
              <w:rPr>
                <w:rFonts w:ascii="TH Sarabun Chula" w:hAnsi="TH Sarabun Chula" w:cs="TH Sarabun Chula"/>
                <w:sz w:val="28"/>
              </w:rPr>
              <w:t xml:space="preserve"> :</w:t>
            </w:r>
          </w:p>
          <w:p w14:paraId="7D694337" w14:textId="77777777" w:rsidR="003A6452" w:rsidRPr="00246D23" w:rsidRDefault="003A6452" w:rsidP="00246D23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  <w:r w:rsidRPr="00246D23">
              <w:rPr>
                <w:rFonts w:ascii="TH Sarabun Chula" w:hAnsi="TH Sarabun Chula" w:cs="TH Sarabun Chula" w:hint="cs"/>
                <w:sz w:val="28"/>
                <w:cs/>
              </w:rPr>
              <w:t>จุดต่ำสุดสัมบูรณ์</w:t>
            </w:r>
            <w:r w:rsidRPr="00246D23">
              <w:rPr>
                <w:rFonts w:ascii="TH Sarabun Chula" w:hAnsi="TH Sarabun Chula" w:cs="TH Sarabun Chula"/>
                <w:sz w:val="28"/>
              </w:rPr>
              <w:t xml:space="preserve"> :</w:t>
            </w:r>
          </w:p>
          <w:p w14:paraId="4A449449" w14:textId="77777777" w:rsidR="003A6452" w:rsidRPr="00246D23" w:rsidRDefault="003A6452" w:rsidP="00246D23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</w:p>
        </w:tc>
        <w:tc>
          <w:tcPr>
            <w:tcW w:w="4045" w:type="dxa"/>
          </w:tcPr>
          <w:p w14:paraId="43F97F5F" w14:textId="77777777" w:rsidR="003A6452" w:rsidRPr="00246D23" w:rsidRDefault="003A6452" w:rsidP="00246D23">
            <w:pPr>
              <w:tabs>
                <w:tab w:val="left" w:pos="720"/>
                <w:tab w:val="left" w:pos="2200"/>
              </w:tabs>
              <w:rPr>
                <w:rFonts w:ascii="TH Sarabun Chula" w:hAnsi="TH Sarabun Chula" w:cs="TH Sarabun Chula"/>
                <w:sz w:val="28"/>
              </w:rPr>
            </w:pPr>
          </w:p>
        </w:tc>
      </w:tr>
    </w:tbl>
    <w:p w14:paraId="7EC36873" w14:textId="77777777" w:rsidR="00246D23" w:rsidRPr="00246D23" w:rsidRDefault="00246D23" w:rsidP="00246D23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649418D2" w14:textId="18E58C89" w:rsidR="00D01045" w:rsidRPr="00246D23" w:rsidRDefault="00D01045" w:rsidP="00D01045">
      <w:pPr>
        <w:pStyle w:val="ListParagraph"/>
        <w:numPr>
          <w:ilvl w:val="0"/>
          <w:numId w:val="21"/>
        </w:num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 xml:space="preserve">ให้ </w:t>
      </w:r>
      <w:r w:rsidRPr="00246D23">
        <w:rPr>
          <w:position w:val="-14"/>
          <w:sz w:val="28"/>
        </w:rPr>
        <w:object w:dxaOrig="1400" w:dyaOrig="400" w14:anchorId="72D7CAA1">
          <v:shape id="_x0000_i1173" type="#_x0000_t75" style="width:70.2pt;height:19.8pt" o:ole="">
            <v:imagedata r:id="rId301" o:title=""/>
          </v:shape>
          <o:OLEObject Type="Embed" ProgID="Equation.DSMT4" ShapeID="_x0000_i1173" DrawAspect="Content" ObjectID="_1762263304" r:id="rId302"/>
        </w:object>
      </w:r>
      <w:r w:rsidRPr="00246D23">
        <w:rPr>
          <w:rFonts w:ascii="TH Sarabun Chula" w:hAnsi="TH Sarabun Chula" w:cs="TH Sarabun Chula"/>
          <w:sz w:val="28"/>
        </w:rPr>
        <w:t xml:space="preserve"> </w:t>
      </w:r>
      <w:r w:rsidRPr="00246D23">
        <w:rPr>
          <w:rFonts w:ascii="TH Sarabun Chula" w:hAnsi="TH Sarabun Chula" w:cs="TH Sarabun Chula"/>
          <w:sz w:val="28"/>
          <w:cs/>
        </w:rPr>
        <w:t xml:space="preserve">เมื่อ </w:t>
      </w:r>
      <w:r w:rsidRPr="00246D23">
        <w:rPr>
          <w:rFonts w:ascii="TH Sarabun Chula" w:hAnsi="TH Sarabun Chula" w:cs="TH Sarabun Chula"/>
          <w:sz w:val="28"/>
        </w:rPr>
        <w:t xml:space="preserve">a </w:t>
      </w:r>
      <w:r w:rsidRPr="00246D23">
        <w:rPr>
          <w:rFonts w:ascii="TH Sarabun Chula" w:hAnsi="TH Sarabun Chula" w:cs="TH Sarabun Chula"/>
          <w:sz w:val="28"/>
          <w:cs/>
        </w:rPr>
        <w:t xml:space="preserve">และ </w:t>
      </w:r>
      <w:r w:rsidRPr="00246D23">
        <w:rPr>
          <w:rFonts w:ascii="TH Sarabun Chula" w:hAnsi="TH Sarabun Chula" w:cs="TH Sarabun Chula"/>
          <w:sz w:val="28"/>
        </w:rPr>
        <w:t xml:space="preserve">b </w:t>
      </w:r>
      <w:r w:rsidRPr="00246D23">
        <w:rPr>
          <w:rFonts w:ascii="TH Sarabun Chula" w:hAnsi="TH Sarabun Chula" w:cs="TH Sarabun Chula"/>
          <w:sz w:val="28"/>
          <w:cs/>
        </w:rPr>
        <w:t>เป็นจำนวนจริง</w:t>
      </w:r>
      <w:r w:rsidR="00246D23" w:rsidRPr="00246D23">
        <w:rPr>
          <w:rFonts w:ascii="TH Sarabun Chula" w:hAnsi="TH Sarabun Chula" w:cs="TH Sarabun Chula"/>
          <w:sz w:val="28"/>
        </w:rPr>
        <w:t xml:space="preserve"> </w:t>
      </w:r>
      <w:r w:rsidRPr="00246D23">
        <w:rPr>
          <w:rFonts w:ascii="TH Sarabun Chula" w:hAnsi="TH Sarabun Chula" w:cs="TH Sarabun Chula"/>
          <w:sz w:val="28"/>
          <w:cs/>
        </w:rPr>
        <w:t xml:space="preserve">ถ้า </w:t>
      </w:r>
      <w:r w:rsidRPr="00246D23">
        <w:rPr>
          <w:position w:val="-14"/>
          <w:sz w:val="28"/>
        </w:rPr>
        <w:object w:dxaOrig="880" w:dyaOrig="400" w14:anchorId="5B85829E">
          <v:shape id="_x0000_i1174" type="#_x0000_t75" style="width:43.8pt;height:19.8pt" o:ole="">
            <v:imagedata r:id="rId303" o:title=""/>
          </v:shape>
          <o:OLEObject Type="Embed" ProgID="Equation.DSMT4" ShapeID="_x0000_i1174" DrawAspect="Content" ObjectID="_1762263305" r:id="rId304"/>
        </w:object>
      </w:r>
      <w:r w:rsidRPr="00246D23">
        <w:rPr>
          <w:rFonts w:ascii="TH Sarabun Chula" w:hAnsi="TH Sarabun Chula" w:cs="TH Sarabun Chula"/>
          <w:sz w:val="28"/>
        </w:rPr>
        <w:t xml:space="preserve"> </w:t>
      </w:r>
      <w:r w:rsidRPr="00246D23">
        <w:rPr>
          <w:rFonts w:ascii="TH Sarabun Chula" w:hAnsi="TH Sarabun Chula" w:cs="TH Sarabun Chula"/>
          <w:sz w:val="28"/>
          <w:cs/>
        </w:rPr>
        <w:t xml:space="preserve">และกราฟของ </w:t>
      </w:r>
      <w:r w:rsidRPr="00246D23">
        <w:rPr>
          <w:rFonts w:ascii="TH Sarabun Chula" w:hAnsi="TH Sarabun Chula" w:cs="TH Sarabun Chula"/>
          <w:sz w:val="28"/>
        </w:rPr>
        <w:t xml:space="preserve">f </w:t>
      </w:r>
      <w:r w:rsidRPr="00246D23">
        <w:rPr>
          <w:rFonts w:ascii="TH Sarabun Chula" w:hAnsi="TH Sarabun Chula" w:cs="TH Sarabun Chula"/>
          <w:sz w:val="28"/>
          <w:cs/>
        </w:rPr>
        <w:t xml:space="preserve">มีจุดสูงสุดสัมพัทธ์ที่ </w:t>
      </w:r>
      <w:r w:rsidRPr="00246D23">
        <w:rPr>
          <w:position w:val="-14"/>
          <w:sz w:val="28"/>
        </w:rPr>
        <w:object w:dxaOrig="700" w:dyaOrig="400" w14:anchorId="2BF0C07D">
          <v:shape id="_x0000_i1175" type="#_x0000_t75" style="width:34.8pt;height:19.8pt" o:ole="">
            <v:imagedata r:id="rId305" o:title=""/>
          </v:shape>
          <o:OLEObject Type="Embed" ProgID="Equation.DSMT4" ShapeID="_x0000_i1175" DrawAspect="Content" ObjectID="_1762263306" r:id="rId306"/>
        </w:object>
      </w:r>
    </w:p>
    <w:p w14:paraId="20890B41" w14:textId="77777777" w:rsidR="00D01045" w:rsidRPr="00246D23" w:rsidRDefault="00D01045" w:rsidP="00D01045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ab/>
      </w:r>
      <w:r w:rsidRPr="00246D23">
        <w:rPr>
          <w:rFonts w:ascii="TH Sarabun Chula" w:hAnsi="TH Sarabun Chula" w:cs="TH Sarabun Chula"/>
          <w:sz w:val="28"/>
          <w:cs/>
        </w:rPr>
        <w:t xml:space="preserve">แล้ว </w:t>
      </w:r>
      <w:r w:rsidRPr="00246D23">
        <w:rPr>
          <w:rFonts w:ascii="TH Sarabun Chula" w:hAnsi="TH Sarabun Chula" w:cs="TH Sarabun Chula"/>
          <w:position w:val="-10"/>
          <w:sz w:val="28"/>
        </w:rPr>
        <w:object w:dxaOrig="740" w:dyaOrig="320" w14:anchorId="4E155420">
          <v:shape id="_x0000_i1176" type="#_x0000_t75" style="width:37.2pt;height:16.2pt" o:ole="">
            <v:imagedata r:id="rId307" o:title=""/>
          </v:shape>
          <o:OLEObject Type="Embed" ProgID="Equation.DSMT4" ShapeID="_x0000_i1176" DrawAspect="Content" ObjectID="_1762263307" r:id="rId308"/>
        </w:object>
      </w:r>
      <w:r w:rsidRPr="00246D23">
        <w:rPr>
          <w:rFonts w:ascii="TH Sarabun Chula" w:hAnsi="TH Sarabun Chula" w:cs="TH Sarabun Chula"/>
          <w:sz w:val="28"/>
        </w:rPr>
        <w:t xml:space="preserve"> </w:t>
      </w:r>
      <w:r w:rsidRPr="00246D23">
        <w:rPr>
          <w:rFonts w:ascii="TH Sarabun Chula" w:hAnsi="TH Sarabun Chula" w:cs="TH Sarabun Chula"/>
          <w:sz w:val="28"/>
          <w:cs/>
        </w:rPr>
        <w:t>เท่ากับข้อใดต่อไปนี้</w:t>
      </w:r>
    </w:p>
    <w:p w14:paraId="5F420962" w14:textId="70EF83BB" w:rsidR="00246D23" w:rsidRPr="00246D23" w:rsidRDefault="00D01045" w:rsidP="00D01045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  <w:t>1.</w:t>
      </w:r>
      <w:r w:rsidR="00246D23" w:rsidRPr="00246D23">
        <w:rPr>
          <w:rFonts w:ascii="TH Sarabun Chula" w:hAnsi="TH Sarabun Chula" w:cs="TH Sarabun Chula"/>
          <w:sz w:val="28"/>
        </w:rPr>
        <w:t>)</w:t>
      </w:r>
      <w:r w:rsidRPr="00246D23">
        <w:rPr>
          <w:rFonts w:ascii="TH Sarabun Chula" w:hAnsi="TH Sarabun Chula" w:cs="TH Sarabun Chula"/>
          <w:sz w:val="28"/>
          <w:cs/>
        </w:rPr>
        <w:t xml:space="preserve">   -12</w:t>
      </w:r>
      <w:r w:rsidRPr="00246D23">
        <w:rPr>
          <w:rFonts w:ascii="TH Sarabun Chula" w:hAnsi="TH Sarabun Chula" w:cs="TH Sarabun Chula"/>
          <w:sz w:val="28"/>
          <w:cs/>
        </w:rPr>
        <w:tab/>
      </w:r>
    </w:p>
    <w:p w14:paraId="448183B8" w14:textId="2F9D957F" w:rsidR="00D01045" w:rsidRPr="00246D23" w:rsidRDefault="00246D23" w:rsidP="00D01045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ab/>
      </w:r>
      <w:r w:rsidR="00D01045" w:rsidRPr="00246D23">
        <w:rPr>
          <w:rFonts w:ascii="TH Sarabun Chula" w:hAnsi="TH Sarabun Chula" w:cs="TH Sarabun Chula"/>
          <w:sz w:val="28"/>
          <w:cs/>
        </w:rPr>
        <w:t>2.</w:t>
      </w:r>
      <w:r w:rsidRPr="00246D23">
        <w:rPr>
          <w:rFonts w:ascii="TH Sarabun Chula" w:hAnsi="TH Sarabun Chula" w:cs="TH Sarabun Chula"/>
          <w:sz w:val="28"/>
        </w:rPr>
        <w:t>)</w:t>
      </w:r>
      <w:r w:rsidR="00D01045" w:rsidRPr="00246D23">
        <w:rPr>
          <w:rFonts w:ascii="TH Sarabun Chula" w:hAnsi="TH Sarabun Chula" w:cs="TH Sarabun Chula"/>
          <w:sz w:val="28"/>
          <w:cs/>
        </w:rPr>
        <w:t xml:space="preserve">   20</w:t>
      </w:r>
    </w:p>
    <w:p w14:paraId="6725A23B" w14:textId="77777777" w:rsidR="00246D23" w:rsidRPr="00246D23" w:rsidRDefault="00D01045" w:rsidP="00D01045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  <w:t>3.</w:t>
      </w:r>
      <w:r w:rsidR="00246D23" w:rsidRPr="00246D23">
        <w:rPr>
          <w:rFonts w:ascii="TH Sarabun Chula" w:hAnsi="TH Sarabun Chula" w:cs="TH Sarabun Chula"/>
          <w:sz w:val="28"/>
        </w:rPr>
        <w:t>)</w:t>
      </w:r>
      <w:r w:rsidRPr="00246D23">
        <w:rPr>
          <w:rFonts w:ascii="TH Sarabun Chula" w:hAnsi="TH Sarabun Chula" w:cs="TH Sarabun Chula"/>
          <w:sz w:val="28"/>
          <w:cs/>
        </w:rPr>
        <w:t xml:space="preserve">   42</w:t>
      </w:r>
      <w:r w:rsidRPr="00246D23">
        <w:rPr>
          <w:rFonts w:ascii="TH Sarabun Chula" w:hAnsi="TH Sarabun Chula" w:cs="TH Sarabun Chula"/>
          <w:sz w:val="28"/>
          <w:cs/>
        </w:rPr>
        <w:tab/>
      </w:r>
    </w:p>
    <w:p w14:paraId="37A71225" w14:textId="5016AF10" w:rsidR="00D01045" w:rsidRPr="00246D23" w:rsidRDefault="00246D23" w:rsidP="00D01045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ab/>
      </w:r>
      <w:r w:rsidR="00D01045" w:rsidRPr="00246D23">
        <w:rPr>
          <w:rFonts w:ascii="TH Sarabun Chula" w:hAnsi="TH Sarabun Chula" w:cs="TH Sarabun Chula"/>
          <w:sz w:val="28"/>
          <w:cs/>
        </w:rPr>
        <w:t>4.</w:t>
      </w:r>
      <w:r w:rsidRPr="00246D23">
        <w:rPr>
          <w:rFonts w:ascii="TH Sarabun Chula" w:hAnsi="TH Sarabun Chula" w:cs="TH Sarabun Chula"/>
          <w:sz w:val="28"/>
        </w:rPr>
        <w:t>)</w:t>
      </w:r>
      <w:r w:rsidR="00D01045" w:rsidRPr="00246D23">
        <w:rPr>
          <w:rFonts w:ascii="TH Sarabun Chula" w:hAnsi="TH Sarabun Chula" w:cs="TH Sarabun Chula"/>
          <w:sz w:val="28"/>
          <w:cs/>
        </w:rPr>
        <w:t xml:space="preserve">   48</w:t>
      </w:r>
    </w:p>
    <w:p w14:paraId="1F6FE94A" w14:textId="3480C748" w:rsidR="00D01045" w:rsidRPr="00246D23" w:rsidRDefault="00D01045" w:rsidP="00D01045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4B69D42C" w14:textId="6753D99C" w:rsidR="007A6C47" w:rsidRPr="00246D23" w:rsidRDefault="007A6C47" w:rsidP="00D01045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16D020D2" w14:textId="4987E863" w:rsidR="003A6452" w:rsidRPr="00246D23" w:rsidRDefault="003A6452" w:rsidP="00D01045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7DEAFE78" w14:textId="3B314000" w:rsidR="003A6452" w:rsidRPr="00246D23" w:rsidRDefault="003A6452" w:rsidP="00D01045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6B7103F5" w14:textId="69B1C48A" w:rsidR="003A6452" w:rsidRPr="00246D23" w:rsidRDefault="003A6452" w:rsidP="00D01045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3E5E205C" w14:textId="59ADADD6" w:rsidR="007A6C47" w:rsidRDefault="007A6C47" w:rsidP="00D01045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76F2E399" w14:textId="5F126442" w:rsidR="00246D23" w:rsidRDefault="00246D23" w:rsidP="00D01045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227A20F5" w14:textId="77777777" w:rsidR="00246D23" w:rsidRDefault="00246D23" w:rsidP="00246D23">
      <w:pPr>
        <w:pStyle w:val="ListParagraph"/>
        <w:numPr>
          <w:ilvl w:val="0"/>
          <w:numId w:val="21"/>
        </w:num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  <w:r>
        <w:rPr>
          <w:rFonts w:ascii="TH Sarabun Chula" w:hAnsi="TH Sarabun Chula" w:cs="TH Sarabun Chula" w:hint="cs"/>
          <w:sz w:val="28"/>
          <w:cs/>
        </w:rPr>
        <w:lastRenderedPageBreak/>
        <w:t xml:space="preserve">ให้ </w:t>
      </w:r>
      <w:r>
        <w:rPr>
          <w:rFonts w:ascii="TH Sarabun Chula" w:hAnsi="TH Sarabun Chula" w:cs="TH Sarabun Chula"/>
          <w:sz w:val="28"/>
        </w:rPr>
        <w:t xml:space="preserve">c </w:t>
      </w:r>
      <w:r>
        <w:rPr>
          <w:rFonts w:ascii="TH Sarabun Chula" w:hAnsi="TH Sarabun Chula" w:cs="TH Sarabun Chula" w:hint="cs"/>
          <w:sz w:val="28"/>
          <w:cs/>
        </w:rPr>
        <w:t xml:space="preserve">เป็นจำนวนจริง และให้ </w:t>
      </w:r>
      <w:r w:rsidRPr="0046663C">
        <w:rPr>
          <w:position w:val="-10"/>
        </w:rPr>
        <w:object w:dxaOrig="2760" w:dyaOrig="360" w14:anchorId="36C01C07">
          <v:shape id="_x0000_i1177" type="#_x0000_t75" style="width:138pt;height:18pt" o:ole="">
            <v:imagedata r:id="rId309" o:title=""/>
          </v:shape>
          <o:OLEObject Type="Embed" ProgID="Equation.DSMT4" ShapeID="_x0000_i1177" DrawAspect="Content" ObjectID="_1762263308" r:id="rId310"/>
        </w:object>
      </w:r>
      <w:r w:rsidRPr="00246D23">
        <w:rPr>
          <w:rFonts w:ascii="TH Sarabun Chula" w:hAnsi="TH Sarabun Chula" w:cs="TH Sarabun Chula" w:hint="cs"/>
          <w:sz w:val="28"/>
          <w:cs/>
        </w:rPr>
        <w:t xml:space="preserve">สำหรับทุกจำนวนจริง </w:t>
      </w:r>
      <w:r w:rsidRPr="00246D23">
        <w:rPr>
          <w:rFonts w:ascii="TH Sarabun Chula" w:hAnsi="TH Sarabun Chula" w:cs="TH Sarabun Chula"/>
          <w:sz w:val="28"/>
        </w:rPr>
        <w:t xml:space="preserve">x </w:t>
      </w:r>
      <w:r w:rsidRPr="00246D23">
        <w:rPr>
          <w:rFonts w:ascii="TH Sarabun Chula" w:hAnsi="TH Sarabun Chula" w:cs="TH Sarabun Chula" w:hint="cs"/>
          <w:sz w:val="28"/>
          <w:cs/>
        </w:rPr>
        <w:t xml:space="preserve">ถ้าค่าสูงสุดสัมพัทธ์ของ </w:t>
      </w:r>
      <w:r w:rsidRPr="0046663C">
        <w:rPr>
          <w:position w:val="-10"/>
        </w:rPr>
        <w:object w:dxaOrig="240" w:dyaOrig="320" w14:anchorId="50ADC921">
          <v:shape id="_x0000_i1178" type="#_x0000_t75" style="width:12pt;height:16.2pt" o:ole="">
            <v:imagedata r:id="rId311" o:title=""/>
          </v:shape>
          <o:OLEObject Type="Embed" ProgID="Equation.DSMT4" ShapeID="_x0000_i1178" DrawAspect="Content" ObjectID="_1762263309" r:id="rId312"/>
        </w:object>
      </w:r>
      <w:r w:rsidRPr="00246D23">
        <w:rPr>
          <w:rFonts w:ascii="TH Sarabun Chula" w:hAnsi="TH Sarabun Chula" w:cs="TH Sarabun Chula"/>
          <w:sz w:val="28"/>
        </w:rPr>
        <w:t xml:space="preserve"> </w:t>
      </w:r>
      <w:r w:rsidRPr="00246D23">
        <w:rPr>
          <w:rFonts w:ascii="TH Sarabun Chula" w:hAnsi="TH Sarabun Chula" w:cs="TH Sarabun Chula" w:hint="cs"/>
          <w:sz w:val="28"/>
          <w:cs/>
        </w:rPr>
        <w:t xml:space="preserve">เท่ากับ </w:t>
      </w:r>
      <w:r w:rsidRPr="00246D23">
        <w:rPr>
          <w:rFonts w:ascii="TH Sarabun Chula" w:hAnsi="TH Sarabun Chula" w:cs="TH Sarabun Chula"/>
          <w:sz w:val="28"/>
        </w:rPr>
        <w:t>53</w:t>
      </w:r>
      <w:r w:rsidRPr="00246D23">
        <w:rPr>
          <w:rFonts w:ascii="TH Sarabun Chula" w:hAnsi="TH Sarabun Chula" w:cs="TH Sarabun Chula" w:hint="cs"/>
          <w:sz w:val="28"/>
          <w:cs/>
        </w:rPr>
        <w:t xml:space="preserve"> </w:t>
      </w:r>
    </w:p>
    <w:p w14:paraId="11116D22" w14:textId="01B687B2" w:rsidR="00246D23" w:rsidRDefault="00246D23" w:rsidP="00246D23">
      <w:pPr>
        <w:pStyle w:val="ListParagraph"/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 w:hint="cs"/>
          <w:sz w:val="28"/>
          <w:cs/>
        </w:rPr>
        <w:t>แล้วค่าของ</w:t>
      </w:r>
      <w:r w:rsidRPr="0046663C">
        <w:rPr>
          <w:position w:val="-10"/>
          <w:cs/>
        </w:rPr>
        <w:object w:dxaOrig="520" w:dyaOrig="320" w14:anchorId="3C3BB874">
          <v:shape id="_x0000_i1179" type="#_x0000_t75" style="width:25.8pt;height:16.2pt" o:ole="">
            <v:imagedata r:id="rId313" o:title=""/>
          </v:shape>
          <o:OLEObject Type="Embed" ProgID="Equation.DSMT4" ShapeID="_x0000_i1179" DrawAspect="Content" ObjectID="_1762263310" r:id="rId314"/>
        </w:object>
      </w:r>
      <w:r w:rsidRPr="00246D23">
        <w:rPr>
          <w:rFonts w:ascii="TH Sarabun Chula" w:hAnsi="TH Sarabun Chula" w:cs="TH Sarabun Chula" w:hint="cs"/>
          <w:sz w:val="28"/>
          <w:cs/>
        </w:rPr>
        <w:t>เท่ากับเท่าใด</w:t>
      </w:r>
      <w:r>
        <w:rPr>
          <w:rFonts w:ascii="TH Sarabun Chula" w:hAnsi="TH Sarabun Chula" w:cs="TH Sarabun Chula" w:hint="cs"/>
          <w:sz w:val="28"/>
          <w:cs/>
        </w:rPr>
        <w:t xml:space="preserve"> </w:t>
      </w:r>
      <w:r>
        <w:rPr>
          <w:rFonts w:ascii="TH Sarabun Chula" w:hAnsi="TH Sarabun Chula" w:cs="TH Sarabun Chula"/>
          <w:sz w:val="28"/>
        </w:rPr>
        <w:t xml:space="preserve">[PAT1 </w:t>
      </w:r>
      <w:r>
        <w:rPr>
          <w:rFonts w:ascii="TH Sarabun Chula" w:hAnsi="TH Sarabun Chula" w:cs="TH Sarabun Chula" w:hint="cs"/>
          <w:sz w:val="28"/>
          <w:cs/>
        </w:rPr>
        <w:t>ก</w:t>
      </w:r>
      <w:r>
        <w:rPr>
          <w:rFonts w:ascii="TH Sarabun Chula" w:hAnsi="TH Sarabun Chula" w:cs="TH Sarabun Chula"/>
          <w:sz w:val="28"/>
        </w:rPr>
        <w:t>.</w:t>
      </w:r>
      <w:r>
        <w:rPr>
          <w:rFonts w:ascii="TH Sarabun Chula" w:hAnsi="TH Sarabun Chula" w:cs="TH Sarabun Chula" w:hint="cs"/>
          <w:sz w:val="28"/>
          <w:cs/>
        </w:rPr>
        <w:t>พ</w:t>
      </w:r>
      <w:r>
        <w:rPr>
          <w:rFonts w:ascii="TH Sarabun Chula" w:hAnsi="TH Sarabun Chula" w:cs="TH Sarabun Chula"/>
          <w:sz w:val="28"/>
        </w:rPr>
        <w:t>. 63]</w:t>
      </w:r>
    </w:p>
    <w:p w14:paraId="52805CFA" w14:textId="217BCE32" w:rsidR="00246D23" w:rsidRDefault="00246D23" w:rsidP="00246D23">
      <w:pPr>
        <w:pStyle w:val="ListParagraph"/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25A229CF" w14:textId="592AB547" w:rsidR="00246D23" w:rsidRDefault="00246D23" w:rsidP="00246D23">
      <w:pPr>
        <w:pStyle w:val="ListParagraph"/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56793EC8" w14:textId="046A5E45" w:rsidR="00246D23" w:rsidRDefault="00246D23" w:rsidP="00246D23">
      <w:pPr>
        <w:pStyle w:val="ListParagraph"/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7FAF27D9" w14:textId="7D98A52B" w:rsidR="00246D23" w:rsidRDefault="00246D23" w:rsidP="00246D23">
      <w:pPr>
        <w:pStyle w:val="ListParagraph"/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64054DD7" w14:textId="3A882E9C" w:rsidR="00246D23" w:rsidRDefault="00246D23" w:rsidP="00246D23">
      <w:pPr>
        <w:pStyle w:val="ListParagraph"/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1570FA08" w14:textId="2A34B2D7" w:rsidR="00246D23" w:rsidRDefault="00246D23" w:rsidP="00246D23">
      <w:pPr>
        <w:pStyle w:val="ListParagraph"/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42BDA2D8" w14:textId="001D0FEA" w:rsidR="00246D23" w:rsidRDefault="00246D23" w:rsidP="00246D23">
      <w:pPr>
        <w:pStyle w:val="ListParagraph"/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75F83682" w14:textId="4E500367" w:rsidR="00246D23" w:rsidRDefault="00246D23" w:rsidP="00246D23">
      <w:pPr>
        <w:pStyle w:val="ListParagraph"/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6E9F571D" w14:textId="54D216DE" w:rsidR="00246D23" w:rsidRDefault="00246D23" w:rsidP="00246D23">
      <w:pPr>
        <w:pStyle w:val="ListParagraph"/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1AC42A34" w14:textId="77777777" w:rsidR="00246D23" w:rsidRDefault="00246D23" w:rsidP="00246D23">
      <w:pPr>
        <w:pStyle w:val="ListParagraph"/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68B76408" w14:textId="5E85743A" w:rsidR="00246D23" w:rsidRDefault="00246D23" w:rsidP="00246D23">
      <w:pPr>
        <w:pStyle w:val="ListParagraph"/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40C8AF6F" w14:textId="77777777" w:rsidR="00246D23" w:rsidRPr="00246D23" w:rsidRDefault="00246D23" w:rsidP="00246D23">
      <w:pPr>
        <w:pStyle w:val="ListParagraph"/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4CB8099A" w14:textId="77777777" w:rsidR="00246D23" w:rsidRDefault="00D01045" w:rsidP="00D01045">
      <w:pPr>
        <w:pStyle w:val="ListParagraph"/>
        <w:numPr>
          <w:ilvl w:val="0"/>
          <w:numId w:val="21"/>
        </w:num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 xml:space="preserve">กำหนดฟังก์ชัน </w:t>
      </w:r>
      <w:r w:rsidRPr="00246D23">
        <w:rPr>
          <w:position w:val="-14"/>
        </w:rPr>
        <w:object w:dxaOrig="920" w:dyaOrig="400" w14:anchorId="5113C9CF">
          <v:shape id="_x0000_i1180" type="#_x0000_t75" style="width:46.2pt;height:19.8pt" o:ole="">
            <v:imagedata r:id="rId315" o:title=""/>
          </v:shape>
          <o:OLEObject Type="Embed" ProgID="Equation.DSMT4" ShapeID="_x0000_i1180" DrawAspect="Content" ObjectID="_1762263311" r:id="rId316"/>
        </w:object>
      </w:r>
      <w:r w:rsidRPr="00246D23">
        <w:rPr>
          <w:rFonts w:ascii="TH Sarabun Chula" w:hAnsi="TH Sarabun Chula" w:cs="TH Sarabun Chula"/>
          <w:sz w:val="28"/>
        </w:rPr>
        <w:t xml:space="preserve"> </w:t>
      </w:r>
      <w:r w:rsidRPr="00246D23">
        <w:rPr>
          <w:rFonts w:ascii="TH Sarabun Chula" w:hAnsi="TH Sarabun Chula" w:cs="TH Sarabun Chula"/>
          <w:sz w:val="28"/>
          <w:cs/>
        </w:rPr>
        <w:t xml:space="preserve">มีกราฟเป็นเส้นตรงตัดแกน </w:t>
      </w:r>
      <w:r w:rsidRPr="00246D23">
        <w:rPr>
          <w:rFonts w:ascii="TH Sarabun Chula" w:hAnsi="TH Sarabun Chula" w:cs="TH Sarabun Chula"/>
          <w:sz w:val="28"/>
        </w:rPr>
        <w:t>x</w:t>
      </w:r>
      <w:r w:rsidR="00246D23">
        <w:rPr>
          <w:rFonts w:ascii="TH Sarabun Chula" w:hAnsi="TH Sarabun Chula" w:cs="TH Sarabun Chula" w:hint="cs"/>
          <w:sz w:val="28"/>
          <w:cs/>
        </w:rPr>
        <w:t xml:space="preserve"> </w:t>
      </w:r>
      <w:r w:rsidRPr="00246D23">
        <w:rPr>
          <w:rFonts w:ascii="TH Sarabun Chula" w:hAnsi="TH Sarabun Chula" w:cs="TH Sarabun Chula"/>
          <w:sz w:val="28"/>
          <w:cs/>
        </w:rPr>
        <w:t xml:space="preserve">ที่จุด </w:t>
      </w:r>
      <w:r w:rsidRPr="00246D23">
        <w:rPr>
          <w:position w:val="-14"/>
        </w:rPr>
        <w:object w:dxaOrig="700" w:dyaOrig="400" w14:anchorId="7F31EAB4">
          <v:shape id="_x0000_i1181" type="#_x0000_t75" style="width:34.8pt;height:19.8pt" o:ole="">
            <v:imagedata r:id="rId317" o:title=""/>
          </v:shape>
          <o:OLEObject Type="Embed" ProgID="Equation.DSMT4" ShapeID="_x0000_i1181" DrawAspect="Content" ObjectID="_1762263312" r:id="rId318"/>
        </w:object>
      </w:r>
      <w:r w:rsidRPr="00246D23">
        <w:rPr>
          <w:rFonts w:ascii="TH Sarabun Chula" w:hAnsi="TH Sarabun Chula" w:cs="TH Sarabun Chula"/>
          <w:sz w:val="28"/>
        </w:rPr>
        <w:t xml:space="preserve"> </w:t>
      </w:r>
      <w:r w:rsidRPr="00246D23">
        <w:rPr>
          <w:rFonts w:ascii="TH Sarabun Chula" w:hAnsi="TH Sarabun Chula" w:cs="TH Sarabun Chula"/>
          <w:sz w:val="28"/>
          <w:cs/>
        </w:rPr>
        <w:t xml:space="preserve">และผ่านจุด </w:t>
      </w:r>
      <w:r w:rsidRPr="00246D23">
        <w:rPr>
          <w:position w:val="-14"/>
        </w:rPr>
        <w:object w:dxaOrig="560" w:dyaOrig="400" w14:anchorId="3905F9CC">
          <v:shape id="_x0000_i1182" type="#_x0000_t75" style="width:28.2pt;height:19.8pt" o:ole="">
            <v:imagedata r:id="rId319" o:title=""/>
          </v:shape>
          <o:OLEObject Type="Embed" ProgID="Equation.DSMT4" ShapeID="_x0000_i1182" DrawAspect="Content" ObjectID="_1762263313" r:id="rId320"/>
        </w:object>
      </w:r>
      <w:r w:rsidRPr="00246D23">
        <w:rPr>
          <w:rFonts w:ascii="TH Sarabun Chula" w:hAnsi="TH Sarabun Chula" w:cs="TH Sarabun Chula"/>
          <w:sz w:val="28"/>
        </w:rPr>
        <w:t xml:space="preserve"> </w:t>
      </w:r>
    </w:p>
    <w:p w14:paraId="00A0D8B6" w14:textId="219517A5" w:rsidR="00D01045" w:rsidRPr="00246D23" w:rsidRDefault="00D01045" w:rsidP="00246D23">
      <w:pPr>
        <w:pStyle w:val="ListParagraph"/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 xml:space="preserve">ค่าของ </w:t>
      </w:r>
      <w:r w:rsidRPr="00246D23">
        <w:rPr>
          <w:position w:val="-30"/>
        </w:rPr>
        <w:object w:dxaOrig="1020" w:dyaOrig="720" w14:anchorId="354CCB12">
          <v:shape id="_x0000_i1183" type="#_x0000_t75" style="width:51pt;height:36pt" o:ole="">
            <v:imagedata r:id="rId321" o:title=""/>
          </v:shape>
          <o:OLEObject Type="Embed" ProgID="Equation.DSMT4" ShapeID="_x0000_i1183" DrawAspect="Content" ObjectID="_1762263314" r:id="rId322"/>
        </w:object>
      </w:r>
      <w:r w:rsidRPr="00246D23">
        <w:rPr>
          <w:rFonts w:ascii="TH Sarabun Chula" w:hAnsi="TH Sarabun Chula" w:cs="TH Sarabun Chula"/>
          <w:sz w:val="28"/>
        </w:rPr>
        <w:t xml:space="preserve"> </w:t>
      </w:r>
      <w:r w:rsidRPr="00246D23">
        <w:rPr>
          <w:rFonts w:ascii="TH Sarabun Chula" w:hAnsi="TH Sarabun Chula" w:cs="TH Sarabun Chula"/>
          <w:sz w:val="28"/>
          <w:cs/>
        </w:rPr>
        <w:t>เท่ากับข้อใดต่อไปนี้</w:t>
      </w:r>
    </w:p>
    <w:p w14:paraId="6299A06D" w14:textId="081321A1" w:rsidR="00246D23" w:rsidRDefault="00D01045" w:rsidP="00D01045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  <w:t>1.</w:t>
      </w:r>
      <w:r w:rsidR="00246D23">
        <w:rPr>
          <w:rFonts w:ascii="TH Sarabun Chula" w:hAnsi="TH Sarabun Chula" w:cs="TH Sarabun Chula"/>
          <w:sz w:val="28"/>
        </w:rPr>
        <w:t>)</w:t>
      </w:r>
      <w:r w:rsidRPr="00246D23">
        <w:rPr>
          <w:rFonts w:ascii="TH Sarabun Chula" w:hAnsi="TH Sarabun Chula" w:cs="TH Sarabun Chula"/>
          <w:sz w:val="28"/>
          <w:cs/>
        </w:rPr>
        <w:t xml:space="preserve">  9</w:t>
      </w:r>
      <w:r w:rsidRPr="00246D23">
        <w:rPr>
          <w:rFonts w:ascii="TH Sarabun Chula" w:hAnsi="TH Sarabun Chula" w:cs="TH Sarabun Chula"/>
          <w:sz w:val="28"/>
          <w:cs/>
        </w:rPr>
        <w:tab/>
      </w:r>
      <w:r w:rsidRPr="00246D23">
        <w:rPr>
          <w:rFonts w:ascii="TH Sarabun Chula" w:hAnsi="TH Sarabun Chula" w:cs="TH Sarabun Chula"/>
          <w:sz w:val="28"/>
          <w:cs/>
        </w:rPr>
        <w:tab/>
      </w:r>
    </w:p>
    <w:p w14:paraId="35A67198" w14:textId="04C4DFB7" w:rsidR="00D01045" w:rsidRPr="00246D23" w:rsidRDefault="00246D23" w:rsidP="00D01045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  <w:r>
        <w:rPr>
          <w:rFonts w:ascii="TH Sarabun Chula" w:hAnsi="TH Sarabun Chula" w:cs="TH Sarabun Chula"/>
          <w:sz w:val="28"/>
          <w:cs/>
        </w:rPr>
        <w:tab/>
      </w:r>
      <w:r w:rsidR="00D01045" w:rsidRPr="00246D23">
        <w:rPr>
          <w:rFonts w:ascii="TH Sarabun Chula" w:hAnsi="TH Sarabun Chula" w:cs="TH Sarabun Chula"/>
          <w:sz w:val="28"/>
          <w:cs/>
        </w:rPr>
        <w:t>2.</w:t>
      </w:r>
      <w:r>
        <w:rPr>
          <w:rFonts w:ascii="TH Sarabun Chula" w:hAnsi="TH Sarabun Chula" w:cs="TH Sarabun Chula"/>
          <w:sz w:val="28"/>
        </w:rPr>
        <w:t>)</w:t>
      </w:r>
      <w:r w:rsidR="00D01045" w:rsidRPr="00246D23">
        <w:rPr>
          <w:rFonts w:ascii="TH Sarabun Chula" w:hAnsi="TH Sarabun Chula" w:cs="TH Sarabun Chula"/>
          <w:sz w:val="28"/>
          <w:cs/>
        </w:rPr>
        <w:t xml:space="preserve">  12</w:t>
      </w:r>
    </w:p>
    <w:p w14:paraId="3E414D8E" w14:textId="77777777" w:rsidR="00246D23" w:rsidRDefault="00D01045" w:rsidP="00D01045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  <w:t>3.</w:t>
      </w:r>
      <w:r w:rsidR="00246D23">
        <w:rPr>
          <w:rFonts w:ascii="TH Sarabun Chula" w:hAnsi="TH Sarabun Chula" w:cs="TH Sarabun Chula"/>
          <w:sz w:val="28"/>
        </w:rPr>
        <w:t>)</w:t>
      </w:r>
      <w:r w:rsidRPr="00246D23">
        <w:rPr>
          <w:rFonts w:ascii="TH Sarabun Chula" w:hAnsi="TH Sarabun Chula" w:cs="TH Sarabun Chula"/>
          <w:sz w:val="28"/>
          <w:cs/>
        </w:rPr>
        <w:t xml:space="preserve">  15</w:t>
      </w:r>
      <w:r w:rsidRPr="00246D23">
        <w:rPr>
          <w:rFonts w:ascii="TH Sarabun Chula" w:hAnsi="TH Sarabun Chula" w:cs="TH Sarabun Chula"/>
          <w:sz w:val="28"/>
          <w:cs/>
        </w:rPr>
        <w:tab/>
      </w:r>
      <w:r w:rsidRPr="00246D23">
        <w:rPr>
          <w:rFonts w:ascii="TH Sarabun Chula" w:hAnsi="TH Sarabun Chula" w:cs="TH Sarabun Chula"/>
          <w:sz w:val="28"/>
          <w:cs/>
        </w:rPr>
        <w:tab/>
      </w:r>
    </w:p>
    <w:p w14:paraId="4D60A5E4" w14:textId="1370434A" w:rsidR="00D01045" w:rsidRPr="00246D23" w:rsidRDefault="00246D23" w:rsidP="00D01045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  <w:r>
        <w:rPr>
          <w:rFonts w:ascii="TH Sarabun Chula" w:hAnsi="TH Sarabun Chula" w:cs="TH Sarabun Chula"/>
          <w:sz w:val="28"/>
        </w:rPr>
        <w:tab/>
      </w:r>
      <w:r w:rsidR="00D01045" w:rsidRPr="00246D23">
        <w:rPr>
          <w:rFonts w:ascii="TH Sarabun Chula" w:hAnsi="TH Sarabun Chula" w:cs="TH Sarabun Chula"/>
          <w:sz w:val="28"/>
          <w:cs/>
        </w:rPr>
        <w:t>4.</w:t>
      </w:r>
      <w:r>
        <w:rPr>
          <w:rFonts w:ascii="TH Sarabun Chula" w:hAnsi="TH Sarabun Chula" w:cs="TH Sarabun Chula"/>
          <w:sz w:val="28"/>
        </w:rPr>
        <w:t>)</w:t>
      </w:r>
      <w:r w:rsidR="00D01045" w:rsidRPr="00246D23">
        <w:rPr>
          <w:rFonts w:ascii="TH Sarabun Chula" w:hAnsi="TH Sarabun Chula" w:cs="TH Sarabun Chula"/>
          <w:sz w:val="28"/>
          <w:cs/>
        </w:rPr>
        <w:t xml:space="preserve">   18</w:t>
      </w:r>
    </w:p>
    <w:p w14:paraId="0FC900AF" w14:textId="77777777" w:rsidR="00D01045" w:rsidRPr="00246D23" w:rsidRDefault="00D01045" w:rsidP="00D01045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2D2BFFC9" w14:textId="6DFF1169" w:rsidR="00D01045" w:rsidRDefault="00D01045" w:rsidP="00D01045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6D4BCC0C" w14:textId="0FDFDF93" w:rsidR="00246D23" w:rsidRDefault="00246D23" w:rsidP="00D01045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1A90BD95" w14:textId="3DC5B2EE" w:rsidR="00246D23" w:rsidRDefault="00246D23" w:rsidP="00D01045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646E17F8" w14:textId="6E9A782E" w:rsidR="00246D23" w:rsidRDefault="00246D23" w:rsidP="00D01045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37017CEA" w14:textId="4F21EEC1" w:rsidR="00246D23" w:rsidRDefault="00246D23" w:rsidP="00D01045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63D14278" w14:textId="6DEFE60F" w:rsidR="00246D23" w:rsidRDefault="00246D23" w:rsidP="00D01045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55C97083" w14:textId="74835A13" w:rsidR="00246D23" w:rsidRDefault="00246D23" w:rsidP="00D01045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101ABC03" w14:textId="77777777" w:rsidR="00E57688" w:rsidRDefault="00E57688" w:rsidP="00E57688">
      <w:pPr>
        <w:pStyle w:val="ListParagraph"/>
        <w:numPr>
          <w:ilvl w:val="0"/>
          <w:numId w:val="21"/>
        </w:num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  <w:r>
        <w:rPr>
          <w:rFonts w:ascii="TH Sarabun Chula" w:hAnsi="TH Sarabun Chula" w:cs="TH Sarabun Chula" w:hint="cs"/>
          <w:sz w:val="28"/>
          <w:cs/>
        </w:rPr>
        <w:lastRenderedPageBreak/>
        <w:t xml:space="preserve">กำหนดให้ </w:t>
      </w:r>
      <w:r w:rsidRPr="0046663C">
        <w:rPr>
          <w:position w:val="-10"/>
        </w:rPr>
        <w:object w:dxaOrig="2340" w:dyaOrig="360" w14:anchorId="403BDF22">
          <v:shape id="_x0000_i1184" type="#_x0000_t75" style="width:117pt;height:18pt" o:ole="">
            <v:imagedata r:id="rId323" o:title=""/>
          </v:shape>
          <o:OLEObject Type="Embed" ProgID="Equation.DSMT4" ShapeID="_x0000_i1184" DrawAspect="Content" ObjectID="_1762263315" r:id="rId324"/>
        </w:object>
      </w:r>
      <w:r w:rsidRPr="00E57688">
        <w:rPr>
          <w:rFonts w:ascii="TH Sarabun Chula" w:hAnsi="TH Sarabun Chula" w:cs="TH Sarabun Chula" w:hint="cs"/>
          <w:sz w:val="28"/>
          <w:cs/>
        </w:rPr>
        <w:t xml:space="preserve">เมื่อ </w:t>
      </w:r>
      <w:r w:rsidRPr="0046663C">
        <w:rPr>
          <w:position w:val="-10"/>
        </w:rPr>
        <w:object w:dxaOrig="680" w:dyaOrig="320" w14:anchorId="236830FD">
          <v:shape id="_x0000_i1185" type="#_x0000_t75" style="width:34.2pt;height:16.2pt" o:ole="">
            <v:imagedata r:id="rId325" o:title=""/>
          </v:shape>
          <o:OLEObject Type="Embed" ProgID="Equation.DSMT4" ShapeID="_x0000_i1185" DrawAspect="Content" ObjectID="_1762263316" r:id="rId326"/>
        </w:object>
      </w:r>
      <w:r>
        <w:rPr>
          <w:rFonts w:hint="cs"/>
          <w:cs/>
        </w:rPr>
        <w:t xml:space="preserve"> </w:t>
      </w:r>
      <w:r w:rsidRPr="00E57688">
        <w:rPr>
          <w:rFonts w:ascii="TH Sarabun Chula" w:hAnsi="TH Sarabun Chula" w:cs="TH Sarabun Chula" w:hint="cs"/>
          <w:sz w:val="28"/>
          <w:cs/>
        </w:rPr>
        <w:t>เป็นจำนวนจริง ถ้า</w:t>
      </w:r>
      <w:r>
        <w:rPr>
          <w:rFonts w:ascii="TH Sarabun Chula" w:hAnsi="TH Sarabun Chula" w:cs="TH Sarabun Chula"/>
          <w:sz w:val="28"/>
        </w:rPr>
        <w:t xml:space="preserve"> </w:t>
      </w:r>
      <w:r w:rsidRPr="0046663C">
        <w:rPr>
          <w:position w:val="-10"/>
        </w:rPr>
        <w:object w:dxaOrig="240" w:dyaOrig="320" w14:anchorId="4827CBE3">
          <v:shape id="_x0000_i1186" type="#_x0000_t75" style="width:12pt;height:16.2pt" o:ole="">
            <v:imagedata r:id="rId327" o:title=""/>
          </v:shape>
          <o:OLEObject Type="Embed" ProgID="Equation.DSMT4" ShapeID="_x0000_i1186" DrawAspect="Content" ObjectID="_1762263317" r:id="rId328"/>
        </w:object>
      </w:r>
      <w:r>
        <w:rPr>
          <w:rFonts w:hint="cs"/>
          <w:cs/>
        </w:rPr>
        <w:t xml:space="preserve"> </w:t>
      </w:r>
      <w:r w:rsidRPr="00E57688">
        <w:rPr>
          <w:rFonts w:ascii="TH Sarabun Chula" w:hAnsi="TH Sarabun Chula" w:cs="TH Sarabun Chula" w:hint="cs"/>
          <w:sz w:val="28"/>
          <w:cs/>
        </w:rPr>
        <w:t>มีค่าวิกฤตที่</w:t>
      </w:r>
      <w:r w:rsidRPr="00E57688">
        <w:rPr>
          <w:rFonts w:ascii="TH Sarabun Chula" w:hAnsi="TH Sarabun Chula" w:cs="TH Sarabun Chula"/>
          <w:sz w:val="28"/>
        </w:rPr>
        <w:t xml:space="preserve"> </w:t>
      </w:r>
      <w:r w:rsidRPr="0046663C">
        <w:rPr>
          <w:position w:val="-10"/>
        </w:rPr>
        <w:object w:dxaOrig="740" w:dyaOrig="320" w14:anchorId="1681AA5C">
          <v:shape id="_x0000_i1187" type="#_x0000_t75" style="width:37.2pt;height:16.2pt" o:ole="">
            <v:imagedata r:id="rId329" o:title=""/>
          </v:shape>
          <o:OLEObject Type="Embed" ProgID="Equation.DSMT4" ShapeID="_x0000_i1187" DrawAspect="Content" ObjectID="_1762263318" r:id="rId330"/>
        </w:object>
      </w:r>
      <w:r>
        <w:t xml:space="preserve"> </w:t>
      </w:r>
      <w:r w:rsidRPr="00E57688">
        <w:rPr>
          <w:rFonts w:ascii="TH Sarabun Chula" w:hAnsi="TH Sarabun Chula" w:cs="TH Sarabun Chula" w:hint="cs"/>
          <w:sz w:val="28"/>
          <w:cs/>
        </w:rPr>
        <w:t>และ</w:t>
      </w:r>
      <w:r w:rsidRPr="00E57688">
        <w:rPr>
          <w:rFonts w:ascii="TH Sarabun Chula" w:hAnsi="TH Sarabun Chula" w:cs="TH Sarabun Chula"/>
          <w:sz w:val="28"/>
        </w:rPr>
        <w:t xml:space="preserve"> </w:t>
      </w:r>
      <w:r w:rsidRPr="0046663C">
        <w:rPr>
          <w:position w:val="-10"/>
        </w:rPr>
        <w:object w:dxaOrig="600" w:dyaOrig="320" w14:anchorId="58E05B2A">
          <v:shape id="_x0000_i1188" type="#_x0000_t75" style="width:30pt;height:16.2pt" o:ole="">
            <v:imagedata r:id="rId331" o:title=""/>
          </v:shape>
          <o:OLEObject Type="Embed" ProgID="Equation.DSMT4" ShapeID="_x0000_i1188" DrawAspect="Content" ObjectID="_1762263319" r:id="rId332"/>
        </w:object>
      </w:r>
      <w:r>
        <w:rPr>
          <w:rFonts w:hint="cs"/>
          <w:cs/>
        </w:rPr>
        <w:t xml:space="preserve"> </w:t>
      </w:r>
      <w:r w:rsidRPr="00E57688">
        <w:rPr>
          <w:rFonts w:ascii="TH Sarabun Chula" w:hAnsi="TH Sarabun Chula" w:cs="TH Sarabun Chula" w:hint="cs"/>
          <w:sz w:val="28"/>
          <w:cs/>
        </w:rPr>
        <w:t xml:space="preserve">แล้ว </w:t>
      </w:r>
    </w:p>
    <w:p w14:paraId="01F3C833" w14:textId="28B3ADAE" w:rsidR="00E57688" w:rsidRPr="00E57688" w:rsidRDefault="00E57688" w:rsidP="00E57688">
      <w:pPr>
        <w:pStyle w:val="ListParagraph"/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  <w:r w:rsidRPr="00E57688">
        <w:rPr>
          <w:rFonts w:ascii="TH Sarabun Chula" w:hAnsi="TH Sarabun Chula" w:cs="TH Sarabun Chula" w:hint="cs"/>
          <w:sz w:val="28"/>
          <w:cs/>
        </w:rPr>
        <w:t>พิจารณาข้อความต่อไปนี้</w:t>
      </w:r>
    </w:p>
    <w:p w14:paraId="13D15EBD" w14:textId="38B67B55" w:rsidR="00E57688" w:rsidRPr="00E57688" w:rsidRDefault="00E57688" w:rsidP="00E57688">
      <w:pPr>
        <w:pStyle w:val="ListParagraph"/>
        <w:numPr>
          <w:ilvl w:val="0"/>
          <w:numId w:val="22"/>
        </w:num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  <w:r w:rsidRPr="00E57688">
        <w:rPr>
          <w:rFonts w:ascii="TH Sarabun Chula" w:hAnsi="TH Sarabun Chula" w:cs="TH Sarabun Chula"/>
          <w:position w:val="-10"/>
          <w:sz w:val="28"/>
        </w:rPr>
        <w:object w:dxaOrig="240" w:dyaOrig="320" w14:anchorId="4700C094">
          <v:shape id="_x0000_i1189" type="#_x0000_t75" style="width:12pt;height:16.2pt" o:ole="">
            <v:imagedata r:id="rId327" o:title=""/>
          </v:shape>
          <o:OLEObject Type="Embed" ProgID="Equation.DSMT4" ShapeID="_x0000_i1189" DrawAspect="Content" ObjectID="_1762263320" r:id="rId333"/>
        </w:object>
      </w:r>
      <w:r w:rsidRPr="00E57688">
        <w:rPr>
          <w:rFonts w:ascii="TH Sarabun Chula" w:hAnsi="TH Sarabun Chula" w:cs="TH Sarabun Chula"/>
          <w:sz w:val="28"/>
          <w:cs/>
        </w:rPr>
        <w:t xml:space="preserve">มีค่าสูงสุดสัมพัทธ์ที่ </w:t>
      </w:r>
      <w:r w:rsidRPr="00E57688">
        <w:rPr>
          <w:rFonts w:ascii="TH Sarabun Chula" w:hAnsi="TH Sarabun Chula" w:cs="TH Sarabun Chula"/>
          <w:position w:val="-10"/>
          <w:sz w:val="28"/>
        </w:rPr>
        <w:object w:dxaOrig="740" w:dyaOrig="320" w14:anchorId="3CAEB4F1">
          <v:shape id="_x0000_i1190" type="#_x0000_t75" style="width:37.2pt;height:16.2pt" o:ole="">
            <v:imagedata r:id="rId329" o:title=""/>
          </v:shape>
          <o:OLEObject Type="Embed" ProgID="Equation.DSMT4" ShapeID="_x0000_i1190" DrawAspect="Content" ObjectID="_1762263321" r:id="rId334"/>
        </w:object>
      </w:r>
    </w:p>
    <w:p w14:paraId="405DED18" w14:textId="756DE071" w:rsidR="00E57688" w:rsidRPr="00E57688" w:rsidRDefault="00E57688" w:rsidP="00E57688">
      <w:pPr>
        <w:pStyle w:val="ListParagraph"/>
        <w:numPr>
          <w:ilvl w:val="0"/>
          <w:numId w:val="22"/>
        </w:num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  <w:r w:rsidRPr="00E57688">
        <w:rPr>
          <w:rFonts w:ascii="TH Sarabun Chula" w:hAnsi="TH Sarabun Chula" w:cs="TH Sarabun Chula"/>
          <w:position w:val="-10"/>
          <w:sz w:val="28"/>
        </w:rPr>
        <w:object w:dxaOrig="240" w:dyaOrig="320" w14:anchorId="53B58C8E">
          <v:shape id="_x0000_i1191" type="#_x0000_t75" style="width:12pt;height:16.2pt" o:ole="">
            <v:imagedata r:id="rId327" o:title=""/>
          </v:shape>
          <o:OLEObject Type="Embed" ProgID="Equation.DSMT4" ShapeID="_x0000_i1191" DrawAspect="Content" ObjectID="_1762263322" r:id="rId335"/>
        </w:object>
      </w:r>
      <w:r w:rsidRPr="00E57688">
        <w:rPr>
          <w:rFonts w:ascii="TH Sarabun Chula" w:hAnsi="TH Sarabun Chula" w:cs="TH Sarabun Chula"/>
          <w:sz w:val="28"/>
          <w:cs/>
        </w:rPr>
        <w:t xml:space="preserve">มีค่าต่ำสุดสัมพัทธ์ที่ </w:t>
      </w:r>
      <w:r w:rsidRPr="00E57688">
        <w:rPr>
          <w:rFonts w:ascii="TH Sarabun Chula" w:hAnsi="TH Sarabun Chula" w:cs="TH Sarabun Chula"/>
          <w:position w:val="-10"/>
          <w:sz w:val="28"/>
        </w:rPr>
        <w:object w:dxaOrig="600" w:dyaOrig="320" w14:anchorId="7AE9C66B">
          <v:shape id="_x0000_i1192" type="#_x0000_t75" style="width:30pt;height:16.2pt" o:ole="">
            <v:imagedata r:id="rId331" o:title=""/>
          </v:shape>
          <o:OLEObject Type="Embed" ProgID="Equation.DSMT4" ShapeID="_x0000_i1192" DrawAspect="Content" ObjectID="_1762263323" r:id="rId336"/>
        </w:object>
      </w:r>
    </w:p>
    <w:p w14:paraId="3BDD8848" w14:textId="47BDBD32" w:rsidR="00E57688" w:rsidRPr="00E57688" w:rsidRDefault="00E57688" w:rsidP="00E57688">
      <w:pPr>
        <w:pStyle w:val="ListParagraph"/>
        <w:numPr>
          <w:ilvl w:val="0"/>
          <w:numId w:val="22"/>
        </w:num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  <w:r w:rsidRPr="00E57688">
        <w:rPr>
          <w:rFonts w:ascii="TH Sarabun Chula" w:hAnsi="TH Sarabun Chula" w:cs="TH Sarabun Chula"/>
          <w:sz w:val="28"/>
          <w:cs/>
        </w:rPr>
        <w:t xml:space="preserve">บนช่วง </w:t>
      </w:r>
      <w:r w:rsidRPr="00E57688">
        <w:rPr>
          <w:rFonts w:ascii="TH Sarabun Chula" w:hAnsi="TH Sarabun Chula" w:cs="TH Sarabun Chula"/>
          <w:position w:val="-10"/>
          <w:sz w:val="28"/>
          <w:cs/>
        </w:rPr>
        <w:object w:dxaOrig="920" w:dyaOrig="320" w14:anchorId="0B9E8B4E">
          <v:shape id="_x0000_i1193" type="#_x0000_t75" style="width:46.2pt;height:16.2pt" o:ole="">
            <v:imagedata r:id="rId337" o:title=""/>
          </v:shape>
          <o:OLEObject Type="Embed" ProgID="Equation.DSMT4" ShapeID="_x0000_i1193" DrawAspect="Content" ObjectID="_1762263324" r:id="rId338"/>
        </w:object>
      </w:r>
      <w:r w:rsidRPr="00E57688">
        <w:rPr>
          <w:rFonts w:ascii="TH Sarabun Chula" w:hAnsi="TH Sarabun Chula" w:cs="TH Sarabun Chula"/>
          <w:sz w:val="28"/>
          <w:cs/>
        </w:rPr>
        <w:t>เป็นฟังก์ชันเพิ่ม</w:t>
      </w:r>
    </w:p>
    <w:p w14:paraId="3BE2D898" w14:textId="169EEAEB" w:rsidR="00E57688" w:rsidRDefault="00E57688" w:rsidP="00E57688">
      <w:pPr>
        <w:pStyle w:val="ListParagraph"/>
        <w:numPr>
          <w:ilvl w:val="0"/>
          <w:numId w:val="22"/>
        </w:num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  <w:r w:rsidRPr="00E57688">
        <w:rPr>
          <w:rFonts w:ascii="TH Sarabun Chula" w:hAnsi="TH Sarabun Chula" w:cs="TH Sarabun Chula"/>
          <w:sz w:val="28"/>
          <w:cs/>
        </w:rPr>
        <w:t xml:space="preserve">บนช่วง </w:t>
      </w:r>
      <w:r w:rsidRPr="00E57688">
        <w:rPr>
          <w:rFonts w:ascii="TH Sarabun Chula" w:hAnsi="TH Sarabun Chula" w:cs="TH Sarabun Chula"/>
          <w:position w:val="-10"/>
          <w:sz w:val="28"/>
        </w:rPr>
        <w:object w:dxaOrig="1100" w:dyaOrig="320" w14:anchorId="2A530752">
          <v:shape id="_x0000_i1194" type="#_x0000_t75" style="width:55.2pt;height:16.2pt" o:ole="">
            <v:imagedata r:id="rId339" o:title=""/>
          </v:shape>
          <o:OLEObject Type="Embed" ProgID="Equation.DSMT4" ShapeID="_x0000_i1194" DrawAspect="Content" ObjectID="_1762263325" r:id="rId340"/>
        </w:object>
      </w:r>
      <w:r w:rsidRPr="00E57688">
        <w:rPr>
          <w:rFonts w:ascii="TH Sarabun Chula" w:hAnsi="TH Sarabun Chula" w:cs="TH Sarabun Chula"/>
          <w:sz w:val="28"/>
          <w:cs/>
        </w:rPr>
        <w:t>เป็นฟังก์ชันลด</w:t>
      </w:r>
    </w:p>
    <w:p w14:paraId="69A6F0E4" w14:textId="786224AA" w:rsidR="00E57688" w:rsidRDefault="00E57688" w:rsidP="00E57688">
      <w:pPr>
        <w:tabs>
          <w:tab w:val="left" w:pos="720"/>
          <w:tab w:val="left" w:pos="2200"/>
        </w:tabs>
        <w:ind w:left="720"/>
        <w:rPr>
          <w:rFonts w:ascii="TH Sarabun Chula" w:hAnsi="TH Sarabun Chula" w:cs="TH Sarabun Chula"/>
          <w:sz w:val="28"/>
        </w:rPr>
      </w:pPr>
      <w:r>
        <w:rPr>
          <w:rFonts w:ascii="TH Sarabun Chula" w:hAnsi="TH Sarabun Chula" w:cs="TH Sarabun Chula" w:hint="cs"/>
          <w:sz w:val="28"/>
          <w:cs/>
        </w:rPr>
        <w:t>จำนวนข้อความที่ถูกต้องเท่ากับข้อใดต่อไปนี้</w:t>
      </w:r>
    </w:p>
    <w:p w14:paraId="6825978D" w14:textId="27B6CA5C" w:rsidR="00E57688" w:rsidRDefault="00E57688" w:rsidP="00E57688">
      <w:pPr>
        <w:pStyle w:val="ListParagraph"/>
        <w:numPr>
          <w:ilvl w:val="0"/>
          <w:numId w:val="24"/>
        </w:num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  <w:r>
        <w:rPr>
          <w:rFonts w:ascii="TH Sarabun Chula" w:hAnsi="TH Sarabun Chula" w:cs="TH Sarabun Chula"/>
          <w:sz w:val="28"/>
        </w:rPr>
        <w:t>0 (</w:t>
      </w:r>
      <w:r>
        <w:rPr>
          <w:rFonts w:ascii="TH Sarabun Chula" w:hAnsi="TH Sarabun Chula" w:cs="TH Sarabun Chula" w:hint="cs"/>
          <w:sz w:val="28"/>
          <w:cs/>
        </w:rPr>
        <w:t>ไม่มีข้อความใดถูกต้อง</w:t>
      </w:r>
      <w:r>
        <w:rPr>
          <w:rFonts w:ascii="TH Sarabun Chula" w:hAnsi="TH Sarabun Chula" w:cs="TH Sarabun Chula"/>
          <w:sz w:val="28"/>
        </w:rPr>
        <w:t>)</w:t>
      </w:r>
    </w:p>
    <w:p w14:paraId="5FC439E2" w14:textId="0142622D" w:rsidR="00E57688" w:rsidRDefault="00E57688" w:rsidP="00E57688">
      <w:pPr>
        <w:pStyle w:val="ListParagraph"/>
        <w:numPr>
          <w:ilvl w:val="0"/>
          <w:numId w:val="24"/>
        </w:num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  <w:r>
        <w:rPr>
          <w:rFonts w:ascii="TH Sarabun Chula" w:hAnsi="TH Sarabun Chula" w:cs="TH Sarabun Chula"/>
          <w:sz w:val="28"/>
        </w:rPr>
        <w:t>1</w:t>
      </w:r>
    </w:p>
    <w:p w14:paraId="6ABCF771" w14:textId="7C9A25BE" w:rsidR="00E57688" w:rsidRDefault="00E57688" w:rsidP="00E57688">
      <w:pPr>
        <w:pStyle w:val="ListParagraph"/>
        <w:numPr>
          <w:ilvl w:val="0"/>
          <w:numId w:val="24"/>
        </w:num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  <w:r>
        <w:rPr>
          <w:rFonts w:ascii="TH Sarabun Chula" w:hAnsi="TH Sarabun Chula" w:cs="TH Sarabun Chula"/>
          <w:sz w:val="28"/>
        </w:rPr>
        <w:t>2</w:t>
      </w:r>
    </w:p>
    <w:p w14:paraId="40A6E3EF" w14:textId="07FD6779" w:rsidR="00E57688" w:rsidRDefault="00E57688" w:rsidP="00E57688">
      <w:pPr>
        <w:pStyle w:val="ListParagraph"/>
        <w:numPr>
          <w:ilvl w:val="0"/>
          <w:numId w:val="24"/>
        </w:num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  <w:r>
        <w:rPr>
          <w:rFonts w:ascii="TH Sarabun Chula" w:hAnsi="TH Sarabun Chula" w:cs="TH Sarabun Chula"/>
          <w:sz w:val="28"/>
        </w:rPr>
        <w:t>3</w:t>
      </w:r>
    </w:p>
    <w:p w14:paraId="1F773798" w14:textId="3B9C8342" w:rsidR="00E57688" w:rsidRPr="00E57688" w:rsidRDefault="00E57688" w:rsidP="00E57688">
      <w:pPr>
        <w:pStyle w:val="ListParagraph"/>
        <w:numPr>
          <w:ilvl w:val="0"/>
          <w:numId w:val="24"/>
        </w:num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  <w:r>
        <w:rPr>
          <w:rFonts w:ascii="TH Sarabun Chula" w:hAnsi="TH Sarabun Chula" w:cs="TH Sarabun Chula"/>
          <w:sz w:val="28"/>
        </w:rPr>
        <w:t>4</w:t>
      </w:r>
    </w:p>
    <w:p w14:paraId="463B1242" w14:textId="63384C9C" w:rsidR="00E57688" w:rsidRDefault="00E57688" w:rsidP="00E57688">
      <w:pPr>
        <w:tabs>
          <w:tab w:val="left" w:pos="720"/>
          <w:tab w:val="left" w:pos="2200"/>
        </w:tabs>
        <w:ind w:left="720"/>
      </w:pPr>
    </w:p>
    <w:p w14:paraId="01DFE653" w14:textId="77777777" w:rsidR="00E57688" w:rsidRPr="00E57688" w:rsidRDefault="00E57688" w:rsidP="00E57688">
      <w:pPr>
        <w:tabs>
          <w:tab w:val="left" w:pos="720"/>
          <w:tab w:val="left" w:pos="2200"/>
        </w:tabs>
        <w:ind w:left="720"/>
      </w:pPr>
    </w:p>
    <w:p w14:paraId="5E69BF08" w14:textId="410A8D78" w:rsidR="00E57688" w:rsidRPr="00E57688" w:rsidRDefault="00E57688" w:rsidP="00E57688">
      <w:pPr>
        <w:pStyle w:val="ListParagraph"/>
        <w:numPr>
          <w:ilvl w:val="0"/>
          <w:numId w:val="21"/>
        </w:numPr>
        <w:tabs>
          <w:tab w:val="left" w:pos="720"/>
          <w:tab w:val="left" w:pos="2200"/>
          <w:tab w:val="left" w:pos="3030"/>
          <w:tab w:val="left" w:pos="7580"/>
        </w:tabs>
        <w:rPr>
          <w:rFonts w:ascii="TH Sarabun Chula" w:hAnsi="TH Sarabun Chula" w:cs="TH Sarabun Chula"/>
          <w:sz w:val="28"/>
        </w:rPr>
      </w:pPr>
      <w:r w:rsidRPr="00E57688">
        <w:rPr>
          <w:rFonts w:ascii="TH Sarabun Chula" w:hAnsi="TH Sarabun Chula" w:cs="TH Sarabun Chula"/>
          <w:sz w:val="28"/>
          <w:cs/>
        </w:rPr>
        <w:t xml:space="preserve">ให้ </w:t>
      </w:r>
      <w:r w:rsidRPr="0046663C">
        <w:rPr>
          <w:position w:val="-14"/>
        </w:rPr>
        <w:object w:dxaOrig="920" w:dyaOrig="400" w14:anchorId="76120BE7">
          <v:shape id="_x0000_i1195" type="#_x0000_t75" style="width:46.2pt;height:19.8pt" o:ole="">
            <v:imagedata r:id="rId341" o:title=""/>
          </v:shape>
          <o:OLEObject Type="Embed" ProgID="Equation.DSMT4" ShapeID="_x0000_i1195" DrawAspect="Content" ObjectID="_1762263326" r:id="rId342"/>
        </w:object>
      </w:r>
      <w:r w:rsidRPr="00E57688">
        <w:rPr>
          <w:rFonts w:ascii="TH Sarabun Chula" w:hAnsi="TH Sarabun Chula" w:cs="TH Sarabun Chula"/>
          <w:sz w:val="28"/>
        </w:rPr>
        <w:t xml:space="preserve"> </w:t>
      </w:r>
      <w:r w:rsidRPr="00E57688">
        <w:rPr>
          <w:rFonts w:ascii="TH Sarabun Chula" w:hAnsi="TH Sarabun Chula" w:cs="TH Sarabun Chula"/>
          <w:sz w:val="28"/>
          <w:cs/>
        </w:rPr>
        <w:t xml:space="preserve">เป็นเส้นโค้งผ่านจุด </w:t>
      </w:r>
      <w:r w:rsidRPr="0046663C">
        <w:rPr>
          <w:position w:val="-14"/>
        </w:rPr>
        <w:object w:dxaOrig="540" w:dyaOrig="400" w14:anchorId="49661A03">
          <v:shape id="_x0000_i1196" type="#_x0000_t75" style="width:27pt;height:19.8pt" o:ole="">
            <v:imagedata r:id="rId343" o:title=""/>
          </v:shape>
          <o:OLEObject Type="Embed" ProgID="Equation.DSMT4" ShapeID="_x0000_i1196" DrawAspect="Content" ObjectID="_1762263327" r:id="rId344"/>
        </w:object>
      </w:r>
      <w:r w:rsidRPr="00E57688">
        <w:rPr>
          <w:rFonts w:ascii="TH Sarabun Chula" w:hAnsi="TH Sarabun Chula" w:cs="TH Sarabun Chula"/>
          <w:sz w:val="28"/>
        </w:rPr>
        <w:t xml:space="preserve"> </w:t>
      </w:r>
      <w:r w:rsidRPr="00E57688">
        <w:rPr>
          <w:rFonts w:ascii="TH Sarabun Chula" w:hAnsi="TH Sarabun Chula" w:cs="TH Sarabun Chula"/>
          <w:sz w:val="28"/>
          <w:cs/>
        </w:rPr>
        <w:t xml:space="preserve">และจุด </w:t>
      </w:r>
      <w:r w:rsidRPr="0046663C">
        <w:rPr>
          <w:position w:val="-14"/>
        </w:rPr>
        <w:object w:dxaOrig="499" w:dyaOrig="400" w14:anchorId="033ADE09">
          <v:shape id="_x0000_i1197" type="#_x0000_t75" style="width:25.2pt;height:19.8pt" o:ole="">
            <v:imagedata r:id="rId345" o:title=""/>
          </v:shape>
          <o:OLEObject Type="Embed" ProgID="Equation.DSMT4" ShapeID="_x0000_i1197" DrawAspect="Content" ObjectID="_1762263328" r:id="rId346"/>
        </w:object>
      </w:r>
      <w:r>
        <w:t xml:space="preserve"> </w:t>
      </w:r>
      <w:r w:rsidRPr="00E57688">
        <w:rPr>
          <w:rFonts w:ascii="TH Sarabun Chula" w:hAnsi="TH Sarabun Chula" w:cs="TH Sarabun Chula"/>
          <w:sz w:val="28"/>
          <w:cs/>
        </w:rPr>
        <w:t xml:space="preserve">และเส้นสัมผัสของเส้นโค้งที่จุด </w:t>
      </w:r>
      <w:r w:rsidRPr="00246D23">
        <w:rPr>
          <w:position w:val="-14"/>
        </w:rPr>
        <w:object w:dxaOrig="600" w:dyaOrig="400" w14:anchorId="1FD075C2">
          <v:shape id="_x0000_i1198" type="#_x0000_t75" style="width:30pt;height:19.8pt" o:ole="">
            <v:imagedata r:id="rId347" o:title=""/>
          </v:shape>
          <o:OLEObject Type="Embed" ProgID="Equation.DSMT4" ShapeID="_x0000_i1198" DrawAspect="Content" ObjectID="_1762263329" r:id="rId348"/>
        </w:object>
      </w:r>
      <w:r w:rsidRPr="00E57688">
        <w:rPr>
          <w:rFonts w:ascii="TH Sarabun Chula" w:hAnsi="TH Sarabun Chula" w:cs="TH Sarabun Chula"/>
          <w:sz w:val="28"/>
        </w:rPr>
        <w:t xml:space="preserve"> </w:t>
      </w:r>
      <w:r w:rsidRPr="00E57688">
        <w:rPr>
          <w:rFonts w:ascii="TH Sarabun Chula" w:hAnsi="TH Sarabun Chula" w:cs="TH Sarabun Chula"/>
          <w:sz w:val="28"/>
          <w:cs/>
        </w:rPr>
        <w:t xml:space="preserve">ใดๆ มีความชันเท่ากับ </w:t>
      </w:r>
      <w:r w:rsidRPr="00246D23">
        <w:rPr>
          <w:position w:val="-10"/>
        </w:rPr>
        <w:object w:dxaOrig="1140" w:dyaOrig="360" w14:anchorId="1B424B4D">
          <v:shape id="_x0000_i1199" type="#_x0000_t75" style="width:57pt;height:18pt" o:ole="">
            <v:imagedata r:id="rId349" o:title=""/>
          </v:shape>
          <o:OLEObject Type="Embed" ProgID="Equation.DSMT4" ShapeID="_x0000_i1199" DrawAspect="Content" ObjectID="_1762263330" r:id="rId350"/>
        </w:object>
      </w:r>
      <w:r w:rsidRPr="00E57688">
        <w:rPr>
          <w:rFonts w:ascii="TH Sarabun Chula" w:hAnsi="TH Sarabun Chula" w:cs="TH Sarabun Chula"/>
          <w:sz w:val="28"/>
          <w:cs/>
        </w:rPr>
        <w:t xml:space="preserve">เมื่อ </w:t>
      </w:r>
      <w:r w:rsidRPr="00E57688">
        <w:rPr>
          <w:rFonts w:ascii="TH Sarabun Chula" w:hAnsi="TH Sarabun Chula" w:cs="TH Sarabun Chula"/>
          <w:sz w:val="28"/>
        </w:rPr>
        <w:t xml:space="preserve">a , b </w:t>
      </w:r>
      <w:r w:rsidRPr="00E57688">
        <w:rPr>
          <w:rFonts w:ascii="TH Sarabun Chula" w:hAnsi="TH Sarabun Chula" w:cs="TH Sarabun Chula"/>
          <w:sz w:val="28"/>
          <w:cs/>
        </w:rPr>
        <w:t xml:space="preserve">และ </w:t>
      </w:r>
      <w:r w:rsidRPr="00E57688">
        <w:rPr>
          <w:rFonts w:ascii="TH Sarabun Chula" w:hAnsi="TH Sarabun Chula" w:cs="TH Sarabun Chula"/>
          <w:sz w:val="28"/>
        </w:rPr>
        <w:t xml:space="preserve">c </w:t>
      </w:r>
      <w:r w:rsidRPr="00E57688">
        <w:rPr>
          <w:rFonts w:ascii="TH Sarabun Chula" w:hAnsi="TH Sarabun Chula" w:cs="TH Sarabun Chula"/>
          <w:sz w:val="28"/>
          <w:cs/>
        </w:rPr>
        <w:t>เป็นจำนวนจริง</w:t>
      </w:r>
      <w:r>
        <w:rPr>
          <w:rFonts w:ascii="TH Sarabun Chula" w:hAnsi="TH Sarabun Chula" w:cs="TH Sarabun Chula"/>
          <w:sz w:val="28"/>
        </w:rPr>
        <w:t xml:space="preserve"> </w:t>
      </w:r>
      <w:r w:rsidRPr="00E57688">
        <w:rPr>
          <w:rFonts w:ascii="TH Sarabun Chula" w:hAnsi="TH Sarabun Chula" w:cs="TH Sarabun Chula"/>
          <w:sz w:val="28"/>
          <w:cs/>
        </w:rPr>
        <w:t xml:space="preserve">ถ้า </w:t>
      </w:r>
      <w:r w:rsidRPr="00246D23">
        <w:rPr>
          <w:position w:val="-14"/>
        </w:rPr>
        <w:object w:dxaOrig="900" w:dyaOrig="400" w14:anchorId="594F88CF">
          <v:shape id="_x0000_i1200" type="#_x0000_t75" style="width:45pt;height:19.8pt" o:ole="">
            <v:imagedata r:id="rId351" o:title=""/>
          </v:shape>
          <o:OLEObject Type="Embed" ProgID="Equation.DSMT4" ShapeID="_x0000_i1200" DrawAspect="Content" ObjectID="_1762263331" r:id="rId352"/>
        </w:object>
      </w:r>
      <w:r w:rsidRPr="00E57688">
        <w:rPr>
          <w:rFonts w:ascii="TH Sarabun Chula" w:hAnsi="TH Sarabun Chula" w:cs="TH Sarabun Chula"/>
          <w:sz w:val="28"/>
        </w:rPr>
        <w:t xml:space="preserve"> </w:t>
      </w:r>
      <w:r w:rsidRPr="00E57688">
        <w:rPr>
          <w:rFonts w:ascii="TH Sarabun Chula" w:hAnsi="TH Sarabun Chula" w:cs="TH Sarabun Chula"/>
          <w:sz w:val="28"/>
          <w:cs/>
        </w:rPr>
        <w:t xml:space="preserve">และ </w:t>
      </w:r>
      <w:r w:rsidRPr="00246D23">
        <w:rPr>
          <w:position w:val="-14"/>
        </w:rPr>
        <w:object w:dxaOrig="920" w:dyaOrig="400" w14:anchorId="5B40641C">
          <v:shape id="_x0000_i1201" type="#_x0000_t75" style="width:46.2pt;height:19.8pt" o:ole="">
            <v:imagedata r:id="rId353" o:title=""/>
          </v:shape>
          <o:OLEObject Type="Embed" ProgID="Equation.DSMT4" ShapeID="_x0000_i1201" DrawAspect="Content" ObjectID="_1762263332" r:id="rId354"/>
        </w:object>
      </w:r>
      <w:r w:rsidRPr="00E57688">
        <w:rPr>
          <w:rFonts w:ascii="TH Sarabun Chula" w:hAnsi="TH Sarabun Chula" w:cs="TH Sarabun Chula"/>
          <w:sz w:val="28"/>
        </w:rPr>
        <w:t xml:space="preserve"> </w:t>
      </w:r>
      <w:r w:rsidRPr="00E57688">
        <w:rPr>
          <w:rFonts w:ascii="TH Sarabun Chula" w:hAnsi="TH Sarabun Chula" w:cs="TH Sarabun Chula"/>
          <w:sz w:val="28"/>
          <w:cs/>
        </w:rPr>
        <w:t xml:space="preserve">แล้วฟังก์ชัน </w:t>
      </w:r>
      <w:r w:rsidRPr="00E57688">
        <w:rPr>
          <w:rFonts w:ascii="TH Sarabun Chula" w:hAnsi="TH Sarabun Chula" w:cs="TH Sarabun Chula"/>
          <w:sz w:val="28"/>
        </w:rPr>
        <w:t xml:space="preserve">f </w:t>
      </w:r>
      <w:r w:rsidRPr="00E57688">
        <w:rPr>
          <w:rFonts w:ascii="TH Sarabun Chula" w:hAnsi="TH Sarabun Chula" w:cs="TH Sarabun Chula"/>
          <w:sz w:val="28"/>
          <w:cs/>
        </w:rPr>
        <w:t>มีค่าสูงสุดสัมพัทธ์เท่ากับ</w:t>
      </w:r>
      <w:r>
        <w:rPr>
          <w:rFonts w:ascii="TH Sarabun Chula" w:hAnsi="TH Sarabun Chula" w:cs="TH Sarabun Chula" w:hint="cs"/>
          <w:sz w:val="28"/>
          <w:cs/>
        </w:rPr>
        <w:t>เท่าใด</w:t>
      </w:r>
      <w:r w:rsidRPr="00E57688">
        <w:rPr>
          <w:rFonts w:ascii="TH Sarabun Chula" w:hAnsi="TH Sarabun Chula" w:cs="TH Sarabun Chula"/>
          <w:sz w:val="28"/>
          <w:cs/>
        </w:rPr>
        <w:tab/>
      </w:r>
    </w:p>
    <w:p w14:paraId="4E764841" w14:textId="38578D02" w:rsidR="00E57688" w:rsidRDefault="00E57688" w:rsidP="00E57688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11C95335" w14:textId="7389C4AF" w:rsidR="00E57688" w:rsidRDefault="00E57688" w:rsidP="00E57688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074B62C4" w14:textId="46DEEF2D" w:rsidR="00E57688" w:rsidRDefault="00E57688" w:rsidP="00E57688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718A638B" w14:textId="6519AF4C" w:rsidR="00E57688" w:rsidRDefault="00E57688" w:rsidP="00E57688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2566F4B7" w14:textId="79C6DEDA" w:rsidR="00E57688" w:rsidRDefault="00E57688" w:rsidP="00E57688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5D60513F" w14:textId="5319C80F" w:rsidR="00E57688" w:rsidRDefault="00E57688" w:rsidP="00E57688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1F1CD00D" w14:textId="2F664C14" w:rsidR="00E57688" w:rsidRDefault="00E57688" w:rsidP="00E57688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02816E71" w14:textId="3A7689FE" w:rsidR="00E57688" w:rsidRDefault="00E57688" w:rsidP="00E57688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70989DCE" w14:textId="29EAD216" w:rsidR="00E57688" w:rsidRDefault="00E57688" w:rsidP="00E57688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308A5F59" w14:textId="4778AC81" w:rsidR="00E57688" w:rsidRDefault="00E57688" w:rsidP="00E57688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7B7E9C2A" w14:textId="4339E627" w:rsidR="00E57688" w:rsidRDefault="00E57688" w:rsidP="00E57688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7FAE55DB" w14:textId="77777777" w:rsidR="00E57688" w:rsidRPr="00E57688" w:rsidRDefault="00E57688" w:rsidP="00E57688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509EA5B0" w14:textId="0926DAB7" w:rsidR="002A7959" w:rsidRPr="002A7959" w:rsidRDefault="002A7959" w:rsidP="002A7959">
      <w:pPr>
        <w:tabs>
          <w:tab w:val="left" w:pos="720"/>
          <w:tab w:val="left" w:pos="2200"/>
        </w:tabs>
        <w:rPr>
          <w:rFonts w:ascii="TH Sarabun Chula" w:hAnsi="TH Sarabun Chula" w:cs="TH Sarabun Chula"/>
          <w:b/>
          <w:bCs/>
          <w:sz w:val="28"/>
        </w:rPr>
      </w:pPr>
      <w:r w:rsidRPr="002A7959">
        <w:rPr>
          <w:rFonts w:ascii="TH Sarabun Chula" w:hAnsi="TH Sarabun Chula" w:cs="TH Sarabun Chula" w:hint="cs"/>
          <w:b/>
          <w:bCs/>
          <w:sz w:val="28"/>
          <w:cs/>
        </w:rPr>
        <w:lastRenderedPageBreak/>
        <w:t>ด่านที่</w:t>
      </w:r>
      <w:r w:rsidRPr="002A7959">
        <w:rPr>
          <w:rFonts w:ascii="TH Sarabun Chula" w:hAnsi="TH Sarabun Chula" w:cs="TH Sarabun Chula"/>
          <w:b/>
          <w:bCs/>
          <w:sz w:val="28"/>
        </w:rPr>
        <w:t xml:space="preserve"> 5 : </w:t>
      </w:r>
      <w:r w:rsidRPr="002A7959">
        <w:rPr>
          <w:rFonts w:ascii="TH Sarabun Chula" w:hAnsi="TH Sarabun Chula" w:cs="TH Sarabun Chula" w:hint="cs"/>
          <w:b/>
          <w:bCs/>
          <w:sz w:val="28"/>
          <w:cs/>
        </w:rPr>
        <w:t>พื้นที่ใต้กราฟ</w:t>
      </w:r>
    </w:p>
    <w:p w14:paraId="06C36390" w14:textId="1FA267E4" w:rsidR="00D01045" w:rsidRPr="002A7959" w:rsidRDefault="00D01045" w:rsidP="00D01045">
      <w:pPr>
        <w:pStyle w:val="ListParagraph"/>
        <w:numPr>
          <w:ilvl w:val="0"/>
          <w:numId w:val="25"/>
        </w:num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  <w:r w:rsidRPr="002A7959">
        <w:rPr>
          <w:rFonts w:ascii="TH Sarabun Chula" w:hAnsi="TH Sarabun Chula" w:cs="TH Sarabun Chula"/>
          <w:sz w:val="28"/>
          <w:cs/>
        </w:rPr>
        <w:t xml:space="preserve">ให้ </w:t>
      </w:r>
      <w:r w:rsidRPr="002A7959">
        <w:rPr>
          <w:rFonts w:ascii="TH Sarabun Chula" w:hAnsi="TH Sarabun Chula" w:cs="TH Sarabun Chula"/>
          <w:sz w:val="28"/>
        </w:rPr>
        <w:t xml:space="preserve">A </w:t>
      </w:r>
      <w:r w:rsidRPr="002A7959">
        <w:rPr>
          <w:rFonts w:ascii="TH Sarabun Chula" w:hAnsi="TH Sarabun Chula" w:cs="TH Sarabun Chula"/>
          <w:sz w:val="28"/>
          <w:cs/>
        </w:rPr>
        <w:t>แทนพื้นที่บริเวณที่ปิดล้อมด้วยเส้นโค้ง</w:t>
      </w:r>
      <w:r w:rsidRPr="00246D23">
        <w:rPr>
          <w:position w:val="-10"/>
        </w:rPr>
        <w:object w:dxaOrig="880" w:dyaOrig="360" w14:anchorId="5E1741B6">
          <v:shape id="_x0000_i1202" type="#_x0000_t75" style="width:43.8pt;height:18pt" o:ole="">
            <v:imagedata r:id="rId355" o:title=""/>
          </v:shape>
          <o:OLEObject Type="Embed" ProgID="Equation.DSMT4" ShapeID="_x0000_i1202" DrawAspect="Content" ObjectID="_1762263333" r:id="rId356"/>
        </w:object>
      </w:r>
      <w:r w:rsidRPr="002A7959">
        <w:rPr>
          <w:rFonts w:ascii="TH Sarabun Chula" w:hAnsi="TH Sarabun Chula" w:cs="TH Sarabun Chula"/>
          <w:sz w:val="28"/>
          <w:cs/>
        </w:rPr>
        <w:t xml:space="preserve">และแกน </w:t>
      </w:r>
      <w:r w:rsidRPr="002A7959">
        <w:rPr>
          <w:rFonts w:ascii="TH Sarabun Chula" w:hAnsi="TH Sarabun Chula" w:cs="TH Sarabun Chula"/>
          <w:sz w:val="28"/>
        </w:rPr>
        <w:t xml:space="preserve">X </w:t>
      </w:r>
      <w:r w:rsidRPr="002A7959">
        <w:rPr>
          <w:rFonts w:ascii="TH Sarabun Chula" w:hAnsi="TH Sarabun Chula" w:cs="TH Sarabun Chula"/>
          <w:sz w:val="28"/>
          <w:cs/>
        </w:rPr>
        <w:t xml:space="preserve">และ </w:t>
      </w:r>
      <w:r w:rsidRPr="002A7959">
        <w:rPr>
          <w:rFonts w:ascii="TH Sarabun Chula" w:hAnsi="TH Sarabun Chula" w:cs="TH Sarabun Chula"/>
          <w:sz w:val="28"/>
        </w:rPr>
        <w:t xml:space="preserve">B </w:t>
      </w:r>
      <w:r w:rsidRPr="002A7959">
        <w:rPr>
          <w:rFonts w:ascii="TH Sarabun Chula" w:hAnsi="TH Sarabun Chula" w:cs="TH Sarabun Chula"/>
          <w:sz w:val="28"/>
          <w:cs/>
        </w:rPr>
        <w:t xml:space="preserve">แทนที่บริเวณที่ใต้เส้นโค้ง </w:t>
      </w:r>
      <w:r w:rsidRPr="00246D23">
        <w:rPr>
          <w:position w:val="-24"/>
        </w:rPr>
        <w:object w:dxaOrig="680" w:dyaOrig="660" w14:anchorId="3D40CA98">
          <v:shape id="_x0000_i1203" type="#_x0000_t75" style="width:34.2pt;height:33pt" o:ole="">
            <v:imagedata r:id="rId357" o:title=""/>
          </v:shape>
          <o:OLEObject Type="Embed" ProgID="Equation.DSMT4" ShapeID="_x0000_i1203" DrawAspect="Content" ObjectID="_1762263334" r:id="rId358"/>
        </w:object>
      </w:r>
      <w:r w:rsidRPr="002A7959">
        <w:rPr>
          <w:rFonts w:ascii="TH Sarabun Chula" w:hAnsi="TH Sarabun Chula" w:cs="TH Sarabun Chula"/>
          <w:sz w:val="28"/>
          <w:cs/>
        </w:rPr>
        <w:t xml:space="preserve">เหนือแกน </w:t>
      </w:r>
      <w:r w:rsidRPr="002A7959">
        <w:rPr>
          <w:rFonts w:ascii="TH Sarabun Chula" w:hAnsi="TH Sarabun Chula" w:cs="TH Sarabun Chula"/>
          <w:sz w:val="28"/>
        </w:rPr>
        <w:t xml:space="preserve">X </w:t>
      </w:r>
      <w:r w:rsidRPr="002A7959">
        <w:rPr>
          <w:rFonts w:ascii="TH Sarabun Chula" w:hAnsi="TH Sarabun Chula" w:cs="TH Sarabun Chula"/>
          <w:sz w:val="28"/>
          <w:cs/>
        </w:rPr>
        <w:t xml:space="preserve">จาก </w:t>
      </w:r>
      <w:r w:rsidRPr="002A7959">
        <w:rPr>
          <w:rFonts w:ascii="TH Sarabun Chula" w:hAnsi="TH Sarabun Chula" w:cs="TH Sarabun Chula"/>
          <w:sz w:val="28"/>
        </w:rPr>
        <w:t xml:space="preserve">x = -c </w:t>
      </w:r>
      <w:r w:rsidRPr="002A7959">
        <w:rPr>
          <w:rFonts w:ascii="TH Sarabun Chula" w:hAnsi="TH Sarabun Chula" w:cs="TH Sarabun Chula"/>
          <w:sz w:val="28"/>
          <w:cs/>
        </w:rPr>
        <w:t xml:space="preserve">ถึง </w:t>
      </w:r>
      <w:r w:rsidRPr="002A7959">
        <w:rPr>
          <w:rFonts w:ascii="TH Sarabun Chula" w:hAnsi="TH Sarabun Chula" w:cs="TH Sarabun Chula"/>
          <w:sz w:val="28"/>
        </w:rPr>
        <w:t xml:space="preserve">x = c </w:t>
      </w:r>
      <w:r w:rsidRPr="002A7959">
        <w:rPr>
          <w:rFonts w:ascii="TH Sarabun Chula" w:hAnsi="TH Sarabun Chula" w:cs="TH Sarabun Chula"/>
          <w:sz w:val="28"/>
          <w:cs/>
        </w:rPr>
        <w:t xml:space="preserve">แล้วค่าของ </w:t>
      </w:r>
      <w:r w:rsidRPr="002A7959">
        <w:rPr>
          <w:rFonts w:ascii="TH Sarabun Chula" w:hAnsi="TH Sarabun Chula" w:cs="TH Sarabun Chula"/>
          <w:sz w:val="28"/>
        </w:rPr>
        <w:t xml:space="preserve">c </w:t>
      </w:r>
      <w:r w:rsidRPr="002A7959">
        <w:rPr>
          <w:rFonts w:ascii="TH Sarabun Chula" w:hAnsi="TH Sarabun Chula" w:cs="TH Sarabun Chula"/>
          <w:sz w:val="28"/>
          <w:cs/>
        </w:rPr>
        <w:t>ที่ทำให้</w:t>
      </w:r>
      <w:r w:rsidR="002A7959">
        <w:rPr>
          <w:rFonts w:ascii="TH Sarabun Chula" w:hAnsi="TH Sarabun Chula" w:cs="TH Sarabun Chula"/>
          <w:sz w:val="28"/>
        </w:rPr>
        <w:t xml:space="preserve"> </w:t>
      </w:r>
      <w:r w:rsidRPr="002A7959">
        <w:rPr>
          <w:rFonts w:ascii="TH Sarabun Chula" w:hAnsi="TH Sarabun Chula" w:cs="TH Sarabun Chula"/>
          <w:sz w:val="28"/>
        </w:rPr>
        <w:t xml:space="preserve">A = B </w:t>
      </w:r>
      <w:r w:rsidRPr="002A7959">
        <w:rPr>
          <w:rFonts w:ascii="TH Sarabun Chula" w:hAnsi="TH Sarabun Chula" w:cs="TH Sarabun Chula"/>
          <w:sz w:val="28"/>
          <w:cs/>
        </w:rPr>
        <w:t>เท่ากับข้อใดต่อไปนี้ (</w:t>
      </w:r>
      <w:r w:rsidRPr="002A7959">
        <w:rPr>
          <w:rFonts w:ascii="TH Sarabun Chula" w:hAnsi="TH Sarabun Chula" w:cs="TH Sarabun Chula"/>
          <w:sz w:val="28"/>
        </w:rPr>
        <w:t xml:space="preserve">PAT1 </w:t>
      </w:r>
      <w:r w:rsidRPr="002A7959">
        <w:rPr>
          <w:rFonts w:ascii="TH Sarabun Chula" w:hAnsi="TH Sarabun Chula" w:cs="TH Sarabun Chula"/>
          <w:sz w:val="28"/>
          <w:cs/>
        </w:rPr>
        <w:t>มี.ค. 52)</w:t>
      </w:r>
    </w:p>
    <w:p w14:paraId="099A993B" w14:textId="0D85BA06" w:rsidR="002A7959" w:rsidRDefault="00D01045" w:rsidP="00D01045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  <w:t>1.</w:t>
      </w:r>
      <w:r w:rsidR="00713750">
        <w:rPr>
          <w:rFonts w:ascii="TH Sarabun Chula" w:hAnsi="TH Sarabun Chula" w:cs="TH Sarabun Chula"/>
          <w:sz w:val="28"/>
        </w:rPr>
        <w:t>)</w:t>
      </w:r>
      <w:r w:rsidRPr="00246D23">
        <w:rPr>
          <w:rFonts w:ascii="TH Sarabun Chula" w:hAnsi="TH Sarabun Chula" w:cs="TH Sarabun Chula"/>
          <w:sz w:val="28"/>
          <w:cs/>
        </w:rPr>
        <w:t xml:space="preserve">   </w:t>
      </w:r>
      <w:r w:rsidRPr="00246D23">
        <w:rPr>
          <w:rFonts w:ascii="TH Sarabun Chula" w:hAnsi="TH Sarabun Chula" w:cs="TH Sarabun Chula"/>
          <w:position w:val="-6"/>
          <w:sz w:val="28"/>
          <w:cs/>
        </w:rPr>
        <w:object w:dxaOrig="380" w:dyaOrig="340" w14:anchorId="79A8FD23">
          <v:shape id="_x0000_i1204" type="#_x0000_t75" style="width:19.2pt;height:16.8pt" o:ole="">
            <v:imagedata r:id="rId359" o:title=""/>
          </v:shape>
          <o:OLEObject Type="Embed" ProgID="Equation.DSMT4" ShapeID="_x0000_i1204" DrawAspect="Content" ObjectID="_1762263335" r:id="rId360"/>
        </w:object>
      </w:r>
      <w:r w:rsidRPr="00246D23">
        <w:rPr>
          <w:rFonts w:ascii="TH Sarabun Chula" w:hAnsi="TH Sarabun Chula" w:cs="TH Sarabun Chula"/>
          <w:sz w:val="28"/>
          <w:cs/>
        </w:rPr>
        <w:tab/>
      </w:r>
    </w:p>
    <w:p w14:paraId="10CF4CA7" w14:textId="5E3E4115" w:rsidR="00D01045" w:rsidRPr="00246D23" w:rsidRDefault="002A7959" w:rsidP="00D01045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  <w:r>
        <w:rPr>
          <w:rFonts w:ascii="TH Sarabun Chula" w:hAnsi="TH Sarabun Chula" w:cs="TH Sarabun Chula"/>
          <w:sz w:val="28"/>
        </w:rPr>
        <w:tab/>
      </w:r>
      <w:r w:rsidR="00D01045" w:rsidRPr="00246D23">
        <w:rPr>
          <w:rFonts w:ascii="TH Sarabun Chula" w:hAnsi="TH Sarabun Chula" w:cs="TH Sarabun Chula"/>
          <w:sz w:val="28"/>
          <w:cs/>
        </w:rPr>
        <w:t>2.</w:t>
      </w:r>
      <w:r w:rsidR="00713750">
        <w:rPr>
          <w:rFonts w:ascii="TH Sarabun Chula" w:hAnsi="TH Sarabun Chula" w:cs="TH Sarabun Chula"/>
          <w:sz w:val="28"/>
        </w:rPr>
        <w:t>)</w:t>
      </w:r>
      <w:r w:rsidR="00D01045" w:rsidRPr="00246D23">
        <w:rPr>
          <w:rFonts w:ascii="TH Sarabun Chula" w:hAnsi="TH Sarabun Chula" w:cs="TH Sarabun Chula"/>
          <w:sz w:val="28"/>
          <w:cs/>
        </w:rPr>
        <w:t xml:space="preserve">   </w:t>
      </w:r>
      <w:r w:rsidR="00D01045" w:rsidRPr="00246D23">
        <w:rPr>
          <w:rFonts w:ascii="TH Sarabun Chula" w:hAnsi="TH Sarabun Chula" w:cs="TH Sarabun Chula"/>
          <w:position w:val="-4"/>
          <w:sz w:val="28"/>
          <w:cs/>
        </w:rPr>
        <w:object w:dxaOrig="200" w:dyaOrig="260" w14:anchorId="63041256">
          <v:shape id="_x0000_i1205" type="#_x0000_t75" style="width:10.2pt;height:13.2pt" o:ole="">
            <v:imagedata r:id="rId361" o:title=""/>
          </v:shape>
          <o:OLEObject Type="Embed" ProgID="Equation.DSMT4" ShapeID="_x0000_i1205" DrawAspect="Content" ObjectID="_1762263336" r:id="rId362"/>
        </w:object>
      </w:r>
    </w:p>
    <w:p w14:paraId="27305A01" w14:textId="1553B8B8" w:rsidR="002A7959" w:rsidRDefault="00D01045" w:rsidP="00D01045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  <w:t>3.</w:t>
      </w:r>
      <w:r w:rsidR="00713750">
        <w:rPr>
          <w:rFonts w:ascii="TH Sarabun Chula" w:hAnsi="TH Sarabun Chula" w:cs="TH Sarabun Chula"/>
          <w:sz w:val="28"/>
        </w:rPr>
        <w:t>)</w:t>
      </w:r>
      <w:r w:rsidRPr="00246D23">
        <w:rPr>
          <w:rFonts w:ascii="TH Sarabun Chula" w:hAnsi="TH Sarabun Chula" w:cs="TH Sarabun Chula"/>
          <w:sz w:val="28"/>
          <w:cs/>
        </w:rPr>
        <w:t xml:space="preserve">  </w:t>
      </w:r>
      <w:r w:rsidRPr="00246D23">
        <w:rPr>
          <w:rFonts w:ascii="TH Sarabun Chula" w:hAnsi="TH Sarabun Chula" w:cs="TH Sarabun Chula"/>
          <w:position w:val="-6"/>
          <w:sz w:val="28"/>
          <w:cs/>
        </w:rPr>
        <w:object w:dxaOrig="499" w:dyaOrig="340" w14:anchorId="2E40595D">
          <v:shape id="_x0000_i1206" type="#_x0000_t75" style="width:25.2pt;height:16.8pt" o:ole="">
            <v:imagedata r:id="rId363" o:title=""/>
          </v:shape>
          <o:OLEObject Type="Embed" ProgID="Equation.DSMT4" ShapeID="_x0000_i1206" DrawAspect="Content" ObjectID="_1762263337" r:id="rId364"/>
        </w:object>
      </w:r>
      <w:r w:rsidRPr="00246D23">
        <w:rPr>
          <w:rFonts w:ascii="TH Sarabun Chula" w:hAnsi="TH Sarabun Chula" w:cs="TH Sarabun Chula"/>
          <w:sz w:val="28"/>
          <w:cs/>
        </w:rPr>
        <w:tab/>
      </w:r>
    </w:p>
    <w:p w14:paraId="7BBC6520" w14:textId="47E22882" w:rsidR="00D01045" w:rsidRPr="00246D23" w:rsidRDefault="002A7959" w:rsidP="00D01045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  <w:r>
        <w:rPr>
          <w:rFonts w:ascii="TH Sarabun Chula" w:hAnsi="TH Sarabun Chula" w:cs="TH Sarabun Chula"/>
          <w:sz w:val="28"/>
        </w:rPr>
        <w:tab/>
      </w:r>
      <w:r w:rsidR="00D01045" w:rsidRPr="00246D23">
        <w:rPr>
          <w:rFonts w:ascii="TH Sarabun Chula" w:hAnsi="TH Sarabun Chula" w:cs="TH Sarabun Chula"/>
          <w:sz w:val="28"/>
          <w:cs/>
        </w:rPr>
        <w:t>4.</w:t>
      </w:r>
      <w:r w:rsidR="00713750">
        <w:rPr>
          <w:rFonts w:ascii="TH Sarabun Chula" w:hAnsi="TH Sarabun Chula" w:cs="TH Sarabun Chula"/>
          <w:sz w:val="28"/>
        </w:rPr>
        <w:t>)</w:t>
      </w:r>
      <w:r w:rsidR="00D01045" w:rsidRPr="00246D23">
        <w:rPr>
          <w:rFonts w:ascii="TH Sarabun Chula" w:hAnsi="TH Sarabun Chula" w:cs="TH Sarabun Chula"/>
          <w:sz w:val="28"/>
          <w:cs/>
        </w:rPr>
        <w:t xml:space="preserve">   </w:t>
      </w:r>
      <w:r w:rsidR="00D01045" w:rsidRPr="00246D23">
        <w:rPr>
          <w:rFonts w:ascii="TH Sarabun Chula" w:hAnsi="TH Sarabun Chula" w:cs="TH Sarabun Chula"/>
          <w:position w:val="-4"/>
          <w:sz w:val="28"/>
          <w:cs/>
        </w:rPr>
        <w:object w:dxaOrig="200" w:dyaOrig="260" w14:anchorId="75B122BE">
          <v:shape id="_x0000_i1207" type="#_x0000_t75" style="width:10.2pt;height:13.2pt" o:ole="">
            <v:imagedata r:id="rId365" o:title=""/>
          </v:shape>
          <o:OLEObject Type="Embed" ProgID="Equation.DSMT4" ShapeID="_x0000_i1207" DrawAspect="Content" ObjectID="_1762263338" r:id="rId366"/>
        </w:object>
      </w:r>
    </w:p>
    <w:p w14:paraId="04E5BCB9" w14:textId="7C85B396" w:rsidR="00246D23" w:rsidRDefault="00246D23" w:rsidP="00D01045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30476C0B" w14:textId="3F08A0DC" w:rsidR="00246D23" w:rsidRDefault="00246D23" w:rsidP="00D01045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16201EB4" w14:textId="77777777" w:rsidR="002A7959" w:rsidRDefault="002A7959" w:rsidP="00D01045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491000F9" w14:textId="77777777" w:rsidR="00246D23" w:rsidRPr="00246D23" w:rsidRDefault="00246D23" w:rsidP="00D01045">
      <w:p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</w:p>
    <w:p w14:paraId="344B3A9E" w14:textId="511F0353" w:rsidR="00D01045" w:rsidRPr="002A7959" w:rsidRDefault="00D01045" w:rsidP="002A7959">
      <w:pPr>
        <w:pStyle w:val="ListParagraph"/>
        <w:numPr>
          <w:ilvl w:val="0"/>
          <w:numId w:val="25"/>
        </w:numPr>
        <w:tabs>
          <w:tab w:val="left" w:pos="720"/>
          <w:tab w:val="left" w:pos="2200"/>
        </w:tabs>
        <w:rPr>
          <w:rFonts w:ascii="TH Sarabun Chula" w:hAnsi="TH Sarabun Chula" w:cs="TH Sarabun Chula"/>
          <w:sz w:val="28"/>
        </w:rPr>
      </w:pPr>
      <w:r w:rsidRPr="002A7959">
        <w:rPr>
          <w:rFonts w:ascii="TH Sarabun Chula" w:hAnsi="TH Sarabun Chula" w:cs="TH Sarabun Chula"/>
          <w:sz w:val="28"/>
          <w:cs/>
        </w:rPr>
        <w:t xml:space="preserve">กำหนดให้ </w:t>
      </w:r>
      <w:r w:rsidR="002A7959" w:rsidRPr="005235D3">
        <w:rPr>
          <w:position w:val="-32"/>
          <w:cs/>
        </w:rPr>
        <w:object w:dxaOrig="2079" w:dyaOrig="760" w14:anchorId="145C6C1F">
          <v:shape id="_x0000_i1287" type="#_x0000_t75" style="width:103.8pt;height:37.8pt" o:ole="">
            <v:imagedata r:id="rId367" o:title=""/>
          </v:shape>
          <o:OLEObject Type="Embed" ProgID="Equation.DSMT4" ShapeID="_x0000_i1287" DrawAspect="Content" ObjectID="_1762263339" r:id="rId368"/>
        </w:object>
      </w:r>
      <w:r w:rsidR="002A7959">
        <w:t xml:space="preserve"> </w:t>
      </w:r>
      <w:r w:rsidRPr="002A7959">
        <w:rPr>
          <w:rFonts w:ascii="TH Sarabun Chula" w:hAnsi="TH Sarabun Chula" w:cs="TH Sarabun Chula"/>
          <w:sz w:val="28"/>
          <w:cs/>
        </w:rPr>
        <w:t xml:space="preserve">พื้นที่ปิดล้อมด้วยกราฟของ </w:t>
      </w:r>
      <w:r w:rsidRPr="002A7959">
        <w:rPr>
          <w:rFonts w:ascii="TH Sarabun Chula" w:hAnsi="TH Sarabun Chula" w:cs="TH Sarabun Chula"/>
          <w:sz w:val="28"/>
        </w:rPr>
        <w:t xml:space="preserve">f </w:t>
      </w:r>
      <w:r w:rsidRPr="002A7959">
        <w:rPr>
          <w:rFonts w:ascii="TH Sarabun Chula" w:hAnsi="TH Sarabun Chula" w:cs="TH Sarabun Chula"/>
          <w:sz w:val="28"/>
          <w:cs/>
        </w:rPr>
        <w:t xml:space="preserve">บนช่วง </w:t>
      </w:r>
      <w:r w:rsidRPr="00246D23">
        <w:rPr>
          <w:position w:val="-14"/>
        </w:rPr>
        <w:object w:dxaOrig="680" w:dyaOrig="400" w14:anchorId="2C027890">
          <v:shape id="_x0000_i1209" type="#_x0000_t75" style="width:34.2pt;height:19.8pt" o:ole="">
            <v:imagedata r:id="rId369" o:title=""/>
          </v:shape>
          <o:OLEObject Type="Embed" ProgID="Equation.DSMT4" ShapeID="_x0000_i1209" DrawAspect="Content" ObjectID="_1762263340" r:id="rId370"/>
        </w:object>
      </w:r>
      <w:r w:rsidR="002A7959">
        <w:rPr>
          <w:rFonts w:ascii="TH Sarabun Chula" w:hAnsi="TH Sarabun Chula" w:cs="TH Sarabun Chula"/>
          <w:sz w:val="28"/>
        </w:rPr>
        <w:t xml:space="preserve"> </w:t>
      </w:r>
      <w:r w:rsidRPr="002A7959">
        <w:rPr>
          <w:rFonts w:ascii="TH Sarabun Chula" w:hAnsi="TH Sarabun Chula" w:cs="TH Sarabun Chula"/>
          <w:sz w:val="28"/>
          <w:cs/>
        </w:rPr>
        <w:t>มีค่าเท่าใด (</w:t>
      </w:r>
      <w:r w:rsidRPr="002A7959">
        <w:rPr>
          <w:rFonts w:ascii="TH Sarabun Chula" w:hAnsi="TH Sarabun Chula" w:cs="TH Sarabun Chula"/>
          <w:sz w:val="28"/>
        </w:rPr>
        <w:t>A-NET 51</w:t>
      </w:r>
      <w:r w:rsidRPr="002A7959">
        <w:rPr>
          <w:rFonts w:ascii="TH Sarabun Chula" w:hAnsi="TH Sarabun Chula" w:cs="TH Sarabun Chula"/>
          <w:sz w:val="28"/>
          <w:cs/>
        </w:rPr>
        <w:t>)</w:t>
      </w:r>
      <w:r w:rsidRPr="002A7959">
        <w:rPr>
          <w:rFonts w:ascii="TH Sarabun Chula" w:hAnsi="TH Sarabun Chula" w:cs="TH Sarabun Chula"/>
          <w:sz w:val="28"/>
          <w:cs/>
        </w:rPr>
        <w:tab/>
      </w:r>
    </w:p>
    <w:p w14:paraId="45149B7C" w14:textId="77777777" w:rsidR="00D01045" w:rsidRPr="00246D23" w:rsidRDefault="00D01045" w:rsidP="00D01045">
      <w:pPr>
        <w:tabs>
          <w:tab w:val="left" w:pos="72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ab/>
      </w:r>
    </w:p>
    <w:p w14:paraId="429DC6F4" w14:textId="77777777" w:rsidR="00D01045" w:rsidRPr="00246D23" w:rsidRDefault="00D01045" w:rsidP="00D01045">
      <w:pPr>
        <w:tabs>
          <w:tab w:val="left" w:pos="720"/>
        </w:tabs>
        <w:rPr>
          <w:rFonts w:ascii="TH Sarabun Chula" w:hAnsi="TH Sarabun Chula" w:cs="TH Sarabun Chula"/>
          <w:sz w:val="28"/>
        </w:rPr>
      </w:pPr>
    </w:p>
    <w:p w14:paraId="55157F7C" w14:textId="06021D43" w:rsidR="007A6C47" w:rsidRDefault="007A6C47" w:rsidP="00D01045">
      <w:pPr>
        <w:tabs>
          <w:tab w:val="left" w:pos="720"/>
          <w:tab w:val="left" w:pos="2200"/>
          <w:tab w:val="left" w:pos="3030"/>
        </w:tabs>
        <w:rPr>
          <w:rFonts w:ascii="TH Sarabun Chula" w:hAnsi="TH Sarabun Chula" w:cs="TH Sarabun Chula"/>
          <w:sz w:val="28"/>
        </w:rPr>
      </w:pPr>
    </w:p>
    <w:p w14:paraId="1A294DC9" w14:textId="3D99E592" w:rsidR="00246D23" w:rsidRDefault="00246D23" w:rsidP="00D01045">
      <w:pPr>
        <w:tabs>
          <w:tab w:val="left" w:pos="720"/>
          <w:tab w:val="left" w:pos="2200"/>
          <w:tab w:val="left" w:pos="3030"/>
        </w:tabs>
        <w:rPr>
          <w:rFonts w:ascii="TH Sarabun Chula" w:hAnsi="TH Sarabun Chula" w:cs="TH Sarabun Chula"/>
          <w:sz w:val="28"/>
        </w:rPr>
      </w:pPr>
    </w:p>
    <w:p w14:paraId="5408EBCD" w14:textId="754B0889" w:rsidR="00246D23" w:rsidRDefault="00246D23" w:rsidP="00D01045">
      <w:pPr>
        <w:tabs>
          <w:tab w:val="left" w:pos="720"/>
          <w:tab w:val="left" w:pos="2200"/>
          <w:tab w:val="left" w:pos="3030"/>
        </w:tabs>
        <w:rPr>
          <w:rFonts w:ascii="TH Sarabun Chula" w:hAnsi="TH Sarabun Chula" w:cs="TH Sarabun Chula"/>
          <w:sz w:val="28"/>
        </w:rPr>
      </w:pPr>
    </w:p>
    <w:p w14:paraId="5A9373A4" w14:textId="65C84ECA" w:rsidR="00246D23" w:rsidRDefault="00246D23" w:rsidP="00D01045">
      <w:pPr>
        <w:tabs>
          <w:tab w:val="left" w:pos="720"/>
          <w:tab w:val="left" w:pos="2200"/>
          <w:tab w:val="left" w:pos="3030"/>
        </w:tabs>
        <w:rPr>
          <w:rFonts w:ascii="TH Sarabun Chula" w:hAnsi="TH Sarabun Chula" w:cs="TH Sarabun Chula"/>
          <w:sz w:val="28"/>
        </w:rPr>
      </w:pPr>
    </w:p>
    <w:p w14:paraId="50839105" w14:textId="77777777" w:rsidR="00246D23" w:rsidRDefault="00246D23" w:rsidP="00D01045">
      <w:pPr>
        <w:tabs>
          <w:tab w:val="left" w:pos="720"/>
          <w:tab w:val="left" w:pos="2200"/>
          <w:tab w:val="left" w:pos="3030"/>
        </w:tabs>
        <w:rPr>
          <w:rFonts w:ascii="TH Sarabun Chula" w:hAnsi="TH Sarabun Chula" w:cs="TH Sarabun Chula"/>
          <w:sz w:val="28"/>
        </w:rPr>
      </w:pPr>
    </w:p>
    <w:p w14:paraId="074767C5" w14:textId="77777777" w:rsidR="002A7959" w:rsidRDefault="002A7959" w:rsidP="00D01045">
      <w:pPr>
        <w:tabs>
          <w:tab w:val="left" w:pos="720"/>
          <w:tab w:val="left" w:pos="2200"/>
          <w:tab w:val="left" w:pos="3030"/>
        </w:tabs>
        <w:rPr>
          <w:rFonts w:ascii="TH Sarabun Chula" w:hAnsi="TH Sarabun Chula" w:cs="TH Sarabun Chula"/>
          <w:sz w:val="28"/>
        </w:rPr>
      </w:pPr>
    </w:p>
    <w:p w14:paraId="03F07771" w14:textId="77777777" w:rsidR="002A7959" w:rsidRDefault="002A7959" w:rsidP="00D01045">
      <w:pPr>
        <w:tabs>
          <w:tab w:val="left" w:pos="720"/>
          <w:tab w:val="left" w:pos="2200"/>
          <w:tab w:val="left" w:pos="3030"/>
        </w:tabs>
        <w:rPr>
          <w:rFonts w:ascii="TH Sarabun Chula" w:hAnsi="TH Sarabun Chula" w:cs="TH Sarabun Chula"/>
          <w:sz w:val="28"/>
        </w:rPr>
      </w:pPr>
    </w:p>
    <w:p w14:paraId="39C70E78" w14:textId="77777777" w:rsidR="002A7959" w:rsidRDefault="002A7959" w:rsidP="00D01045">
      <w:pPr>
        <w:tabs>
          <w:tab w:val="left" w:pos="720"/>
          <w:tab w:val="left" w:pos="2200"/>
          <w:tab w:val="left" w:pos="3030"/>
        </w:tabs>
        <w:rPr>
          <w:rFonts w:ascii="TH Sarabun Chula" w:hAnsi="TH Sarabun Chula" w:cs="TH Sarabun Chula"/>
          <w:sz w:val="28"/>
        </w:rPr>
      </w:pPr>
    </w:p>
    <w:p w14:paraId="423D855D" w14:textId="77777777" w:rsidR="002A7959" w:rsidRPr="00246D23" w:rsidRDefault="002A7959" w:rsidP="00D01045">
      <w:pPr>
        <w:tabs>
          <w:tab w:val="left" w:pos="720"/>
          <w:tab w:val="left" w:pos="2200"/>
          <w:tab w:val="left" w:pos="3030"/>
        </w:tabs>
        <w:rPr>
          <w:rFonts w:ascii="TH Sarabun Chula" w:hAnsi="TH Sarabun Chula" w:cs="TH Sarabun Chula"/>
          <w:sz w:val="28"/>
        </w:rPr>
      </w:pPr>
    </w:p>
    <w:p w14:paraId="3842A853" w14:textId="517E5EC9" w:rsidR="00D01045" w:rsidRPr="002A7959" w:rsidRDefault="002A7959" w:rsidP="002A7959">
      <w:pPr>
        <w:pStyle w:val="ListParagraph"/>
        <w:numPr>
          <w:ilvl w:val="0"/>
          <w:numId w:val="25"/>
        </w:numPr>
        <w:tabs>
          <w:tab w:val="left" w:pos="720"/>
          <w:tab w:val="left" w:pos="2200"/>
          <w:tab w:val="left" w:pos="3030"/>
          <w:tab w:val="left" w:pos="7580"/>
        </w:tabs>
        <w:rPr>
          <w:rFonts w:ascii="TH Sarabun Chula" w:hAnsi="TH Sarabun Chula" w:cs="TH Sarabun Chula"/>
          <w:sz w:val="28"/>
        </w:rPr>
      </w:pPr>
      <w:r>
        <w:rPr>
          <w:rFonts w:ascii="TH Sarabun Chula" w:hAnsi="TH Sarabun Chula" w:cs="TH Sarabun Chula" w:hint="cs"/>
          <w:sz w:val="28"/>
          <w:cs/>
        </w:rPr>
        <w:lastRenderedPageBreak/>
        <w:t xml:space="preserve">กำหนดให้ </w:t>
      </w:r>
      <w:r w:rsidRPr="005235D3">
        <w:rPr>
          <w:position w:val="-24"/>
        </w:rPr>
        <w:object w:dxaOrig="2100" w:dyaOrig="620" w14:anchorId="0BD04F49">
          <v:shape id="_x0000_i1289" type="#_x0000_t75" style="width:105pt;height:31.2pt" o:ole="">
            <v:imagedata r:id="rId371" o:title=""/>
          </v:shape>
          <o:OLEObject Type="Embed" ProgID="Equation.DSMT4" ShapeID="_x0000_i1289" DrawAspect="Content" ObjectID="_1762263341" r:id="rId372"/>
        </w:object>
      </w:r>
      <w:r>
        <w:rPr>
          <w:rFonts w:ascii="TH Sarabun Chula" w:hAnsi="TH Sarabun Chula" w:cs="TH Sarabun Chula"/>
          <w:sz w:val="28"/>
        </w:rPr>
        <w:t xml:space="preserve"> </w:t>
      </w:r>
      <w:r>
        <w:rPr>
          <w:rFonts w:ascii="TH Sarabun Chula" w:hAnsi="TH Sarabun Chula" w:cs="TH Sarabun Chula" w:hint="cs"/>
          <w:sz w:val="28"/>
          <w:cs/>
        </w:rPr>
        <w:t xml:space="preserve">เมื่อ </w:t>
      </w:r>
      <w:r>
        <w:rPr>
          <w:rFonts w:ascii="TH Sarabun Chula" w:hAnsi="TH Sarabun Chula" w:cs="TH Sarabun Chula"/>
          <w:sz w:val="28"/>
        </w:rPr>
        <w:t xml:space="preserve">x </w:t>
      </w:r>
      <w:r>
        <w:rPr>
          <w:rFonts w:ascii="TH Sarabun Chula" w:hAnsi="TH Sarabun Chula" w:cs="TH Sarabun Chula" w:hint="cs"/>
          <w:sz w:val="28"/>
          <w:cs/>
        </w:rPr>
        <w:t xml:space="preserve">เป็นจำนวนจริง และให้ </w:t>
      </w:r>
      <w:r>
        <w:rPr>
          <w:rFonts w:ascii="TH Sarabun Chula" w:hAnsi="TH Sarabun Chula" w:cs="TH Sarabun Chula"/>
          <w:sz w:val="28"/>
        </w:rPr>
        <w:t xml:space="preserve">A,B </w:t>
      </w:r>
      <w:r>
        <w:rPr>
          <w:rFonts w:ascii="TH Sarabun Chula" w:hAnsi="TH Sarabun Chula" w:cs="TH Sarabun Chula" w:hint="cs"/>
          <w:sz w:val="28"/>
          <w:cs/>
        </w:rPr>
        <w:t xml:space="preserve">และ </w:t>
      </w:r>
      <w:r>
        <w:rPr>
          <w:rFonts w:ascii="TH Sarabun Chula" w:hAnsi="TH Sarabun Chula" w:cs="TH Sarabun Chula"/>
          <w:sz w:val="28"/>
        </w:rPr>
        <w:t xml:space="preserve">C </w:t>
      </w:r>
      <w:r>
        <w:rPr>
          <w:rFonts w:ascii="TH Sarabun Chula" w:hAnsi="TH Sarabun Chula" w:cs="TH Sarabun Chula" w:hint="cs"/>
          <w:sz w:val="28"/>
          <w:cs/>
        </w:rPr>
        <w:t>เป็นพื้นที่ของบริเวณแรเงาดังรูป</w:t>
      </w:r>
    </w:p>
    <w:p w14:paraId="70404A1F" w14:textId="356974BC" w:rsidR="00D01045" w:rsidRDefault="002A7959" w:rsidP="00D01045">
      <w:pPr>
        <w:tabs>
          <w:tab w:val="left" w:pos="720"/>
          <w:tab w:val="left" w:pos="2200"/>
          <w:tab w:val="left" w:pos="3030"/>
          <w:tab w:val="left" w:pos="7580"/>
        </w:tabs>
        <w:rPr>
          <w:rFonts w:ascii="TH Sarabun Chula" w:hAnsi="TH Sarabun Chula" w:cs="TH Sarabun Chula"/>
          <w:sz w:val="28"/>
        </w:rPr>
      </w:pPr>
      <w:r w:rsidRPr="002A7959">
        <w:rPr>
          <w:rFonts w:ascii="TH Sarabun Chula" w:hAnsi="TH Sarabun Chula" w:cs="TH Sarabun Chula"/>
          <w:sz w:val="28"/>
        </w:rPr>
        <w:drawing>
          <wp:anchor distT="0" distB="0" distL="114300" distR="114300" simplePos="0" relativeHeight="251756544" behindDoc="0" locked="0" layoutInCell="1" allowOverlap="1" wp14:anchorId="5EBB80B9" wp14:editId="11751068">
            <wp:simplePos x="0" y="0"/>
            <wp:positionH relativeFrom="column">
              <wp:posOffset>670559</wp:posOffset>
            </wp:positionH>
            <wp:positionV relativeFrom="paragraph">
              <wp:posOffset>319405</wp:posOffset>
            </wp:positionV>
            <wp:extent cx="4034903" cy="1310640"/>
            <wp:effectExtent l="0" t="0" r="3810" b="3810"/>
            <wp:wrapNone/>
            <wp:docPr id="118361312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3613120" name=""/>
                    <pic:cNvPicPr/>
                  </pic:nvPicPr>
                  <pic:blipFill>
                    <a:blip r:embed="rId3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45101" cy="131395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01045" w:rsidRPr="00246D23">
        <w:rPr>
          <w:rFonts w:ascii="TH Sarabun Chula" w:hAnsi="TH Sarabun Chula" w:cs="TH Sarabun Chula"/>
          <w:sz w:val="28"/>
          <w:cs/>
        </w:rPr>
        <w:tab/>
        <w:t xml:space="preserve">กำหนดให้ฟังก์ชัน </w:t>
      </w:r>
      <w:r w:rsidR="00D01045" w:rsidRPr="00246D23">
        <w:rPr>
          <w:rFonts w:ascii="TH Sarabun Chula" w:hAnsi="TH Sarabun Chula" w:cs="TH Sarabun Chula"/>
          <w:position w:val="-14"/>
          <w:sz w:val="28"/>
        </w:rPr>
        <w:object w:dxaOrig="1840" w:dyaOrig="400" w14:anchorId="75E4A35A">
          <v:shape id="_x0000_i1210" type="#_x0000_t75" style="width:91.8pt;height:19.8pt" o:ole="">
            <v:imagedata r:id="rId374" o:title=""/>
          </v:shape>
          <o:OLEObject Type="Embed" ProgID="Equation.DSMT4" ShapeID="_x0000_i1210" DrawAspect="Content" ObjectID="_1762263342" r:id="rId375"/>
        </w:object>
      </w:r>
      <w:r w:rsidR="00D01045" w:rsidRPr="00246D23">
        <w:rPr>
          <w:rFonts w:ascii="TH Sarabun Chula" w:hAnsi="TH Sarabun Chula" w:cs="TH Sarabun Chula"/>
          <w:sz w:val="28"/>
        </w:rPr>
        <w:t xml:space="preserve"> </w:t>
      </w:r>
      <w:r w:rsidR="00D01045" w:rsidRPr="00246D23">
        <w:rPr>
          <w:rFonts w:ascii="TH Sarabun Chula" w:hAnsi="TH Sarabun Chula" w:cs="TH Sarabun Chula"/>
          <w:sz w:val="28"/>
          <w:cs/>
        </w:rPr>
        <w:t xml:space="preserve">เมื่อ </w:t>
      </w:r>
      <w:r w:rsidR="00D01045" w:rsidRPr="00246D23">
        <w:rPr>
          <w:rFonts w:ascii="TH Sarabun Chula" w:hAnsi="TH Sarabun Chula" w:cs="TH Sarabun Chula"/>
          <w:sz w:val="28"/>
        </w:rPr>
        <w:t xml:space="preserve">a, b, c </w:t>
      </w:r>
      <w:r w:rsidR="00D01045" w:rsidRPr="00246D23">
        <w:rPr>
          <w:rFonts w:ascii="TH Sarabun Chula" w:hAnsi="TH Sarabun Chula" w:cs="TH Sarabun Chula"/>
          <w:sz w:val="28"/>
          <w:cs/>
        </w:rPr>
        <w:t>เป็นจำนวนจริง</w:t>
      </w:r>
      <w:r>
        <w:rPr>
          <w:rFonts w:ascii="TH Sarabun Chula" w:hAnsi="TH Sarabun Chula" w:cs="TH Sarabun Chula"/>
          <w:sz w:val="28"/>
        </w:rPr>
        <w:t xml:space="preserve"> [PAT 1 </w:t>
      </w:r>
      <w:r>
        <w:rPr>
          <w:rFonts w:ascii="TH Sarabun Chula" w:hAnsi="TH Sarabun Chula" w:cs="TH Sarabun Chula" w:hint="cs"/>
          <w:sz w:val="28"/>
          <w:cs/>
        </w:rPr>
        <w:t>มี</w:t>
      </w:r>
      <w:r>
        <w:rPr>
          <w:rFonts w:ascii="TH Sarabun Chula" w:hAnsi="TH Sarabun Chula" w:cs="TH Sarabun Chula"/>
          <w:sz w:val="28"/>
        </w:rPr>
        <w:t>.</w:t>
      </w:r>
      <w:r>
        <w:rPr>
          <w:rFonts w:ascii="TH Sarabun Chula" w:hAnsi="TH Sarabun Chula" w:cs="TH Sarabun Chula" w:hint="cs"/>
          <w:sz w:val="28"/>
          <w:cs/>
        </w:rPr>
        <w:t>ค</w:t>
      </w:r>
      <w:r>
        <w:rPr>
          <w:rFonts w:ascii="TH Sarabun Chula" w:hAnsi="TH Sarabun Chula" w:cs="TH Sarabun Chula"/>
          <w:sz w:val="28"/>
        </w:rPr>
        <w:t>. 64]</w:t>
      </w:r>
    </w:p>
    <w:p w14:paraId="638D1212" w14:textId="77777777" w:rsidR="002A7959" w:rsidRDefault="002A7959" w:rsidP="00D01045">
      <w:pPr>
        <w:tabs>
          <w:tab w:val="left" w:pos="720"/>
          <w:tab w:val="left" w:pos="2200"/>
          <w:tab w:val="left" w:pos="3030"/>
          <w:tab w:val="left" w:pos="7580"/>
        </w:tabs>
        <w:rPr>
          <w:rFonts w:ascii="TH Sarabun Chula" w:hAnsi="TH Sarabun Chula" w:cs="TH Sarabun Chula"/>
          <w:sz w:val="28"/>
        </w:rPr>
      </w:pPr>
    </w:p>
    <w:p w14:paraId="4B640BF5" w14:textId="47793DDF" w:rsidR="002A7959" w:rsidRDefault="002A7959" w:rsidP="00D01045">
      <w:pPr>
        <w:tabs>
          <w:tab w:val="left" w:pos="720"/>
          <w:tab w:val="left" w:pos="2200"/>
          <w:tab w:val="left" w:pos="3030"/>
          <w:tab w:val="left" w:pos="7580"/>
        </w:tabs>
        <w:rPr>
          <w:rFonts w:ascii="TH Sarabun Chula" w:hAnsi="TH Sarabun Chula" w:cs="TH Sarabun Chula"/>
          <w:sz w:val="28"/>
        </w:rPr>
      </w:pPr>
    </w:p>
    <w:p w14:paraId="189F15A3" w14:textId="77777777" w:rsidR="002A7959" w:rsidRDefault="002A7959" w:rsidP="00D01045">
      <w:pPr>
        <w:tabs>
          <w:tab w:val="left" w:pos="720"/>
          <w:tab w:val="left" w:pos="2200"/>
          <w:tab w:val="left" w:pos="3030"/>
          <w:tab w:val="left" w:pos="7580"/>
        </w:tabs>
        <w:rPr>
          <w:rFonts w:ascii="TH Sarabun Chula" w:hAnsi="TH Sarabun Chula" w:cs="TH Sarabun Chula"/>
          <w:sz w:val="28"/>
        </w:rPr>
      </w:pPr>
    </w:p>
    <w:p w14:paraId="6ECEFDD2" w14:textId="77777777" w:rsidR="002A7959" w:rsidRPr="00246D23" w:rsidRDefault="002A7959" w:rsidP="00D01045">
      <w:pPr>
        <w:tabs>
          <w:tab w:val="left" w:pos="720"/>
          <w:tab w:val="left" w:pos="2200"/>
          <w:tab w:val="left" w:pos="3030"/>
          <w:tab w:val="left" w:pos="7580"/>
        </w:tabs>
        <w:rPr>
          <w:rFonts w:ascii="TH Sarabun Chula" w:hAnsi="TH Sarabun Chula" w:cs="TH Sarabun Chula"/>
          <w:sz w:val="28"/>
        </w:rPr>
      </w:pPr>
    </w:p>
    <w:p w14:paraId="5C7E04DB" w14:textId="3EFDB7ED" w:rsidR="00D01045" w:rsidRDefault="00D01045" w:rsidP="002A7959">
      <w:pPr>
        <w:tabs>
          <w:tab w:val="left" w:pos="720"/>
          <w:tab w:val="left" w:pos="2200"/>
          <w:tab w:val="left" w:pos="3030"/>
          <w:tab w:val="left" w:pos="758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</w:r>
      <w:r w:rsidR="002A7959">
        <w:rPr>
          <w:rFonts w:ascii="TH Sarabun Chula" w:hAnsi="TH Sarabun Chula" w:cs="TH Sarabun Chula" w:hint="cs"/>
          <w:sz w:val="28"/>
          <w:cs/>
        </w:rPr>
        <w:t>ข้อใดไม่ถูกต้อง</w:t>
      </w:r>
    </w:p>
    <w:p w14:paraId="7847BC33" w14:textId="49D8C19F" w:rsidR="002A7959" w:rsidRPr="00050641" w:rsidRDefault="00050641" w:rsidP="002A7959">
      <w:pPr>
        <w:pStyle w:val="ListParagraph"/>
        <w:numPr>
          <w:ilvl w:val="0"/>
          <w:numId w:val="26"/>
        </w:numPr>
        <w:tabs>
          <w:tab w:val="left" w:pos="720"/>
          <w:tab w:val="left" w:pos="2200"/>
          <w:tab w:val="left" w:pos="3030"/>
          <w:tab w:val="left" w:pos="7580"/>
        </w:tabs>
        <w:rPr>
          <w:rFonts w:ascii="TH Sarabun Chula" w:hAnsi="TH Sarabun Chula" w:cs="TH Sarabun Chula"/>
          <w:sz w:val="28"/>
        </w:rPr>
      </w:pPr>
      <w:r w:rsidRPr="005235D3">
        <w:rPr>
          <w:position w:val="-32"/>
        </w:rPr>
        <w:object w:dxaOrig="2299" w:dyaOrig="740" w14:anchorId="3D06D2FB">
          <v:shape id="_x0000_i1303" type="#_x0000_t75" style="width:115.2pt;height:37.2pt" o:ole="">
            <v:imagedata r:id="rId376" o:title=""/>
          </v:shape>
          <o:OLEObject Type="Embed" ProgID="Equation.DSMT4" ShapeID="_x0000_i1303" DrawAspect="Content" ObjectID="_1762263343" r:id="rId377"/>
        </w:object>
      </w:r>
    </w:p>
    <w:p w14:paraId="0575B000" w14:textId="67A21B7D" w:rsidR="00050641" w:rsidRPr="00050641" w:rsidRDefault="00050641" w:rsidP="002A7959">
      <w:pPr>
        <w:pStyle w:val="ListParagraph"/>
        <w:numPr>
          <w:ilvl w:val="0"/>
          <w:numId w:val="26"/>
        </w:numPr>
        <w:tabs>
          <w:tab w:val="left" w:pos="720"/>
          <w:tab w:val="left" w:pos="2200"/>
          <w:tab w:val="left" w:pos="3030"/>
          <w:tab w:val="left" w:pos="7580"/>
        </w:tabs>
        <w:rPr>
          <w:rFonts w:ascii="TH Sarabun Chula" w:hAnsi="TH Sarabun Chula" w:cs="TH Sarabun Chula"/>
          <w:sz w:val="28"/>
        </w:rPr>
      </w:pPr>
      <w:r w:rsidRPr="005235D3">
        <w:rPr>
          <w:position w:val="-34"/>
        </w:rPr>
        <w:object w:dxaOrig="1740" w:dyaOrig="780" w14:anchorId="27B1B60F">
          <v:shape id="_x0000_i1305" type="#_x0000_t75" style="width:87pt;height:39pt" o:ole="">
            <v:imagedata r:id="rId378" o:title=""/>
          </v:shape>
          <o:OLEObject Type="Embed" ProgID="Equation.DSMT4" ShapeID="_x0000_i1305" DrawAspect="Content" ObjectID="_1762263344" r:id="rId379"/>
        </w:object>
      </w:r>
    </w:p>
    <w:p w14:paraId="2DD0CE81" w14:textId="4973572E" w:rsidR="00050641" w:rsidRPr="00050641" w:rsidRDefault="00050641" w:rsidP="002A7959">
      <w:pPr>
        <w:pStyle w:val="ListParagraph"/>
        <w:numPr>
          <w:ilvl w:val="0"/>
          <w:numId w:val="26"/>
        </w:numPr>
        <w:tabs>
          <w:tab w:val="left" w:pos="720"/>
          <w:tab w:val="left" w:pos="2200"/>
          <w:tab w:val="left" w:pos="3030"/>
          <w:tab w:val="left" w:pos="7580"/>
        </w:tabs>
        <w:rPr>
          <w:rFonts w:ascii="TH Sarabun Chula" w:hAnsi="TH Sarabun Chula" w:cs="TH Sarabun Chula"/>
          <w:sz w:val="28"/>
        </w:rPr>
      </w:pPr>
      <w:r w:rsidRPr="005235D3">
        <w:rPr>
          <w:position w:val="-32"/>
        </w:rPr>
        <w:object w:dxaOrig="1780" w:dyaOrig="740" w14:anchorId="5B543B49">
          <v:shape id="_x0000_i1307" type="#_x0000_t75" style="width:88.8pt;height:37.2pt" o:ole="">
            <v:imagedata r:id="rId380" o:title=""/>
          </v:shape>
          <o:OLEObject Type="Embed" ProgID="Equation.DSMT4" ShapeID="_x0000_i1307" DrawAspect="Content" ObjectID="_1762263345" r:id="rId381"/>
        </w:object>
      </w:r>
    </w:p>
    <w:p w14:paraId="590EA965" w14:textId="0EE159E3" w:rsidR="00050641" w:rsidRPr="00050641" w:rsidRDefault="00050641" w:rsidP="002A7959">
      <w:pPr>
        <w:pStyle w:val="ListParagraph"/>
        <w:numPr>
          <w:ilvl w:val="0"/>
          <w:numId w:val="26"/>
        </w:numPr>
        <w:tabs>
          <w:tab w:val="left" w:pos="720"/>
          <w:tab w:val="left" w:pos="2200"/>
          <w:tab w:val="left" w:pos="3030"/>
          <w:tab w:val="left" w:pos="7580"/>
        </w:tabs>
        <w:rPr>
          <w:rFonts w:ascii="TH Sarabun Chula" w:hAnsi="TH Sarabun Chula" w:cs="TH Sarabun Chula"/>
          <w:sz w:val="28"/>
        </w:rPr>
      </w:pPr>
      <w:r w:rsidRPr="005235D3">
        <w:rPr>
          <w:position w:val="-32"/>
        </w:rPr>
        <w:object w:dxaOrig="1939" w:dyaOrig="740" w14:anchorId="1B5E61F9">
          <v:shape id="_x0000_i1301" type="#_x0000_t75" style="width:97.2pt;height:37.2pt" o:ole="">
            <v:imagedata r:id="rId382" o:title=""/>
          </v:shape>
          <o:OLEObject Type="Embed" ProgID="Equation.DSMT4" ShapeID="_x0000_i1301" DrawAspect="Content" ObjectID="_1762263346" r:id="rId383"/>
        </w:object>
      </w:r>
    </w:p>
    <w:p w14:paraId="5556BB6E" w14:textId="57B6F9D5" w:rsidR="00050641" w:rsidRPr="002A7959" w:rsidRDefault="00050641" w:rsidP="002A7959">
      <w:pPr>
        <w:pStyle w:val="ListParagraph"/>
        <w:numPr>
          <w:ilvl w:val="0"/>
          <w:numId w:val="26"/>
        </w:numPr>
        <w:tabs>
          <w:tab w:val="left" w:pos="720"/>
          <w:tab w:val="left" w:pos="2200"/>
          <w:tab w:val="left" w:pos="3030"/>
          <w:tab w:val="left" w:pos="7580"/>
        </w:tabs>
        <w:rPr>
          <w:rFonts w:ascii="TH Sarabun Chula" w:hAnsi="TH Sarabun Chula" w:cs="TH Sarabun Chula" w:hint="cs"/>
          <w:sz w:val="28"/>
        </w:rPr>
      </w:pPr>
      <w:r w:rsidRPr="005235D3">
        <w:rPr>
          <w:position w:val="-32"/>
        </w:rPr>
        <w:object w:dxaOrig="3080" w:dyaOrig="740" w14:anchorId="3FCA8757">
          <v:shape id="_x0000_i1308" type="#_x0000_t75" style="width:154.2pt;height:37.2pt" o:ole="">
            <v:imagedata r:id="rId384" o:title=""/>
          </v:shape>
          <o:OLEObject Type="Embed" ProgID="Equation.DSMT4" ShapeID="_x0000_i1308" DrawAspect="Content" ObjectID="_1762263347" r:id="rId385"/>
        </w:object>
      </w:r>
    </w:p>
    <w:p w14:paraId="698D4037" w14:textId="77777777" w:rsidR="00D01045" w:rsidRPr="00246D23" w:rsidRDefault="00D01045" w:rsidP="00D01045">
      <w:pPr>
        <w:tabs>
          <w:tab w:val="left" w:pos="720"/>
          <w:tab w:val="left" w:pos="2200"/>
          <w:tab w:val="left" w:pos="3030"/>
          <w:tab w:val="left" w:pos="3720"/>
        </w:tabs>
        <w:rPr>
          <w:rFonts w:ascii="TH Sarabun Chula" w:hAnsi="TH Sarabun Chula" w:cs="TH Sarabun Chula"/>
          <w:sz w:val="28"/>
        </w:rPr>
      </w:pPr>
    </w:p>
    <w:p w14:paraId="6AE56514" w14:textId="77777777" w:rsidR="00D01045" w:rsidRDefault="00D01045" w:rsidP="00D01045">
      <w:pPr>
        <w:tabs>
          <w:tab w:val="left" w:pos="720"/>
          <w:tab w:val="left" w:pos="2200"/>
          <w:tab w:val="left" w:pos="3030"/>
          <w:tab w:val="left" w:pos="3720"/>
        </w:tabs>
        <w:rPr>
          <w:rFonts w:ascii="TH Sarabun Chula" w:hAnsi="TH Sarabun Chula" w:cs="TH Sarabun Chula"/>
          <w:sz w:val="28"/>
        </w:rPr>
      </w:pPr>
    </w:p>
    <w:p w14:paraId="32C748D4" w14:textId="77777777" w:rsidR="00050641" w:rsidRDefault="00050641" w:rsidP="00D01045">
      <w:pPr>
        <w:tabs>
          <w:tab w:val="left" w:pos="720"/>
          <w:tab w:val="left" w:pos="2200"/>
          <w:tab w:val="left" w:pos="3030"/>
          <w:tab w:val="left" w:pos="3720"/>
        </w:tabs>
        <w:rPr>
          <w:rFonts w:ascii="TH Sarabun Chula" w:hAnsi="TH Sarabun Chula" w:cs="TH Sarabun Chula"/>
          <w:sz w:val="28"/>
        </w:rPr>
      </w:pPr>
    </w:p>
    <w:p w14:paraId="515C86E2" w14:textId="77777777" w:rsidR="00050641" w:rsidRDefault="00050641" w:rsidP="00D01045">
      <w:pPr>
        <w:tabs>
          <w:tab w:val="left" w:pos="720"/>
          <w:tab w:val="left" w:pos="2200"/>
          <w:tab w:val="left" w:pos="3030"/>
          <w:tab w:val="left" w:pos="3720"/>
        </w:tabs>
        <w:rPr>
          <w:rFonts w:ascii="TH Sarabun Chula" w:hAnsi="TH Sarabun Chula" w:cs="TH Sarabun Chula"/>
          <w:sz w:val="28"/>
        </w:rPr>
      </w:pPr>
    </w:p>
    <w:p w14:paraId="172B461A" w14:textId="77777777" w:rsidR="00050641" w:rsidRDefault="00050641" w:rsidP="00D01045">
      <w:pPr>
        <w:tabs>
          <w:tab w:val="left" w:pos="720"/>
          <w:tab w:val="left" w:pos="2200"/>
          <w:tab w:val="left" w:pos="3030"/>
          <w:tab w:val="left" w:pos="3720"/>
        </w:tabs>
        <w:rPr>
          <w:rFonts w:ascii="TH Sarabun Chula" w:hAnsi="TH Sarabun Chula" w:cs="TH Sarabun Chula"/>
          <w:sz w:val="28"/>
        </w:rPr>
      </w:pPr>
    </w:p>
    <w:p w14:paraId="4618CA44" w14:textId="77777777" w:rsidR="00050641" w:rsidRDefault="00050641" w:rsidP="00D01045">
      <w:pPr>
        <w:tabs>
          <w:tab w:val="left" w:pos="720"/>
          <w:tab w:val="left" w:pos="2200"/>
          <w:tab w:val="left" w:pos="3030"/>
          <w:tab w:val="left" w:pos="3720"/>
        </w:tabs>
        <w:rPr>
          <w:rFonts w:ascii="TH Sarabun Chula" w:hAnsi="TH Sarabun Chula" w:cs="TH Sarabun Chula"/>
          <w:sz w:val="28"/>
        </w:rPr>
      </w:pPr>
    </w:p>
    <w:p w14:paraId="6B1EDBF5" w14:textId="77777777" w:rsidR="00050641" w:rsidRDefault="00050641" w:rsidP="00D01045">
      <w:pPr>
        <w:tabs>
          <w:tab w:val="left" w:pos="720"/>
          <w:tab w:val="left" w:pos="2200"/>
          <w:tab w:val="left" w:pos="3030"/>
          <w:tab w:val="left" w:pos="3720"/>
        </w:tabs>
        <w:rPr>
          <w:rFonts w:ascii="TH Sarabun Chula" w:hAnsi="TH Sarabun Chula" w:cs="TH Sarabun Chula"/>
          <w:sz w:val="28"/>
        </w:rPr>
      </w:pPr>
    </w:p>
    <w:p w14:paraId="243FFC20" w14:textId="77777777" w:rsidR="00050641" w:rsidRPr="00246D23" w:rsidRDefault="00050641" w:rsidP="00D01045">
      <w:pPr>
        <w:tabs>
          <w:tab w:val="left" w:pos="720"/>
          <w:tab w:val="left" w:pos="2200"/>
          <w:tab w:val="left" w:pos="3030"/>
          <w:tab w:val="left" w:pos="3720"/>
        </w:tabs>
        <w:rPr>
          <w:rFonts w:ascii="TH Sarabun Chula" w:hAnsi="TH Sarabun Chula" w:cs="TH Sarabun Chula"/>
          <w:sz w:val="28"/>
        </w:rPr>
      </w:pPr>
    </w:p>
    <w:p w14:paraId="7D63AE11" w14:textId="77777777" w:rsidR="00D01045" w:rsidRDefault="00D01045" w:rsidP="00D01045">
      <w:pPr>
        <w:tabs>
          <w:tab w:val="left" w:pos="720"/>
          <w:tab w:val="left" w:pos="2200"/>
          <w:tab w:val="left" w:pos="3030"/>
          <w:tab w:val="left" w:pos="3720"/>
        </w:tabs>
        <w:rPr>
          <w:rFonts w:ascii="TH Sarabun Chula" w:hAnsi="TH Sarabun Chula" w:cs="TH Sarabun Chula"/>
          <w:sz w:val="28"/>
        </w:rPr>
      </w:pPr>
    </w:p>
    <w:p w14:paraId="4ABB0AE0" w14:textId="77777777" w:rsidR="00713750" w:rsidRDefault="00713750" w:rsidP="00D01045">
      <w:pPr>
        <w:tabs>
          <w:tab w:val="left" w:pos="720"/>
          <w:tab w:val="left" w:pos="2200"/>
          <w:tab w:val="left" w:pos="3030"/>
          <w:tab w:val="left" w:pos="3720"/>
        </w:tabs>
        <w:rPr>
          <w:rFonts w:ascii="TH Sarabun Chula" w:hAnsi="TH Sarabun Chula" w:cs="TH Sarabun Chula"/>
          <w:sz w:val="28"/>
        </w:rPr>
      </w:pPr>
    </w:p>
    <w:p w14:paraId="1B5B02C3" w14:textId="7177A3CD" w:rsidR="00713750" w:rsidRDefault="00713750" w:rsidP="00713750">
      <w:pPr>
        <w:pStyle w:val="ListParagraph"/>
        <w:numPr>
          <w:ilvl w:val="0"/>
          <w:numId w:val="25"/>
        </w:numPr>
        <w:tabs>
          <w:tab w:val="left" w:pos="720"/>
          <w:tab w:val="left" w:pos="2200"/>
          <w:tab w:val="left" w:pos="3030"/>
          <w:tab w:val="left" w:pos="3720"/>
        </w:tabs>
        <w:rPr>
          <w:rFonts w:ascii="TH Sarabun Chula" w:hAnsi="TH Sarabun Chula" w:cs="TH Sarabun Chula"/>
          <w:sz w:val="28"/>
        </w:rPr>
      </w:pPr>
      <w:r>
        <w:rPr>
          <w:rFonts w:ascii="TH Sarabun Chula" w:hAnsi="TH Sarabun Chula" w:cs="TH Sarabun Chula" w:hint="cs"/>
          <w:sz w:val="28"/>
          <w:cs/>
        </w:rPr>
        <w:lastRenderedPageBreak/>
        <w:t>ให้</w:t>
      </w:r>
      <w:r w:rsidR="00311487">
        <w:rPr>
          <w:rFonts w:ascii="TH Sarabun Chula" w:hAnsi="TH Sarabun Chula" w:cs="TH Sarabun Chula"/>
          <w:sz w:val="28"/>
        </w:rPr>
        <w:t xml:space="preserve"> </w:t>
      </w:r>
      <w:r w:rsidR="00311487" w:rsidRPr="005235D3">
        <w:rPr>
          <w:position w:val="-10"/>
        </w:rPr>
        <w:object w:dxaOrig="1340" w:dyaOrig="360" w14:anchorId="02F44F3D">
          <v:shape id="_x0000_i1317" type="#_x0000_t75" style="width:67.2pt;height:18pt" o:ole="">
            <v:imagedata r:id="rId386" o:title=""/>
          </v:shape>
          <o:OLEObject Type="Embed" ProgID="Equation.DSMT4" ShapeID="_x0000_i1317" DrawAspect="Content" ObjectID="_1762263348" r:id="rId387"/>
        </w:object>
      </w:r>
      <w:r w:rsidR="00311487">
        <w:t xml:space="preserve"> </w:t>
      </w:r>
      <w:r w:rsidR="00311487" w:rsidRPr="00311487">
        <w:rPr>
          <w:rFonts w:ascii="TH Sarabun Chula" w:hAnsi="TH Sarabun Chula" w:cs="TH Sarabun Chula"/>
          <w:sz w:val="28"/>
          <w:cs/>
        </w:rPr>
        <w:t>และ</w:t>
      </w:r>
      <w:r w:rsidR="00311487" w:rsidRPr="00311487">
        <w:rPr>
          <w:rFonts w:ascii="TH Sarabun Chula" w:hAnsi="TH Sarabun Chula" w:cs="TH Sarabun Chula"/>
          <w:sz w:val="28"/>
        </w:rPr>
        <w:t xml:space="preserve"> </w:t>
      </w:r>
      <w:r w:rsidR="00311487" w:rsidRPr="00311487">
        <w:rPr>
          <w:rFonts w:ascii="TH Sarabun Chula" w:hAnsi="TH Sarabun Chula" w:cs="TH Sarabun Chula"/>
          <w:position w:val="-10"/>
          <w:sz w:val="28"/>
        </w:rPr>
        <w:object w:dxaOrig="999" w:dyaOrig="360" w14:anchorId="0C436FAE">
          <v:shape id="_x0000_i1318" type="#_x0000_t75" style="width:49.8pt;height:18pt" o:ole="">
            <v:imagedata r:id="rId388" o:title=""/>
          </v:shape>
          <o:OLEObject Type="Embed" ProgID="Equation.DSMT4" ShapeID="_x0000_i1318" DrawAspect="Content" ObjectID="_1762263349" r:id="rId389"/>
        </w:object>
      </w:r>
      <w:r w:rsidR="00311487" w:rsidRPr="00311487">
        <w:rPr>
          <w:rFonts w:ascii="TH Sarabun Chula" w:hAnsi="TH Sarabun Chula" w:cs="TH Sarabun Chula"/>
          <w:sz w:val="28"/>
        </w:rPr>
        <w:t xml:space="preserve"> </w:t>
      </w:r>
      <w:r w:rsidR="00311487" w:rsidRPr="00311487">
        <w:rPr>
          <w:rFonts w:ascii="TH Sarabun Chula" w:hAnsi="TH Sarabun Chula" w:cs="TH Sarabun Chula"/>
          <w:sz w:val="28"/>
          <w:cs/>
        </w:rPr>
        <w:t xml:space="preserve">สำหรับทุกจำนวนจริง </w:t>
      </w:r>
      <w:r w:rsidR="00311487" w:rsidRPr="00311487">
        <w:rPr>
          <w:rFonts w:ascii="TH Sarabun Chula" w:hAnsi="TH Sarabun Chula" w:cs="TH Sarabun Chula"/>
          <w:sz w:val="28"/>
        </w:rPr>
        <w:t xml:space="preserve">x </w:t>
      </w:r>
      <w:r w:rsidR="00311487" w:rsidRPr="00311487">
        <w:rPr>
          <w:rFonts w:ascii="TH Sarabun Chula" w:hAnsi="TH Sarabun Chula" w:cs="TH Sarabun Chula"/>
          <w:sz w:val="28"/>
          <w:cs/>
        </w:rPr>
        <w:t>กราฟของ</w:t>
      </w:r>
      <w:r w:rsidR="00311487" w:rsidRPr="00311487">
        <w:rPr>
          <w:rFonts w:ascii="TH Sarabun Chula" w:hAnsi="TH Sarabun Chula" w:cs="TH Sarabun Chula"/>
          <w:sz w:val="28"/>
        </w:rPr>
        <w:t xml:space="preserve"> f </w:t>
      </w:r>
      <w:r w:rsidR="00311487" w:rsidRPr="00311487">
        <w:rPr>
          <w:rFonts w:ascii="TH Sarabun Chula" w:hAnsi="TH Sarabun Chula" w:cs="TH Sarabun Chula"/>
          <w:sz w:val="28"/>
          <w:cs/>
        </w:rPr>
        <w:t xml:space="preserve">และกราฟของ </w:t>
      </w:r>
      <w:r w:rsidR="00311487" w:rsidRPr="00311487">
        <w:rPr>
          <w:rFonts w:ascii="TH Sarabun Chula" w:hAnsi="TH Sarabun Chula" w:cs="TH Sarabun Chula"/>
          <w:sz w:val="28"/>
        </w:rPr>
        <w:t xml:space="preserve">g </w:t>
      </w:r>
      <w:r w:rsidR="00311487" w:rsidRPr="00311487">
        <w:rPr>
          <w:rFonts w:ascii="TH Sarabun Chula" w:hAnsi="TH Sarabun Chula" w:cs="TH Sarabun Chula"/>
          <w:sz w:val="28"/>
          <w:cs/>
        </w:rPr>
        <w:t>ตัดกันดังรูป</w:t>
      </w:r>
    </w:p>
    <w:p w14:paraId="7F84873F" w14:textId="720EBDDE" w:rsidR="00311487" w:rsidRDefault="00311487" w:rsidP="00311487">
      <w:pPr>
        <w:pStyle w:val="ListParagraph"/>
        <w:tabs>
          <w:tab w:val="left" w:pos="720"/>
          <w:tab w:val="left" w:pos="2200"/>
          <w:tab w:val="left" w:pos="3030"/>
          <w:tab w:val="left" w:pos="3720"/>
        </w:tabs>
        <w:rPr>
          <w:rFonts w:ascii="TH Sarabun Chula" w:hAnsi="TH Sarabun Chula" w:cs="TH Sarabun Chula"/>
          <w:sz w:val="28"/>
        </w:rPr>
      </w:pPr>
      <w:r w:rsidRPr="00311487">
        <w:rPr>
          <w:rFonts w:ascii="TH Sarabun Chula" w:hAnsi="TH Sarabun Chula" w:cs="TH Sarabun Chula"/>
          <w:sz w:val="28"/>
          <w:cs/>
        </w:rPr>
        <w:drawing>
          <wp:anchor distT="0" distB="0" distL="114300" distR="114300" simplePos="0" relativeHeight="251757568" behindDoc="0" locked="0" layoutInCell="1" allowOverlap="1" wp14:anchorId="723BAD80" wp14:editId="3A58EFA4">
            <wp:simplePos x="0" y="0"/>
            <wp:positionH relativeFrom="column">
              <wp:posOffset>1176443</wp:posOffset>
            </wp:positionH>
            <wp:positionV relativeFrom="paragraph">
              <wp:posOffset>92922</wp:posOffset>
            </wp:positionV>
            <wp:extent cx="4732867" cy="1830198"/>
            <wp:effectExtent l="0" t="0" r="0" b="0"/>
            <wp:wrapNone/>
            <wp:docPr id="195650127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6501274" name=""/>
                    <pic:cNvPicPr/>
                  </pic:nvPicPr>
                  <pic:blipFill>
                    <a:blip r:embed="rId3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32867" cy="183019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4468C3D" w14:textId="331970F2" w:rsidR="00311487" w:rsidRDefault="00311487" w:rsidP="00311487">
      <w:pPr>
        <w:pStyle w:val="ListParagraph"/>
        <w:tabs>
          <w:tab w:val="left" w:pos="720"/>
          <w:tab w:val="left" w:pos="2200"/>
          <w:tab w:val="left" w:pos="3030"/>
          <w:tab w:val="left" w:pos="3720"/>
        </w:tabs>
        <w:rPr>
          <w:rFonts w:ascii="TH Sarabun Chula" w:hAnsi="TH Sarabun Chula" w:cs="TH Sarabun Chula"/>
          <w:sz w:val="28"/>
        </w:rPr>
      </w:pPr>
    </w:p>
    <w:p w14:paraId="0E4C77FC" w14:textId="77777777" w:rsidR="00311487" w:rsidRDefault="00311487" w:rsidP="00311487">
      <w:pPr>
        <w:pStyle w:val="ListParagraph"/>
        <w:tabs>
          <w:tab w:val="left" w:pos="720"/>
          <w:tab w:val="left" w:pos="2200"/>
          <w:tab w:val="left" w:pos="3030"/>
          <w:tab w:val="left" w:pos="3720"/>
        </w:tabs>
        <w:rPr>
          <w:rFonts w:ascii="TH Sarabun Chula" w:hAnsi="TH Sarabun Chula" w:cs="TH Sarabun Chula"/>
          <w:sz w:val="28"/>
        </w:rPr>
      </w:pPr>
    </w:p>
    <w:p w14:paraId="7092861E" w14:textId="77777777" w:rsidR="00311487" w:rsidRDefault="00311487" w:rsidP="00311487">
      <w:pPr>
        <w:pStyle w:val="ListParagraph"/>
        <w:tabs>
          <w:tab w:val="left" w:pos="720"/>
          <w:tab w:val="left" w:pos="2200"/>
          <w:tab w:val="left" w:pos="3030"/>
          <w:tab w:val="left" w:pos="3720"/>
        </w:tabs>
        <w:rPr>
          <w:rFonts w:ascii="TH Sarabun Chula" w:hAnsi="TH Sarabun Chula" w:cs="TH Sarabun Chula"/>
          <w:sz w:val="28"/>
        </w:rPr>
      </w:pPr>
    </w:p>
    <w:p w14:paraId="10900F07" w14:textId="77777777" w:rsidR="00311487" w:rsidRDefault="00311487" w:rsidP="00311487">
      <w:pPr>
        <w:pStyle w:val="ListParagraph"/>
        <w:tabs>
          <w:tab w:val="left" w:pos="720"/>
          <w:tab w:val="left" w:pos="2200"/>
          <w:tab w:val="left" w:pos="3030"/>
          <w:tab w:val="left" w:pos="3720"/>
        </w:tabs>
        <w:rPr>
          <w:rFonts w:ascii="TH Sarabun Chula" w:hAnsi="TH Sarabun Chula" w:cs="TH Sarabun Chula"/>
          <w:sz w:val="28"/>
        </w:rPr>
      </w:pPr>
    </w:p>
    <w:p w14:paraId="0A898CA6" w14:textId="77777777" w:rsidR="00311487" w:rsidRPr="00713750" w:rsidRDefault="00311487" w:rsidP="00311487">
      <w:pPr>
        <w:pStyle w:val="ListParagraph"/>
        <w:tabs>
          <w:tab w:val="left" w:pos="720"/>
          <w:tab w:val="left" w:pos="2200"/>
          <w:tab w:val="left" w:pos="3030"/>
          <w:tab w:val="left" w:pos="3720"/>
        </w:tabs>
        <w:rPr>
          <w:rFonts w:ascii="TH Sarabun Chula" w:hAnsi="TH Sarabun Chula" w:cs="TH Sarabun Chula" w:hint="cs"/>
          <w:sz w:val="28"/>
        </w:rPr>
      </w:pPr>
    </w:p>
    <w:p w14:paraId="7419C17A" w14:textId="77777777" w:rsidR="00D01045" w:rsidRDefault="00D01045" w:rsidP="00D01045">
      <w:pPr>
        <w:tabs>
          <w:tab w:val="left" w:pos="720"/>
          <w:tab w:val="left" w:pos="2200"/>
          <w:tab w:val="left" w:pos="3030"/>
          <w:tab w:val="left" w:pos="3720"/>
        </w:tabs>
        <w:rPr>
          <w:rFonts w:ascii="TH Sarabun Chula" w:hAnsi="TH Sarabun Chula" w:cs="TH Sarabun Chula"/>
          <w:sz w:val="28"/>
        </w:rPr>
      </w:pPr>
    </w:p>
    <w:p w14:paraId="4DFC481F" w14:textId="77777777" w:rsidR="00311487" w:rsidRDefault="00311487" w:rsidP="00D01045">
      <w:pPr>
        <w:tabs>
          <w:tab w:val="left" w:pos="720"/>
          <w:tab w:val="left" w:pos="2200"/>
          <w:tab w:val="left" w:pos="3030"/>
          <w:tab w:val="left" w:pos="3720"/>
        </w:tabs>
        <w:rPr>
          <w:rFonts w:ascii="TH Sarabun Chula" w:hAnsi="TH Sarabun Chula" w:cs="TH Sarabun Chula"/>
          <w:sz w:val="28"/>
        </w:rPr>
      </w:pPr>
    </w:p>
    <w:p w14:paraId="604736AC" w14:textId="204338B5" w:rsidR="00311487" w:rsidRDefault="00311487" w:rsidP="00D01045">
      <w:pPr>
        <w:tabs>
          <w:tab w:val="left" w:pos="720"/>
          <w:tab w:val="left" w:pos="2200"/>
          <w:tab w:val="left" w:pos="3030"/>
          <w:tab w:val="left" w:pos="3720"/>
        </w:tabs>
        <w:rPr>
          <w:rFonts w:ascii="TH Sarabun Chula" w:hAnsi="TH Sarabun Chula" w:cs="TH Sarabun Chula"/>
          <w:sz w:val="28"/>
        </w:rPr>
      </w:pPr>
      <w:r>
        <w:rPr>
          <w:rFonts w:ascii="TH Sarabun Chula" w:hAnsi="TH Sarabun Chula" w:cs="TH Sarabun Chula"/>
          <w:sz w:val="28"/>
          <w:cs/>
        </w:rPr>
        <w:tab/>
      </w:r>
      <w:r>
        <w:rPr>
          <w:rFonts w:ascii="TH Sarabun Chula" w:hAnsi="TH Sarabun Chula" w:cs="TH Sarabun Chula" w:hint="cs"/>
          <w:sz w:val="28"/>
          <w:cs/>
        </w:rPr>
        <w:t>ส่วนที่แรเงามีพื้นที่เท่ากับกี่ตารางหน่วย</w:t>
      </w:r>
      <w:r w:rsidR="00047C27">
        <w:rPr>
          <w:rFonts w:ascii="TH Sarabun Chula" w:hAnsi="TH Sarabun Chula" w:cs="TH Sarabun Chula"/>
          <w:sz w:val="28"/>
        </w:rPr>
        <w:t xml:space="preserve"> [PAT1 </w:t>
      </w:r>
      <w:r w:rsidR="00047C27">
        <w:rPr>
          <w:rFonts w:ascii="TH Sarabun Chula" w:hAnsi="TH Sarabun Chula" w:cs="TH Sarabun Chula" w:hint="cs"/>
          <w:sz w:val="28"/>
          <w:cs/>
        </w:rPr>
        <w:t>มี</w:t>
      </w:r>
      <w:r w:rsidR="00047C27">
        <w:rPr>
          <w:rFonts w:ascii="TH Sarabun Chula" w:hAnsi="TH Sarabun Chula" w:cs="TH Sarabun Chula"/>
          <w:sz w:val="28"/>
        </w:rPr>
        <w:t>.</w:t>
      </w:r>
      <w:r w:rsidR="00047C27">
        <w:rPr>
          <w:rFonts w:ascii="TH Sarabun Chula" w:hAnsi="TH Sarabun Chula" w:cs="TH Sarabun Chula" w:hint="cs"/>
          <w:sz w:val="28"/>
          <w:cs/>
        </w:rPr>
        <w:t>ค</w:t>
      </w:r>
      <w:r w:rsidR="00047C27">
        <w:rPr>
          <w:rFonts w:ascii="TH Sarabun Chula" w:hAnsi="TH Sarabun Chula" w:cs="TH Sarabun Chula"/>
          <w:sz w:val="28"/>
        </w:rPr>
        <w:t>. 65]</w:t>
      </w:r>
    </w:p>
    <w:p w14:paraId="6476DDE2" w14:textId="17D1D28F" w:rsidR="00311487" w:rsidRPr="00311487" w:rsidRDefault="00311487" w:rsidP="00311487">
      <w:pPr>
        <w:pStyle w:val="ListParagraph"/>
        <w:numPr>
          <w:ilvl w:val="0"/>
          <w:numId w:val="28"/>
        </w:numPr>
        <w:tabs>
          <w:tab w:val="left" w:pos="720"/>
          <w:tab w:val="left" w:pos="2200"/>
          <w:tab w:val="left" w:pos="3030"/>
          <w:tab w:val="left" w:pos="3720"/>
        </w:tabs>
        <w:rPr>
          <w:rFonts w:ascii="TH Sarabun Chula" w:hAnsi="TH Sarabun Chula" w:cs="TH Sarabun Chula"/>
          <w:sz w:val="28"/>
        </w:rPr>
      </w:pPr>
      <w:r w:rsidRPr="005235D3">
        <w:rPr>
          <w:position w:val="-24"/>
        </w:rPr>
        <w:object w:dxaOrig="639" w:dyaOrig="680" w14:anchorId="0C724BC7">
          <v:shape id="_x0000_i1321" type="#_x0000_t75" style="width:31.8pt;height:34.2pt" o:ole="">
            <v:imagedata r:id="rId391" o:title=""/>
          </v:shape>
          <o:OLEObject Type="Embed" ProgID="Equation.DSMT4" ShapeID="_x0000_i1321" DrawAspect="Content" ObjectID="_1762263350" r:id="rId392"/>
        </w:object>
      </w:r>
    </w:p>
    <w:p w14:paraId="526E96C7" w14:textId="72CDF13B" w:rsidR="00311487" w:rsidRPr="00311487" w:rsidRDefault="00311487" w:rsidP="00311487">
      <w:pPr>
        <w:pStyle w:val="ListParagraph"/>
        <w:numPr>
          <w:ilvl w:val="0"/>
          <w:numId w:val="28"/>
        </w:numPr>
        <w:tabs>
          <w:tab w:val="left" w:pos="720"/>
          <w:tab w:val="left" w:pos="2200"/>
          <w:tab w:val="left" w:pos="3030"/>
          <w:tab w:val="left" w:pos="3720"/>
        </w:tabs>
        <w:rPr>
          <w:rFonts w:ascii="TH Sarabun Chula" w:hAnsi="TH Sarabun Chula" w:cs="TH Sarabun Chula"/>
          <w:sz w:val="28"/>
        </w:rPr>
      </w:pPr>
      <w:r w:rsidRPr="005235D3">
        <w:rPr>
          <w:position w:val="-24"/>
        </w:rPr>
        <w:object w:dxaOrig="639" w:dyaOrig="680" w14:anchorId="3002B45C">
          <v:shape id="_x0000_i1322" type="#_x0000_t75" style="width:31.8pt;height:34.2pt" o:ole="">
            <v:imagedata r:id="rId393" o:title=""/>
          </v:shape>
          <o:OLEObject Type="Embed" ProgID="Equation.DSMT4" ShapeID="_x0000_i1322" DrawAspect="Content" ObjectID="_1762263351" r:id="rId394"/>
        </w:object>
      </w:r>
    </w:p>
    <w:p w14:paraId="6731687A" w14:textId="5B9F981B" w:rsidR="00311487" w:rsidRPr="00311487" w:rsidRDefault="00311487" w:rsidP="00311487">
      <w:pPr>
        <w:pStyle w:val="ListParagraph"/>
        <w:numPr>
          <w:ilvl w:val="0"/>
          <w:numId w:val="28"/>
        </w:numPr>
        <w:tabs>
          <w:tab w:val="left" w:pos="720"/>
          <w:tab w:val="left" w:pos="2200"/>
          <w:tab w:val="left" w:pos="3030"/>
          <w:tab w:val="left" w:pos="3720"/>
        </w:tabs>
        <w:rPr>
          <w:rFonts w:ascii="TH Sarabun Chula" w:hAnsi="TH Sarabun Chula" w:cs="TH Sarabun Chula"/>
          <w:sz w:val="28"/>
        </w:rPr>
      </w:pPr>
      <w:r w:rsidRPr="005235D3">
        <w:rPr>
          <w:position w:val="-24"/>
        </w:rPr>
        <w:object w:dxaOrig="1120" w:dyaOrig="620" w14:anchorId="638760F6">
          <v:shape id="_x0000_i1323" type="#_x0000_t75" style="width:55.8pt;height:31.2pt" o:ole="">
            <v:imagedata r:id="rId395" o:title=""/>
          </v:shape>
          <o:OLEObject Type="Embed" ProgID="Equation.DSMT4" ShapeID="_x0000_i1323" DrawAspect="Content" ObjectID="_1762263352" r:id="rId396"/>
        </w:object>
      </w:r>
    </w:p>
    <w:p w14:paraId="2F9CFF53" w14:textId="24410983" w:rsidR="00311487" w:rsidRPr="00311487" w:rsidRDefault="00311487" w:rsidP="00311487">
      <w:pPr>
        <w:pStyle w:val="ListParagraph"/>
        <w:numPr>
          <w:ilvl w:val="0"/>
          <w:numId w:val="28"/>
        </w:numPr>
        <w:tabs>
          <w:tab w:val="left" w:pos="720"/>
          <w:tab w:val="left" w:pos="2200"/>
          <w:tab w:val="left" w:pos="3030"/>
          <w:tab w:val="left" w:pos="3720"/>
        </w:tabs>
        <w:rPr>
          <w:rFonts w:ascii="TH Sarabun Chula" w:hAnsi="TH Sarabun Chula" w:cs="TH Sarabun Chula"/>
          <w:sz w:val="28"/>
        </w:rPr>
      </w:pPr>
      <w:r w:rsidRPr="005235D3">
        <w:rPr>
          <w:position w:val="-24"/>
        </w:rPr>
        <w:object w:dxaOrig="1160" w:dyaOrig="620" w14:anchorId="3A853B4F">
          <v:shape id="_x0000_i1324" type="#_x0000_t75" style="width:58.2pt;height:31.2pt" o:ole="">
            <v:imagedata r:id="rId397" o:title=""/>
          </v:shape>
          <o:OLEObject Type="Embed" ProgID="Equation.DSMT4" ShapeID="_x0000_i1324" DrawAspect="Content" ObjectID="_1762263353" r:id="rId398"/>
        </w:object>
      </w:r>
    </w:p>
    <w:p w14:paraId="505B727E" w14:textId="546C0F7B" w:rsidR="00311487" w:rsidRPr="00311487" w:rsidRDefault="00311487" w:rsidP="00311487">
      <w:pPr>
        <w:pStyle w:val="ListParagraph"/>
        <w:numPr>
          <w:ilvl w:val="0"/>
          <w:numId w:val="28"/>
        </w:numPr>
        <w:tabs>
          <w:tab w:val="left" w:pos="720"/>
          <w:tab w:val="left" w:pos="2200"/>
          <w:tab w:val="left" w:pos="3030"/>
          <w:tab w:val="left" w:pos="3720"/>
        </w:tabs>
        <w:rPr>
          <w:rFonts w:ascii="TH Sarabun Chula" w:hAnsi="TH Sarabun Chula" w:cs="TH Sarabun Chula"/>
          <w:sz w:val="28"/>
        </w:rPr>
      </w:pPr>
      <w:r w:rsidRPr="005235D3">
        <w:rPr>
          <w:position w:val="-24"/>
        </w:rPr>
        <w:object w:dxaOrig="1120" w:dyaOrig="620" w14:anchorId="12E0C82D">
          <v:shape id="_x0000_i1325" type="#_x0000_t75" style="width:55.8pt;height:31.2pt" o:ole="">
            <v:imagedata r:id="rId399" o:title=""/>
          </v:shape>
          <o:OLEObject Type="Embed" ProgID="Equation.DSMT4" ShapeID="_x0000_i1325" DrawAspect="Content" ObjectID="_1762263354" r:id="rId400"/>
        </w:object>
      </w:r>
    </w:p>
    <w:p w14:paraId="68025C17" w14:textId="77777777" w:rsidR="00311487" w:rsidRDefault="00311487" w:rsidP="00311487">
      <w:pPr>
        <w:tabs>
          <w:tab w:val="left" w:pos="720"/>
          <w:tab w:val="left" w:pos="2200"/>
          <w:tab w:val="left" w:pos="3030"/>
          <w:tab w:val="left" w:pos="3720"/>
        </w:tabs>
        <w:rPr>
          <w:rFonts w:ascii="TH Sarabun Chula" w:hAnsi="TH Sarabun Chula" w:cs="TH Sarabun Chula"/>
          <w:sz w:val="28"/>
        </w:rPr>
      </w:pPr>
    </w:p>
    <w:p w14:paraId="03DF9840" w14:textId="77777777" w:rsidR="00047C27" w:rsidRDefault="00047C27" w:rsidP="00311487">
      <w:pPr>
        <w:tabs>
          <w:tab w:val="left" w:pos="720"/>
          <w:tab w:val="left" w:pos="2200"/>
          <w:tab w:val="left" w:pos="3030"/>
          <w:tab w:val="left" w:pos="3720"/>
        </w:tabs>
        <w:rPr>
          <w:rFonts w:ascii="TH Sarabun Chula" w:hAnsi="TH Sarabun Chula" w:cs="TH Sarabun Chula"/>
          <w:sz w:val="28"/>
        </w:rPr>
      </w:pPr>
    </w:p>
    <w:p w14:paraId="478B052A" w14:textId="77777777" w:rsidR="00047C27" w:rsidRDefault="00047C27" w:rsidP="00311487">
      <w:pPr>
        <w:tabs>
          <w:tab w:val="left" w:pos="720"/>
          <w:tab w:val="left" w:pos="2200"/>
          <w:tab w:val="left" w:pos="3030"/>
          <w:tab w:val="left" w:pos="3720"/>
        </w:tabs>
        <w:rPr>
          <w:rFonts w:ascii="TH Sarabun Chula" w:hAnsi="TH Sarabun Chula" w:cs="TH Sarabun Chula"/>
          <w:sz w:val="28"/>
        </w:rPr>
      </w:pPr>
    </w:p>
    <w:p w14:paraId="5201D2C3" w14:textId="77777777" w:rsidR="00047C27" w:rsidRDefault="00047C27" w:rsidP="00311487">
      <w:pPr>
        <w:tabs>
          <w:tab w:val="left" w:pos="720"/>
          <w:tab w:val="left" w:pos="2200"/>
          <w:tab w:val="left" w:pos="3030"/>
          <w:tab w:val="left" w:pos="3720"/>
        </w:tabs>
        <w:rPr>
          <w:rFonts w:ascii="TH Sarabun Chula" w:hAnsi="TH Sarabun Chula" w:cs="TH Sarabun Chula"/>
          <w:sz w:val="28"/>
        </w:rPr>
      </w:pPr>
    </w:p>
    <w:p w14:paraId="2367DBCE" w14:textId="77777777" w:rsidR="00047C27" w:rsidRDefault="00047C27" w:rsidP="00311487">
      <w:pPr>
        <w:tabs>
          <w:tab w:val="left" w:pos="720"/>
          <w:tab w:val="left" w:pos="2200"/>
          <w:tab w:val="left" w:pos="3030"/>
          <w:tab w:val="left" w:pos="3720"/>
        </w:tabs>
        <w:rPr>
          <w:rFonts w:ascii="TH Sarabun Chula" w:hAnsi="TH Sarabun Chula" w:cs="TH Sarabun Chula"/>
          <w:sz w:val="28"/>
        </w:rPr>
      </w:pPr>
    </w:p>
    <w:p w14:paraId="52930C0C" w14:textId="77777777" w:rsidR="00047C27" w:rsidRDefault="00047C27" w:rsidP="00311487">
      <w:pPr>
        <w:tabs>
          <w:tab w:val="left" w:pos="720"/>
          <w:tab w:val="left" w:pos="2200"/>
          <w:tab w:val="left" w:pos="3030"/>
          <w:tab w:val="left" w:pos="3720"/>
        </w:tabs>
        <w:rPr>
          <w:rFonts w:ascii="TH Sarabun Chula" w:hAnsi="TH Sarabun Chula" w:cs="TH Sarabun Chula"/>
          <w:sz w:val="28"/>
        </w:rPr>
      </w:pPr>
    </w:p>
    <w:p w14:paraId="793523D6" w14:textId="77777777" w:rsidR="00047C27" w:rsidRDefault="00047C27" w:rsidP="00311487">
      <w:pPr>
        <w:tabs>
          <w:tab w:val="left" w:pos="720"/>
          <w:tab w:val="left" w:pos="2200"/>
          <w:tab w:val="left" w:pos="3030"/>
          <w:tab w:val="left" w:pos="3720"/>
        </w:tabs>
        <w:rPr>
          <w:rFonts w:ascii="TH Sarabun Chula" w:hAnsi="TH Sarabun Chula" w:cs="TH Sarabun Chula"/>
          <w:sz w:val="28"/>
        </w:rPr>
      </w:pPr>
    </w:p>
    <w:p w14:paraId="2E7A7418" w14:textId="77777777" w:rsidR="00047C27" w:rsidRDefault="00047C27" w:rsidP="00311487">
      <w:pPr>
        <w:tabs>
          <w:tab w:val="left" w:pos="720"/>
          <w:tab w:val="left" w:pos="2200"/>
          <w:tab w:val="left" w:pos="3030"/>
          <w:tab w:val="left" w:pos="3720"/>
        </w:tabs>
        <w:rPr>
          <w:rFonts w:ascii="TH Sarabun Chula" w:hAnsi="TH Sarabun Chula" w:cs="TH Sarabun Chula"/>
          <w:sz w:val="28"/>
        </w:rPr>
      </w:pPr>
    </w:p>
    <w:p w14:paraId="4E55D139" w14:textId="77777777" w:rsidR="00047C27" w:rsidRDefault="00047C27" w:rsidP="00311487">
      <w:pPr>
        <w:tabs>
          <w:tab w:val="left" w:pos="720"/>
          <w:tab w:val="left" w:pos="2200"/>
          <w:tab w:val="left" w:pos="3030"/>
          <w:tab w:val="left" w:pos="3720"/>
        </w:tabs>
        <w:rPr>
          <w:rFonts w:ascii="TH Sarabun Chula" w:hAnsi="TH Sarabun Chula" w:cs="TH Sarabun Chula"/>
          <w:sz w:val="28"/>
        </w:rPr>
      </w:pPr>
    </w:p>
    <w:p w14:paraId="698FE37D" w14:textId="77777777" w:rsidR="00047C27" w:rsidRPr="00311487" w:rsidRDefault="00047C27" w:rsidP="00311487">
      <w:pPr>
        <w:tabs>
          <w:tab w:val="left" w:pos="720"/>
          <w:tab w:val="left" w:pos="2200"/>
          <w:tab w:val="left" w:pos="3030"/>
          <w:tab w:val="left" w:pos="3720"/>
        </w:tabs>
        <w:rPr>
          <w:rFonts w:ascii="TH Sarabun Chula" w:hAnsi="TH Sarabun Chula" w:cs="TH Sarabun Chula" w:hint="cs"/>
          <w:sz w:val="28"/>
        </w:rPr>
      </w:pPr>
    </w:p>
    <w:p w14:paraId="397104B3" w14:textId="35B6BFBC" w:rsidR="00050641" w:rsidRPr="00050641" w:rsidRDefault="00050641" w:rsidP="00D01045">
      <w:pPr>
        <w:tabs>
          <w:tab w:val="left" w:pos="720"/>
          <w:tab w:val="left" w:pos="2200"/>
          <w:tab w:val="left" w:pos="3030"/>
          <w:tab w:val="left" w:pos="3720"/>
        </w:tabs>
        <w:rPr>
          <w:rFonts w:ascii="TH Sarabun Chula" w:hAnsi="TH Sarabun Chula" w:cs="TH Sarabun Chula" w:hint="cs"/>
          <w:b/>
          <w:bCs/>
          <w:sz w:val="28"/>
          <w:cs/>
        </w:rPr>
      </w:pPr>
      <w:r>
        <w:rPr>
          <w:rFonts w:ascii="TH Sarabun Chula" w:hAnsi="TH Sarabun Chula" w:cs="TH Sarabun Chula" w:hint="cs"/>
          <w:b/>
          <w:bCs/>
          <w:sz w:val="28"/>
          <w:cs/>
        </w:rPr>
        <w:lastRenderedPageBreak/>
        <w:t xml:space="preserve">ด่านที่ </w:t>
      </w:r>
      <w:r>
        <w:rPr>
          <w:rFonts w:ascii="TH Sarabun Chula" w:hAnsi="TH Sarabun Chula" w:cs="TH Sarabun Chula"/>
          <w:b/>
          <w:bCs/>
          <w:sz w:val="28"/>
        </w:rPr>
        <w:t xml:space="preserve">6 : </w:t>
      </w:r>
      <w:r>
        <w:rPr>
          <w:rFonts w:ascii="TH Sarabun Chula" w:hAnsi="TH Sarabun Chula" w:cs="TH Sarabun Chula" w:hint="cs"/>
          <w:b/>
          <w:bCs/>
          <w:sz w:val="28"/>
          <w:cs/>
        </w:rPr>
        <w:t>ตะลุย</w:t>
      </w:r>
      <w:r w:rsidRPr="00050641">
        <w:rPr>
          <w:rFonts w:ascii="TH Sarabun Chula" w:hAnsi="TH Sarabun Chula" w:cs="TH Sarabun Chula" w:hint="cs"/>
          <w:b/>
          <w:bCs/>
          <w:sz w:val="28"/>
          <w:cs/>
        </w:rPr>
        <w:t>โจทย์</w:t>
      </w:r>
    </w:p>
    <w:p w14:paraId="42A4B14B" w14:textId="12F0D33B" w:rsidR="00D01045" w:rsidRPr="00050641" w:rsidRDefault="00D01045" w:rsidP="00D01045">
      <w:pPr>
        <w:pStyle w:val="ListParagraph"/>
        <w:numPr>
          <w:ilvl w:val="0"/>
          <w:numId w:val="27"/>
        </w:numPr>
        <w:tabs>
          <w:tab w:val="left" w:pos="720"/>
          <w:tab w:val="left" w:pos="2200"/>
          <w:tab w:val="left" w:pos="3030"/>
          <w:tab w:val="left" w:pos="3720"/>
        </w:tabs>
        <w:rPr>
          <w:rFonts w:ascii="TH Sarabun Chula" w:hAnsi="TH Sarabun Chula" w:cs="TH Sarabun Chula"/>
          <w:sz w:val="28"/>
        </w:rPr>
      </w:pPr>
      <w:r w:rsidRPr="00050641">
        <w:rPr>
          <w:rFonts w:ascii="TH Sarabun Chula" w:hAnsi="TH Sarabun Chula" w:cs="TH Sarabun Chula"/>
          <w:sz w:val="28"/>
          <w:cs/>
        </w:rPr>
        <w:t xml:space="preserve">ให้ </w:t>
      </w:r>
      <w:r w:rsidRPr="00050641">
        <w:rPr>
          <w:rFonts w:ascii="TH Sarabun Chula" w:hAnsi="TH Sarabun Chula" w:cs="TH Sarabun Chula"/>
          <w:sz w:val="28"/>
        </w:rPr>
        <w:t xml:space="preserve">f </w:t>
      </w:r>
      <w:r w:rsidRPr="00050641">
        <w:rPr>
          <w:rFonts w:ascii="TH Sarabun Chula" w:hAnsi="TH Sarabun Chula" w:cs="TH Sarabun Chula"/>
          <w:sz w:val="28"/>
          <w:cs/>
        </w:rPr>
        <w:t>เป็นฟังก์ชันซึ่งมีโดเมนและเรนจ์เป็นสับเซตของเซตจำนวนจริง</w:t>
      </w:r>
      <w:r w:rsidR="00050641">
        <w:rPr>
          <w:rFonts w:ascii="TH Sarabun Chula" w:hAnsi="TH Sarabun Chula" w:cs="TH Sarabun Chula"/>
          <w:sz w:val="28"/>
        </w:rPr>
        <w:t xml:space="preserve"> </w:t>
      </w:r>
      <w:r w:rsidRPr="00050641">
        <w:rPr>
          <w:rFonts w:ascii="TH Sarabun Chula" w:hAnsi="TH Sarabun Chula" w:cs="TH Sarabun Chula"/>
          <w:sz w:val="28"/>
          <w:cs/>
        </w:rPr>
        <w:t xml:space="preserve">โดยที่ </w:t>
      </w:r>
      <w:r w:rsidRPr="00246D23">
        <w:rPr>
          <w:position w:val="-14"/>
        </w:rPr>
        <w:object w:dxaOrig="2079" w:dyaOrig="420" w14:anchorId="392DE3D8">
          <v:shape id="_x0000_i1215" type="#_x0000_t75" style="width:103.8pt;height:21pt" o:ole="">
            <v:imagedata r:id="rId401" o:title=""/>
          </v:shape>
          <o:OLEObject Type="Embed" ProgID="Equation.DSMT4" ShapeID="_x0000_i1215" DrawAspect="Content" ObjectID="_1762263355" r:id="rId402"/>
        </w:object>
      </w:r>
      <w:r w:rsidRPr="00050641">
        <w:rPr>
          <w:rFonts w:ascii="TH Sarabun Chula" w:hAnsi="TH Sarabun Chula" w:cs="TH Sarabun Chula"/>
          <w:sz w:val="28"/>
        </w:rPr>
        <w:t xml:space="preserve"> </w:t>
      </w:r>
      <w:r w:rsidRPr="00050641">
        <w:rPr>
          <w:rFonts w:ascii="TH Sarabun Chula" w:hAnsi="TH Sarabun Chula" w:cs="TH Sarabun Chula"/>
          <w:sz w:val="28"/>
          <w:cs/>
        </w:rPr>
        <w:t xml:space="preserve">เมื่อ </w:t>
      </w:r>
      <w:r w:rsidRPr="00050641">
        <w:rPr>
          <w:rFonts w:ascii="TH Sarabun Chula" w:hAnsi="TH Sarabun Chula" w:cs="TH Sarabun Chula"/>
          <w:sz w:val="28"/>
        </w:rPr>
        <w:t xml:space="preserve">a </w:t>
      </w:r>
      <w:r w:rsidRPr="00050641">
        <w:rPr>
          <w:rFonts w:ascii="TH Sarabun Chula" w:hAnsi="TH Sarabun Chula" w:cs="TH Sarabun Chula"/>
          <w:sz w:val="28"/>
          <w:cs/>
        </w:rPr>
        <w:t xml:space="preserve">และ </w:t>
      </w:r>
      <w:r w:rsidRPr="00050641">
        <w:rPr>
          <w:rFonts w:ascii="TH Sarabun Chula" w:hAnsi="TH Sarabun Chula" w:cs="TH Sarabun Chula"/>
          <w:sz w:val="28"/>
        </w:rPr>
        <w:t xml:space="preserve">b </w:t>
      </w:r>
      <w:r w:rsidRPr="00050641">
        <w:rPr>
          <w:rFonts w:ascii="TH Sarabun Chula" w:hAnsi="TH Sarabun Chula" w:cs="TH Sarabun Chula"/>
          <w:sz w:val="28"/>
          <w:cs/>
        </w:rPr>
        <w:t>เป็นจำนวนจริง</w:t>
      </w:r>
    </w:p>
    <w:p w14:paraId="433256D3" w14:textId="77777777" w:rsidR="00D01045" w:rsidRPr="00246D23" w:rsidRDefault="00D01045" w:rsidP="00D01045">
      <w:pPr>
        <w:tabs>
          <w:tab w:val="left" w:pos="720"/>
          <w:tab w:val="left" w:pos="2200"/>
          <w:tab w:val="left" w:pos="3030"/>
          <w:tab w:val="left" w:pos="372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  <w:t xml:space="preserve">ถ้า </w:t>
      </w:r>
      <w:r w:rsidRPr="00246D23">
        <w:rPr>
          <w:rFonts w:ascii="TH Sarabun Chula" w:hAnsi="TH Sarabun Chula" w:cs="TH Sarabun Chula"/>
          <w:position w:val="-14"/>
          <w:sz w:val="28"/>
        </w:rPr>
        <w:object w:dxaOrig="840" w:dyaOrig="400" w14:anchorId="308AB7B3">
          <v:shape id="_x0000_i1216" type="#_x0000_t75" style="width:42pt;height:19.8pt" o:ole="">
            <v:imagedata r:id="rId403" o:title=""/>
          </v:shape>
          <o:OLEObject Type="Embed" ProgID="Equation.DSMT4" ShapeID="_x0000_i1216" DrawAspect="Content" ObjectID="_1762263356" r:id="rId404"/>
        </w:object>
      </w:r>
      <w:r w:rsidRPr="00246D23">
        <w:rPr>
          <w:rFonts w:ascii="TH Sarabun Chula" w:hAnsi="TH Sarabun Chula" w:cs="TH Sarabun Chula"/>
          <w:sz w:val="28"/>
        </w:rPr>
        <w:t xml:space="preserve"> </w:t>
      </w:r>
      <w:r w:rsidRPr="00246D23">
        <w:rPr>
          <w:rFonts w:ascii="TH Sarabun Chula" w:hAnsi="TH Sarabun Chula" w:cs="TH Sarabun Chula"/>
          <w:sz w:val="28"/>
          <w:cs/>
        </w:rPr>
        <w:t xml:space="preserve">และ </w:t>
      </w:r>
      <w:r w:rsidRPr="00246D23">
        <w:rPr>
          <w:rFonts w:ascii="TH Sarabun Chula" w:hAnsi="TH Sarabun Chula" w:cs="TH Sarabun Chula"/>
          <w:position w:val="-14"/>
          <w:sz w:val="28"/>
        </w:rPr>
        <w:object w:dxaOrig="1640" w:dyaOrig="400" w14:anchorId="54B62CE3">
          <v:shape id="_x0000_i1217" type="#_x0000_t75" style="width:82.2pt;height:19.8pt" o:ole="">
            <v:imagedata r:id="rId405" o:title=""/>
          </v:shape>
          <o:OLEObject Type="Embed" ProgID="Equation.DSMT4" ShapeID="_x0000_i1217" DrawAspect="Content" ObjectID="_1762263357" r:id="rId406"/>
        </w:object>
      </w:r>
      <w:r w:rsidRPr="00246D23">
        <w:rPr>
          <w:rFonts w:ascii="TH Sarabun Chula" w:hAnsi="TH Sarabun Chula" w:cs="TH Sarabun Chula"/>
          <w:sz w:val="28"/>
        </w:rPr>
        <w:t xml:space="preserve"> </w:t>
      </w:r>
      <w:r w:rsidRPr="00246D23">
        <w:rPr>
          <w:rFonts w:ascii="TH Sarabun Chula" w:hAnsi="TH Sarabun Chula" w:cs="TH Sarabun Chula"/>
          <w:sz w:val="28"/>
          <w:cs/>
        </w:rPr>
        <w:t xml:space="preserve">แล้ว </w:t>
      </w:r>
      <w:r w:rsidRPr="00246D23">
        <w:rPr>
          <w:rFonts w:ascii="TH Sarabun Chula" w:hAnsi="TH Sarabun Chula" w:cs="TH Sarabun Chula"/>
          <w:position w:val="-14"/>
          <w:sz w:val="28"/>
        </w:rPr>
        <w:object w:dxaOrig="1080" w:dyaOrig="400" w14:anchorId="6BE4D8A7">
          <v:shape id="_x0000_i1218" type="#_x0000_t75" style="width:54pt;height:19.8pt" o:ole="">
            <v:imagedata r:id="rId407" o:title=""/>
          </v:shape>
          <o:OLEObject Type="Embed" ProgID="Equation.DSMT4" ShapeID="_x0000_i1218" DrawAspect="Content" ObjectID="_1762263358" r:id="rId408"/>
        </w:object>
      </w:r>
      <w:r w:rsidRPr="00246D23">
        <w:rPr>
          <w:rFonts w:ascii="TH Sarabun Chula" w:hAnsi="TH Sarabun Chula" w:cs="TH Sarabun Chula"/>
          <w:sz w:val="28"/>
        </w:rPr>
        <w:t xml:space="preserve"> </w:t>
      </w:r>
      <w:r w:rsidRPr="00246D23">
        <w:rPr>
          <w:rFonts w:ascii="TH Sarabun Chula" w:hAnsi="TH Sarabun Chula" w:cs="TH Sarabun Chula"/>
          <w:sz w:val="28"/>
          <w:cs/>
        </w:rPr>
        <w:t>มีค่าเท่ากับข้อใดต่อไปนี้</w:t>
      </w:r>
    </w:p>
    <w:p w14:paraId="7D39A88D" w14:textId="77777777" w:rsidR="00D01045" w:rsidRPr="00246D23" w:rsidRDefault="00D01045" w:rsidP="00D01045">
      <w:pPr>
        <w:tabs>
          <w:tab w:val="left" w:pos="720"/>
          <w:tab w:val="left" w:pos="2200"/>
          <w:tab w:val="left" w:pos="3030"/>
          <w:tab w:val="left" w:pos="372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  <w:t>1.   1.25</w:t>
      </w:r>
    </w:p>
    <w:p w14:paraId="28042980" w14:textId="77777777" w:rsidR="00D01045" w:rsidRPr="00246D23" w:rsidRDefault="00D01045" w:rsidP="00D01045">
      <w:pPr>
        <w:tabs>
          <w:tab w:val="left" w:pos="720"/>
          <w:tab w:val="left" w:pos="2200"/>
          <w:tab w:val="left" w:pos="3030"/>
          <w:tab w:val="left" w:pos="372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  <w:t>2.   1.75</w:t>
      </w:r>
    </w:p>
    <w:p w14:paraId="42B8EC24" w14:textId="77777777" w:rsidR="00D01045" w:rsidRPr="00246D23" w:rsidRDefault="00D01045" w:rsidP="00D01045">
      <w:pPr>
        <w:tabs>
          <w:tab w:val="left" w:pos="720"/>
          <w:tab w:val="left" w:pos="2200"/>
          <w:tab w:val="left" w:pos="3030"/>
          <w:tab w:val="left" w:pos="372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  <w:t>3.   2.25</w:t>
      </w:r>
    </w:p>
    <w:p w14:paraId="4B47F659" w14:textId="77777777" w:rsidR="00D01045" w:rsidRPr="00246D23" w:rsidRDefault="00D01045" w:rsidP="00D01045">
      <w:pPr>
        <w:tabs>
          <w:tab w:val="left" w:pos="720"/>
          <w:tab w:val="left" w:pos="2200"/>
          <w:tab w:val="left" w:pos="3030"/>
          <w:tab w:val="left" w:pos="372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  <w:t>4.   2.75</w:t>
      </w:r>
    </w:p>
    <w:p w14:paraId="22C282EF" w14:textId="77777777" w:rsidR="00D01045" w:rsidRDefault="00D01045" w:rsidP="00D01045">
      <w:pPr>
        <w:tabs>
          <w:tab w:val="left" w:pos="720"/>
          <w:tab w:val="left" w:pos="2200"/>
          <w:tab w:val="left" w:pos="3030"/>
          <w:tab w:val="left" w:pos="3720"/>
        </w:tabs>
        <w:rPr>
          <w:rFonts w:ascii="TH Sarabun Chula" w:hAnsi="TH Sarabun Chula" w:cs="TH Sarabun Chula"/>
          <w:sz w:val="28"/>
        </w:rPr>
      </w:pPr>
    </w:p>
    <w:p w14:paraId="245723B0" w14:textId="77777777" w:rsidR="00050641" w:rsidRDefault="00050641" w:rsidP="00D01045">
      <w:pPr>
        <w:tabs>
          <w:tab w:val="left" w:pos="720"/>
          <w:tab w:val="left" w:pos="2200"/>
          <w:tab w:val="left" w:pos="3030"/>
          <w:tab w:val="left" w:pos="3720"/>
        </w:tabs>
        <w:rPr>
          <w:rFonts w:ascii="TH Sarabun Chula" w:hAnsi="TH Sarabun Chula" w:cs="TH Sarabun Chula"/>
          <w:sz w:val="28"/>
        </w:rPr>
      </w:pPr>
    </w:p>
    <w:p w14:paraId="25625D16" w14:textId="77777777" w:rsidR="00050641" w:rsidRDefault="00050641" w:rsidP="00D01045">
      <w:pPr>
        <w:tabs>
          <w:tab w:val="left" w:pos="720"/>
          <w:tab w:val="left" w:pos="2200"/>
          <w:tab w:val="left" w:pos="3030"/>
          <w:tab w:val="left" w:pos="3720"/>
        </w:tabs>
        <w:rPr>
          <w:rFonts w:ascii="TH Sarabun Chula" w:hAnsi="TH Sarabun Chula" w:cs="TH Sarabun Chula"/>
          <w:sz w:val="28"/>
        </w:rPr>
      </w:pPr>
    </w:p>
    <w:p w14:paraId="41F178B2" w14:textId="77777777" w:rsidR="00050641" w:rsidRPr="00246D23" w:rsidRDefault="00050641" w:rsidP="00D01045">
      <w:pPr>
        <w:tabs>
          <w:tab w:val="left" w:pos="720"/>
          <w:tab w:val="left" w:pos="2200"/>
          <w:tab w:val="left" w:pos="3030"/>
          <w:tab w:val="left" w:pos="3720"/>
        </w:tabs>
        <w:rPr>
          <w:rFonts w:ascii="TH Sarabun Chula" w:hAnsi="TH Sarabun Chula" w:cs="TH Sarabun Chula" w:hint="cs"/>
          <w:sz w:val="28"/>
        </w:rPr>
      </w:pPr>
    </w:p>
    <w:p w14:paraId="1B25D30F" w14:textId="73449A58" w:rsidR="00D01045" w:rsidRPr="00050641" w:rsidRDefault="00D01045" w:rsidP="00050641">
      <w:pPr>
        <w:pStyle w:val="ListParagraph"/>
        <w:numPr>
          <w:ilvl w:val="0"/>
          <w:numId w:val="27"/>
        </w:numPr>
        <w:tabs>
          <w:tab w:val="left" w:pos="720"/>
          <w:tab w:val="left" w:pos="2200"/>
          <w:tab w:val="left" w:pos="3030"/>
          <w:tab w:val="left" w:pos="3720"/>
        </w:tabs>
        <w:rPr>
          <w:rFonts w:ascii="TH Sarabun Chula" w:hAnsi="TH Sarabun Chula" w:cs="TH Sarabun Chula"/>
          <w:sz w:val="28"/>
        </w:rPr>
      </w:pPr>
      <w:r w:rsidRPr="00050641">
        <w:rPr>
          <w:rFonts w:ascii="TH Sarabun Chula" w:hAnsi="TH Sarabun Chula" w:cs="TH Sarabun Chula"/>
          <w:sz w:val="28"/>
          <w:cs/>
        </w:rPr>
        <w:t xml:space="preserve">กำหนดให้ </w:t>
      </w:r>
      <w:r w:rsidRPr="00050641">
        <w:rPr>
          <w:rFonts w:ascii="TH Sarabun Chula" w:hAnsi="TH Sarabun Chula" w:cs="TH Sarabun Chula"/>
          <w:sz w:val="28"/>
        </w:rPr>
        <w:t xml:space="preserve">a </w:t>
      </w:r>
      <w:r w:rsidRPr="00050641">
        <w:rPr>
          <w:rFonts w:ascii="TH Sarabun Chula" w:hAnsi="TH Sarabun Chula" w:cs="TH Sarabun Chula"/>
          <w:sz w:val="28"/>
          <w:cs/>
        </w:rPr>
        <w:t>เป็นจำนวนจริง และ</w:t>
      </w:r>
    </w:p>
    <w:p w14:paraId="151E9DD3" w14:textId="77777777" w:rsidR="00D01045" w:rsidRPr="00246D23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</w:r>
      <w:r w:rsidRPr="00246D23">
        <w:rPr>
          <w:rFonts w:ascii="TH Sarabun Chula" w:hAnsi="TH Sarabun Chula" w:cs="TH Sarabun Chula"/>
          <w:position w:val="-56"/>
          <w:sz w:val="28"/>
        </w:rPr>
        <w:object w:dxaOrig="2680" w:dyaOrig="1240" w14:anchorId="455876DA">
          <v:shape id="_x0000_i1219" type="#_x0000_t75" style="width:133.8pt;height:61.8pt" o:ole="">
            <v:imagedata r:id="rId409" o:title=""/>
          </v:shape>
          <o:OLEObject Type="Embed" ProgID="Equation.DSMT4" ShapeID="_x0000_i1219" DrawAspect="Content" ObjectID="_1762263359" r:id="rId410"/>
        </w:object>
      </w:r>
    </w:p>
    <w:p w14:paraId="5299640B" w14:textId="77777777" w:rsidR="00D01045" w:rsidRPr="00246D23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ab/>
      </w:r>
      <w:r w:rsidRPr="00246D23">
        <w:rPr>
          <w:rFonts w:ascii="TH Sarabun Chula" w:hAnsi="TH Sarabun Chula" w:cs="TH Sarabun Chula"/>
          <w:sz w:val="28"/>
          <w:cs/>
        </w:rPr>
        <w:t xml:space="preserve">ถ้าฟังก์ชัน </w:t>
      </w:r>
      <w:r w:rsidRPr="00246D23">
        <w:rPr>
          <w:rFonts w:ascii="TH Sarabun Chula" w:hAnsi="TH Sarabun Chula" w:cs="TH Sarabun Chula"/>
          <w:sz w:val="28"/>
        </w:rPr>
        <w:t xml:space="preserve">f </w:t>
      </w:r>
      <w:r w:rsidRPr="00246D23">
        <w:rPr>
          <w:rFonts w:ascii="TH Sarabun Chula" w:hAnsi="TH Sarabun Chula" w:cs="TH Sarabun Chula"/>
          <w:sz w:val="28"/>
          <w:cs/>
        </w:rPr>
        <w:t xml:space="preserve">มีความต่อเนื่องทุกจำนวนจริง </w:t>
      </w:r>
      <w:r w:rsidRPr="00246D23">
        <w:rPr>
          <w:rFonts w:ascii="TH Sarabun Chula" w:hAnsi="TH Sarabun Chula" w:cs="TH Sarabun Chula"/>
          <w:sz w:val="28"/>
        </w:rPr>
        <w:t xml:space="preserve">x </w:t>
      </w:r>
      <w:r w:rsidRPr="00246D23">
        <w:rPr>
          <w:rFonts w:ascii="TH Sarabun Chula" w:hAnsi="TH Sarabun Chula" w:cs="TH Sarabun Chula"/>
          <w:sz w:val="28"/>
          <w:cs/>
        </w:rPr>
        <w:t xml:space="preserve">แล้วค่าของ </w:t>
      </w:r>
      <w:r w:rsidRPr="00246D23">
        <w:rPr>
          <w:rFonts w:ascii="TH Sarabun Chula" w:hAnsi="TH Sarabun Chula" w:cs="TH Sarabun Chula"/>
          <w:position w:val="-14"/>
          <w:sz w:val="28"/>
        </w:rPr>
        <w:object w:dxaOrig="1440" w:dyaOrig="400" w14:anchorId="6DD47085">
          <v:shape id="_x0000_i1220" type="#_x0000_t75" style="width:1in;height:19.8pt" o:ole="">
            <v:imagedata r:id="rId411" o:title=""/>
          </v:shape>
          <o:OLEObject Type="Embed" ProgID="Equation.DSMT4" ShapeID="_x0000_i1220" DrawAspect="Content" ObjectID="_1762263360" r:id="rId412"/>
        </w:object>
      </w:r>
      <w:r w:rsidRPr="00246D23">
        <w:rPr>
          <w:rFonts w:ascii="TH Sarabun Chula" w:hAnsi="TH Sarabun Chula" w:cs="TH Sarabun Chula"/>
          <w:sz w:val="28"/>
        </w:rPr>
        <w:t xml:space="preserve"> </w:t>
      </w:r>
      <w:r w:rsidRPr="00246D23">
        <w:rPr>
          <w:rFonts w:ascii="TH Sarabun Chula" w:hAnsi="TH Sarabun Chula" w:cs="TH Sarabun Chula"/>
          <w:sz w:val="28"/>
          <w:cs/>
        </w:rPr>
        <w:t>เท่ากับเท่าใด</w:t>
      </w:r>
    </w:p>
    <w:p w14:paraId="619FE345" w14:textId="77777777" w:rsidR="00D01045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</w:p>
    <w:p w14:paraId="11197708" w14:textId="77777777" w:rsidR="00050641" w:rsidRDefault="00050641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</w:p>
    <w:p w14:paraId="04674448" w14:textId="77777777" w:rsidR="00050641" w:rsidRDefault="00050641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</w:p>
    <w:p w14:paraId="5FCB6B45" w14:textId="77777777" w:rsidR="00050641" w:rsidRDefault="00050641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</w:p>
    <w:p w14:paraId="1E7D5CEE" w14:textId="77777777" w:rsidR="00050641" w:rsidRDefault="00050641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</w:p>
    <w:p w14:paraId="4AE6EDFD" w14:textId="77777777" w:rsidR="00050641" w:rsidRPr="00246D23" w:rsidRDefault="00050641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</w:p>
    <w:p w14:paraId="3B09C883" w14:textId="77777777" w:rsidR="00050641" w:rsidRPr="00246D23" w:rsidRDefault="00050641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</w:p>
    <w:p w14:paraId="6D38A892" w14:textId="6919FCB4" w:rsidR="00D01045" w:rsidRPr="00050641" w:rsidRDefault="00D01045" w:rsidP="00050641">
      <w:pPr>
        <w:pStyle w:val="ListParagraph"/>
        <w:numPr>
          <w:ilvl w:val="0"/>
          <w:numId w:val="27"/>
        </w:num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  <w:r w:rsidRPr="00050641">
        <w:rPr>
          <w:rFonts w:ascii="TH Sarabun Chula" w:hAnsi="TH Sarabun Chula" w:cs="TH Sarabun Chula"/>
          <w:sz w:val="28"/>
          <w:cs/>
        </w:rPr>
        <w:lastRenderedPageBreak/>
        <w:t xml:space="preserve">กำหนดให้ </w:t>
      </w:r>
      <w:r w:rsidRPr="00246D23">
        <w:rPr>
          <w:position w:val="-14"/>
        </w:rPr>
        <w:object w:dxaOrig="1340" w:dyaOrig="400" w14:anchorId="09ED8AAB">
          <v:shape id="_x0000_i1221" type="#_x0000_t75" style="width:67.2pt;height:19.8pt" o:ole="">
            <v:imagedata r:id="rId413" o:title=""/>
          </v:shape>
          <o:OLEObject Type="Embed" ProgID="Equation.DSMT4" ShapeID="_x0000_i1221" DrawAspect="Content" ObjectID="_1762263361" r:id="rId414"/>
        </w:object>
      </w:r>
      <w:r w:rsidRPr="00050641">
        <w:rPr>
          <w:rFonts w:ascii="TH Sarabun Chula" w:hAnsi="TH Sarabun Chula" w:cs="TH Sarabun Chula"/>
          <w:sz w:val="28"/>
        </w:rPr>
        <w:t xml:space="preserve"> </w:t>
      </w:r>
      <w:r w:rsidRPr="00050641">
        <w:rPr>
          <w:rFonts w:ascii="TH Sarabun Chula" w:hAnsi="TH Sarabun Chula" w:cs="TH Sarabun Chula"/>
          <w:sz w:val="28"/>
          <w:cs/>
        </w:rPr>
        <w:t xml:space="preserve">และ </w:t>
      </w:r>
      <w:r w:rsidRPr="00246D23">
        <w:rPr>
          <w:position w:val="-14"/>
        </w:rPr>
        <w:object w:dxaOrig="1820" w:dyaOrig="400" w14:anchorId="78ED6868">
          <v:shape id="_x0000_i1222" type="#_x0000_t75" style="width:91.2pt;height:19.8pt" o:ole="">
            <v:imagedata r:id="rId415" o:title=""/>
          </v:shape>
          <o:OLEObject Type="Embed" ProgID="Equation.DSMT4" ShapeID="_x0000_i1222" DrawAspect="Content" ObjectID="_1762263362" r:id="rId416"/>
        </w:object>
      </w:r>
      <w:r w:rsidRPr="00050641">
        <w:rPr>
          <w:rFonts w:ascii="TH Sarabun Chula" w:hAnsi="TH Sarabun Chula" w:cs="TH Sarabun Chula"/>
          <w:sz w:val="28"/>
        </w:rPr>
        <w:t xml:space="preserve"> </w:t>
      </w:r>
      <w:r w:rsidRPr="00050641">
        <w:rPr>
          <w:rFonts w:ascii="TH Sarabun Chula" w:hAnsi="TH Sarabun Chula" w:cs="TH Sarabun Chula"/>
          <w:sz w:val="28"/>
          <w:cs/>
        </w:rPr>
        <w:t xml:space="preserve">เมื่อ </w:t>
      </w:r>
      <w:r w:rsidRPr="00050641">
        <w:rPr>
          <w:rFonts w:ascii="TH Sarabun Chula" w:hAnsi="TH Sarabun Chula" w:cs="TH Sarabun Chula"/>
          <w:sz w:val="28"/>
        </w:rPr>
        <w:t xml:space="preserve">a, b </w:t>
      </w:r>
      <w:r w:rsidRPr="00050641">
        <w:rPr>
          <w:rFonts w:ascii="TH Sarabun Chula" w:hAnsi="TH Sarabun Chula" w:cs="TH Sarabun Chula"/>
          <w:sz w:val="28"/>
          <w:cs/>
        </w:rPr>
        <w:t xml:space="preserve">และ </w:t>
      </w:r>
      <w:r w:rsidRPr="00050641">
        <w:rPr>
          <w:rFonts w:ascii="TH Sarabun Chula" w:hAnsi="TH Sarabun Chula" w:cs="TH Sarabun Chula"/>
          <w:sz w:val="28"/>
        </w:rPr>
        <w:t xml:space="preserve">c </w:t>
      </w:r>
      <w:r w:rsidRPr="00050641">
        <w:rPr>
          <w:rFonts w:ascii="TH Sarabun Chula" w:hAnsi="TH Sarabun Chula" w:cs="TH Sarabun Chula"/>
          <w:sz w:val="28"/>
          <w:cs/>
        </w:rPr>
        <w:t>เป็นจำนวนจริง</w:t>
      </w:r>
      <w:r w:rsidR="00050641">
        <w:rPr>
          <w:rFonts w:ascii="TH Sarabun Chula" w:hAnsi="TH Sarabun Chula" w:cs="TH Sarabun Chula"/>
          <w:sz w:val="28"/>
        </w:rPr>
        <w:t xml:space="preserve"> </w:t>
      </w:r>
      <w:r w:rsidRPr="00050641">
        <w:rPr>
          <w:rFonts w:ascii="TH Sarabun Chula" w:hAnsi="TH Sarabun Chula" w:cs="TH Sarabun Chula"/>
          <w:sz w:val="28"/>
          <w:cs/>
        </w:rPr>
        <w:t xml:space="preserve">ถ้า </w:t>
      </w:r>
      <w:r w:rsidRPr="00246D23">
        <w:rPr>
          <w:position w:val="-16"/>
        </w:rPr>
        <w:object w:dxaOrig="1480" w:dyaOrig="440" w14:anchorId="46CB5704">
          <v:shape id="_x0000_i1223" type="#_x0000_t75" style="width:73.8pt;height:22.2pt" o:ole="">
            <v:imagedata r:id="rId417" o:title=""/>
          </v:shape>
          <o:OLEObject Type="Embed" ProgID="Equation.DSMT4" ShapeID="_x0000_i1223" DrawAspect="Content" ObjectID="_1762263363" r:id="rId418"/>
        </w:object>
      </w:r>
      <w:r w:rsidR="00050641">
        <w:rPr>
          <w:rFonts w:ascii="TH Sarabun Chula" w:hAnsi="TH Sarabun Chula" w:cs="TH Sarabun Chula"/>
          <w:sz w:val="28"/>
        </w:rPr>
        <w:t>,</w:t>
      </w:r>
      <w:r w:rsidRPr="00246D23">
        <w:rPr>
          <w:position w:val="-32"/>
        </w:rPr>
        <w:object w:dxaOrig="1780" w:dyaOrig="740" w14:anchorId="01D60A66">
          <v:shape id="_x0000_i1224" type="#_x0000_t75" style="width:88.8pt;height:37.2pt" o:ole="">
            <v:imagedata r:id="rId419" o:title=""/>
          </v:shape>
          <o:OLEObject Type="Embed" ProgID="Equation.DSMT4" ShapeID="_x0000_i1224" DrawAspect="Content" ObjectID="_1762263364" r:id="rId420"/>
        </w:object>
      </w:r>
      <w:r w:rsidRPr="00050641">
        <w:rPr>
          <w:rFonts w:ascii="TH Sarabun Chula" w:hAnsi="TH Sarabun Chula" w:cs="TH Sarabun Chula"/>
          <w:sz w:val="28"/>
        </w:rPr>
        <w:t xml:space="preserve"> </w:t>
      </w:r>
      <w:r w:rsidRPr="00050641">
        <w:rPr>
          <w:rFonts w:ascii="TH Sarabun Chula" w:hAnsi="TH Sarabun Chula" w:cs="TH Sarabun Chula"/>
          <w:sz w:val="28"/>
          <w:cs/>
        </w:rPr>
        <w:t xml:space="preserve">และ </w:t>
      </w:r>
      <w:r w:rsidRPr="00246D23">
        <w:rPr>
          <w:position w:val="-16"/>
        </w:rPr>
        <w:object w:dxaOrig="1180" w:dyaOrig="440" w14:anchorId="0B59ABA5">
          <v:shape id="_x0000_i1225" type="#_x0000_t75" style="width:58.8pt;height:22.2pt" o:ole="">
            <v:imagedata r:id="rId421" o:title=""/>
          </v:shape>
          <o:OLEObject Type="Embed" ProgID="Equation.DSMT4" ShapeID="_x0000_i1225" DrawAspect="Content" ObjectID="_1762263365" r:id="rId422"/>
        </w:object>
      </w:r>
      <w:r w:rsidRPr="00050641">
        <w:rPr>
          <w:rFonts w:ascii="TH Sarabun Chula" w:hAnsi="TH Sarabun Chula" w:cs="TH Sarabun Chula"/>
          <w:sz w:val="28"/>
        </w:rPr>
        <w:t xml:space="preserve"> </w:t>
      </w:r>
      <w:r w:rsidRPr="00050641">
        <w:rPr>
          <w:rFonts w:ascii="TH Sarabun Chula" w:hAnsi="TH Sarabun Chula" w:cs="TH Sarabun Chula"/>
          <w:sz w:val="28"/>
          <w:cs/>
        </w:rPr>
        <w:t xml:space="preserve">มีค่าต่ำสุดสัมพัทธ์ที่ </w:t>
      </w:r>
      <w:r w:rsidRPr="00050641">
        <w:rPr>
          <w:rFonts w:ascii="TH Sarabun Chula" w:hAnsi="TH Sarabun Chula" w:cs="TH Sarabun Chula"/>
          <w:sz w:val="28"/>
        </w:rPr>
        <w:t>x = 1</w:t>
      </w:r>
      <w:r w:rsidR="00050641">
        <w:rPr>
          <w:rFonts w:ascii="TH Sarabun Chula" w:hAnsi="TH Sarabun Chula" w:cs="TH Sarabun Chula"/>
          <w:sz w:val="28"/>
        </w:rPr>
        <w:t xml:space="preserve"> </w:t>
      </w:r>
      <w:r w:rsidRPr="00050641">
        <w:rPr>
          <w:rFonts w:ascii="TH Sarabun Chula" w:hAnsi="TH Sarabun Chula" w:cs="TH Sarabun Chula"/>
          <w:sz w:val="28"/>
          <w:cs/>
        </w:rPr>
        <w:t xml:space="preserve">แล้วค่าของ </w:t>
      </w:r>
      <w:r w:rsidRPr="00246D23">
        <w:rPr>
          <w:position w:val="-14"/>
        </w:rPr>
        <w:object w:dxaOrig="520" w:dyaOrig="400" w14:anchorId="0A1AA274">
          <v:shape id="_x0000_i1226" type="#_x0000_t75" style="width:25.8pt;height:19.8pt" o:ole="">
            <v:imagedata r:id="rId423" o:title=""/>
          </v:shape>
          <o:OLEObject Type="Embed" ProgID="Equation.DSMT4" ShapeID="_x0000_i1226" DrawAspect="Content" ObjectID="_1762263366" r:id="rId424"/>
        </w:object>
      </w:r>
      <w:r w:rsidRPr="00050641">
        <w:rPr>
          <w:rFonts w:ascii="TH Sarabun Chula" w:hAnsi="TH Sarabun Chula" w:cs="TH Sarabun Chula"/>
          <w:sz w:val="28"/>
        </w:rPr>
        <w:t xml:space="preserve"> </w:t>
      </w:r>
      <w:r w:rsidRPr="00050641">
        <w:rPr>
          <w:rFonts w:ascii="TH Sarabun Chula" w:hAnsi="TH Sarabun Chula" w:cs="TH Sarabun Chula"/>
          <w:sz w:val="28"/>
          <w:cs/>
        </w:rPr>
        <w:t>เท่ากับเท่าใด</w:t>
      </w:r>
    </w:p>
    <w:p w14:paraId="31A7D097" w14:textId="77777777" w:rsidR="00D01045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</w:p>
    <w:p w14:paraId="1F7C709E" w14:textId="77777777" w:rsidR="00050641" w:rsidRDefault="00050641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</w:p>
    <w:p w14:paraId="08564D07" w14:textId="77777777" w:rsidR="00050641" w:rsidRDefault="00050641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</w:p>
    <w:p w14:paraId="317DAB97" w14:textId="77777777" w:rsidR="00050641" w:rsidRDefault="00050641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</w:p>
    <w:p w14:paraId="710BAA9D" w14:textId="77777777" w:rsidR="00050641" w:rsidRPr="00246D23" w:rsidRDefault="00050641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</w:p>
    <w:p w14:paraId="0DFA0BE6" w14:textId="77777777" w:rsidR="00D01045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</w:p>
    <w:p w14:paraId="16D4D3E9" w14:textId="77777777" w:rsidR="00602E77" w:rsidRPr="00246D23" w:rsidRDefault="00602E77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</w:p>
    <w:p w14:paraId="4CA71E44" w14:textId="77777777" w:rsidR="00D01045" w:rsidRPr="00246D23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</w:p>
    <w:p w14:paraId="49B4B640" w14:textId="5233A036" w:rsidR="00D01045" w:rsidRPr="00602E77" w:rsidRDefault="00D01045" w:rsidP="00D01045">
      <w:pPr>
        <w:pStyle w:val="ListParagraph"/>
        <w:numPr>
          <w:ilvl w:val="0"/>
          <w:numId w:val="27"/>
        </w:num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  <w:r w:rsidRPr="00602E77">
        <w:rPr>
          <w:rFonts w:ascii="TH Sarabun Chula" w:hAnsi="TH Sarabun Chula" w:cs="TH Sarabun Chula"/>
          <w:sz w:val="28"/>
          <w:cs/>
        </w:rPr>
        <w:t xml:space="preserve">กำหนดให้ </w:t>
      </w:r>
      <w:r w:rsidRPr="00602E77">
        <w:rPr>
          <w:rFonts w:ascii="TH Sarabun Chula" w:hAnsi="TH Sarabun Chula" w:cs="TH Sarabun Chula"/>
          <w:sz w:val="28"/>
        </w:rPr>
        <w:t xml:space="preserve">f </w:t>
      </w:r>
      <w:r w:rsidRPr="00602E77">
        <w:rPr>
          <w:rFonts w:ascii="TH Sarabun Chula" w:hAnsi="TH Sarabun Chula" w:cs="TH Sarabun Chula"/>
          <w:sz w:val="28"/>
          <w:cs/>
        </w:rPr>
        <w:t>เป็นฟังก์ชัน ซึ่งมีโดเมนและเรนจ์เป็นสับเซตของจำนวนจริง</w:t>
      </w:r>
      <w:r w:rsidR="00602E77">
        <w:rPr>
          <w:rFonts w:ascii="TH Sarabun Chula" w:hAnsi="TH Sarabun Chula" w:cs="TH Sarabun Chula"/>
          <w:sz w:val="28"/>
        </w:rPr>
        <w:t xml:space="preserve"> </w:t>
      </w:r>
      <w:r w:rsidRPr="00602E77">
        <w:rPr>
          <w:rFonts w:ascii="TH Sarabun Chula" w:hAnsi="TH Sarabun Chula" w:cs="TH Sarabun Chula"/>
          <w:sz w:val="28"/>
          <w:cs/>
        </w:rPr>
        <w:t xml:space="preserve">โดยที่ </w:t>
      </w:r>
      <w:r w:rsidRPr="00246D23">
        <w:rPr>
          <w:position w:val="-14"/>
        </w:rPr>
        <w:object w:dxaOrig="1579" w:dyaOrig="400" w14:anchorId="3AD6E784">
          <v:shape id="_x0000_i1227" type="#_x0000_t75" style="width:79.2pt;height:19.8pt" o:ole="">
            <v:imagedata r:id="rId425" o:title=""/>
          </v:shape>
          <o:OLEObject Type="Embed" ProgID="Equation.DSMT4" ShapeID="_x0000_i1227" DrawAspect="Content" ObjectID="_1762263367" r:id="rId426"/>
        </w:object>
      </w:r>
      <w:r w:rsidRPr="00602E77">
        <w:rPr>
          <w:rFonts w:ascii="TH Sarabun Chula" w:hAnsi="TH Sarabun Chula" w:cs="TH Sarabun Chula"/>
          <w:sz w:val="28"/>
          <w:cs/>
        </w:rPr>
        <w:t xml:space="preserve"> เมื่อ </w:t>
      </w:r>
      <w:r w:rsidRPr="00602E77">
        <w:rPr>
          <w:rFonts w:ascii="TH Sarabun Chula" w:hAnsi="TH Sarabun Chula" w:cs="TH Sarabun Chula"/>
          <w:sz w:val="28"/>
        </w:rPr>
        <w:t xml:space="preserve">a </w:t>
      </w:r>
      <w:r w:rsidRPr="00602E77">
        <w:rPr>
          <w:rFonts w:ascii="TH Sarabun Chula" w:hAnsi="TH Sarabun Chula" w:cs="TH Sarabun Chula"/>
          <w:sz w:val="28"/>
          <w:cs/>
        </w:rPr>
        <w:t xml:space="preserve">และ </w:t>
      </w:r>
      <w:r w:rsidRPr="00602E77">
        <w:rPr>
          <w:rFonts w:ascii="TH Sarabun Chula" w:hAnsi="TH Sarabun Chula" w:cs="TH Sarabun Chula"/>
          <w:sz w:val="28"/>
        </w:rPr>
        <w:t xml:space="preserve">b </w:t>
      </w:r>
      <w:r w:rsidRPr="00602E77">
        <w:rPr>
          <w:rFonts w:ascii="TH Sarabun Chula" w:hAnsi="TH Sarabun Chula" w:cs="TH Sarabun Chula"/>
          <w:sz w:val="28"/>
          <w:cs/>
        </w:rPr>
        <w:t>เป็นจำนวนจริง</w:t>
      </w:r>
      <w:r w:rsidR="00602E77">
        <w:rPr>
          <w:rFonts w:ascii="TH Sarabun Chula" w:hAnsi="TH Sarabun Chula" w:cs="TH Sarabun Chula"/>
          <w:sz w:val="28"/>
        </w:rPr>
        <w:t xml:space="preserve"> </w:t>
      </w:r>
      <w:r w:rsidRPr="00602E77">
        <w:rPr>
          <w:rFonts w:ascii="TH Sarabun Chula" w:hAnsi="TH Sarabun Chula" w:cs="TH Sarabun Chula"/>
          <w:sz w:val="28"/>
          <w:cs/>
        </w:rPr>
        <w:t xml:space="preserve">และสอดคล้องกับ </w:t>
      </w:r>
      <w:r w:rsidRPr="00246D23">
        <w:rPr>
          <w:position w:val="-14"/>
        </w:rPr>
        <w:object w:dxaOrig="1420" w:dyaOrig="400" w14:anchorId="617C840D">
          <v:shape id="_x0000_i1228" type="#_x0000_t75" style="width:70.8pt;height:19.8pt" o:ole="">
            <v:imagedata r:id="rId427" o:title=""/>
          </v:shape>
          <o:OLEObject Type="Embed" ProgID="Equation.DSMT4" ShapeID="_x0000_i1228" DrawAspect="Content" ObjectID="_1762263368" r:id="rId428"/>
        </w:object>
      </w:r>
      <w:r w:rsidRPr="00602E77">
        <w:rPr>
          <w:rFonts w:ascii="TH Sarabun Chula" w:hAnsi="TH Sarabun Chula" w:cs="TH Sarabun Chula"/>
          <w:sz w:val="28"/>
        </w:rPr>
        <w:t xml:space="preserve"> </w:t>
      </w:r>
      <w:r w:rsidRPr="00602E77">
        <w:rPr>
          <w:rFonts w:ascii="TH Sarabun Chula" w:hAnsi="TH Sarabun Chula" w:cs="TH Sarabun Chula"/>
          <w:sz w:val="28"/>
          <w:cs/>
        </w:rPr>
        <w:t xml:space="preserve">และ </w:t>
      </w:r>
      <w:r w:rsidRPr="00246D23">
        <w:rPr>
          <w:position w:val="-30"/>
        </w:rPr>
        <w:object w:dxaOrig="1380" w:dyaOrig="720" w14:anchorId="00E2DC84">
          <v:shape id="_x0000_i1229" type="#_x0000_t75" style="width:69pt;height:36pt" o:ole="">
            <v:imagedata r:id="rId429" o:title=""/>
          </v:shape>
          <o:OLEObject Type="Embed" ProgID="Equation.DSMT4" ShapeID="_x0000_i1229" DrawAspect="Content" ObjectID="_1762263369" r:id="rId430"/>
        </w:object>
      </w:r>
      <w:r w:rsidR="00602E77">
        <w:rPr>
          <w:rFonts w:ascii="TH Sarabun Chula" w:hAnsi="TH Sarabun Chula" w:cs="TH Sarabun Chula"/>
          <w:sz w:val="28"/>
        </w:rPr>
        <w:t xml:space="preserve"> </w:t>
      </w:r>
      <w:r w:rsidRPr="00602E77">
        <w:rPr>
          <w:rFonts w:ascii="TH Sarabun Chula" w:hAnsi="TH Sarabun Chula" w:cs="TH Sarabun Chula"/>
          <w:sz w:val="28"/>
          <w:cs/>
        </w:rPr>
        <w:t xml:space="preserve">ถ้าเส้นตรง </w:t>
      </w:r>
      <w:r w:rsidRPr="00246D23">
        <w:rPr>
          <w:position w:val="-10"/>
        </w:rPr>
        <w:object w:dxaOrig="1280" w:dyaOrig="320" w14:anchorId="1A3255C0">
          <v:shape id="_x0000_i1230" type="#_x0000_t75" style="width:64.2pt;height:16.2pt" o:ole="">
            <v:imagedata r:id="rId431" o:title=""/>
          </v:shape>
          <o:OLEObject Type="Embed" ProgID="Equation.DSMT4" ShapeID="_x0000_i1230" DrawAspect="Content" ObjectID="_1762263370" r:id="rId432"/>
        </w:object>
      </w:r>
      <w:r w:rsidRPr="00602E77">
        <w:rPr>
          <w:rFonts w:ascii="TH Sarabun Chula" w:hAnsi="TH Sarabun Chula" w:cs="TH Sarabun Chula"/>
          <w:sz w:val="28"/>
        </w:rPr>
        <w:t xml:space="preserve"> </w:t>
      </w:r>
      <w:r w:rsidRPr="00602E77">
        <w:rPr>
          <w:rFonts w:ascii="TH Sarabun Chula" w:hAnsi="TH Sarabun Chula" w:cs="TH Sarabun Chula"/>
          <w:sz w:val="28"/>
          <w:cs/>
        </w:rPr>
        <w:t xml:space="preserve">ขนานกับเส้นสัมผัสเส้นโค้ง </w:t>
      </w:r>
      <w:r w:rsidRPr="00246D23">
        <w:rPr>
          <w:position w:val="-14"/>
        </w:rPr>
        <w:object w:dxaOrig="960" w:dyaOrig="400" w14:anchorId="18105728">
          <v:shape id="_x0000_i1231" type="#_x0000_t75" style="width:48pt;height:19.8pt" o:ole="">
            <v:imagedata r:id="rId433" o:title=""/>
          </v:shape>
          <o:OLEObject Type="Embed" ProgID="Equation.DSMT4" ShapeID="_x0000_i1231" DrawAspect="Content" ObjectID="_1762263371" r:id="rId434"/>
        </w:object>
      </w:r>
      <w:r w:rsidRPr="00602E77">
        <w:rPr>
          <w:rFonts w:ascii="TH Sarabun Chula" w:hAnsi="TH Sarabun Chula" w:cs="TH Sarabun Chula"/>
          <w:sz w:val="28"/>
        </w:rPr>
        <w:t xml:space="preserve"> </w:t>
      </w:r>
      <w:r w:rsidRPr="00602E77">
        <w:rPr>
          <w:rFonts w:ascii="TH Sarabun Chula" w:hAnsi="TH Sarabun Chula" w:cs="TH Sarabun Chula"/>
          <w:sz w:val="28"/>
          <w:cs/>
        </w:rPr>
        <w:t xml:space="preserve">ที่ </w:t>
      </w:r>
      <w:r w:rsidRPr="00246D23">
        <w:rPr>
          <w:position w:val="-10"/>
        </w:rPr>
        <w:object w:dxaOrig="460" w:dyaOrig="320" w14:anchorId="45EC658C">
          <v:shape id="_x0000_i1232" type="#_x0000_t75" style="width:22.8pt;height:16.2pt" o:ole="">
            <v:imagedata r:id="rId435" o:title=""/>
          </v:shape>
          <o:OLEObject Type="Embed" ProgID="Equation.DSMT4" ShapeID="_x0000_i1232" DrawAspect="Content" ObjectID="_1762263372" r:id="rId436"/>
        </w:object>
      </w:r>
      <w:r w:rsidR="00602E77">
        <w:rPr>
          <w:rFonts w:ascii="TH Sarabun Chula" w:hAnsi="TH Sarabun Chula" w:cs="TH Sarabun Chula"/>
          <w:sz w:val="28"/>
        </w:rPr>
        <w:t xml:space="preserve"> </w:t>
      </w:r>
      <w:r w:rsidRPr="00602E77">
        <w:rPr>
          <w:rFonts w:ascii="TH Sarabun Chula" w:hAnsi="TH Sarabun Chula" w:cs="TH Sarabun Chula"/>
          <w:sz w:val="28"/>
          <w:cs/>
        </w:rPr>
        <w:t xml:space="preserve">แล้วค่าของ </w:t>
      </w:r>
      <w:r w:rsidRPr="00246D23">
        <w:rPr>
          <w:position w:val="-14"/>
        </w:rPr>
        <w:object w:dxaOrig="580" w:dyaOrig="400" w14:anchorId="19007D0C">
          <v:shape id="_x0000_i1233" type="#_x0000_t75" style="width:28.8pt;height:19.8pt" o:ole="">
            <v:imagedata r:id="rId437" o:title=""/>
          </v:shape>
          <o:OLEObject Type="Embed" ProgID="Equation.DSMT4" ShapeID="_x0000_i1233" DrawAspect="Content" ObjectID="_1762263373" r:id="rId438"/>
        </w:object>
      </w:r>
      <w:r w:rsidRPr="00602E77">
        <w:rPr>
          <w:rFonts w:ascii="TH Sarabun Chula" w:hAnsi="TH Sarabun Chula" w:cs="TH Sarabun Chula"/>
          <w:sz w:val="28"/>
        </w:rPr>
        <w:t xml:space="preserve"> </w:t>
      </w:r>
      <w:r w:rsidRPr="00602E77">
        <w:rPr>
          <w:rFonts w:ascii="TH Sarabun Chula" w:hAnsi="TH Sarabun Chula" w:cs="TH Sarabun Chula"/>
          <w:sz w:val="28"/>
          <w:cs/>
        </w:rPr>
        <w:t xml:space="preserve">เท่ากับเท่าใด </w:t>
      </w:r>
      <w:r w:rsidRPr="00602E77">
        <w:rPr>
          <w:rFonts w:ascii="TH Sarabun Chula" w:hAnsi="TH Sarabun Chula" w:cs="TH Sarabun Chula"/>
          <w:sz w:val="28"/>
        </w:rPr>
        <w:t xml:space="preserve">[PAT 1 </w:t>
      </w:r>
      <w:r w:rsidRPr="00602E77">
        <w:rPr>
          <w:rFonts w:ascii="TH Sarabun Chula" w:hAnsi="TH Sarabun Chula" w:cs="TH Sarabun Chula"/>
          <w:sz w:val="28"/>
          <w:cs/>
        </w:rPr>
        <w:t xml:space="preserve">ต.ค. 2559 </w:t>
      </w:r>
      <w:r w:rsidRPr="00602E77">
        <w:rPr>
          <w:rFonts w:ascii="TH Sarabun Chula" w:hAnsi="TH Sarabun Chula" w:cs="TH Sarabun Chula"/>
          <w:sz w:val="28"/>
        </w:rPr>
        <w:t>: 30]</w:t>
      </w:r>
    </w:p>
    <w:p w14:paraId="34C08A98" w14:textId="77777777" w:rsidR="00D01045" w:rsidRPr="00246D23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</w:p>
    <w:p w14:paraId="5991BEC9" w14:textId="77777777" w:rsidR="00D01045" w:rsidRPr="00246D23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</w:p>
    <w:p w14:paraId="47510F7E" w14:textId="77777777" w:rsidR="00D01045" w:rsidRPr="00246D23" w:rsidRDefault="00D01045" w:rsidP="00D01045">
      <w:pPr>
        <w:tabs>
          <w:tab w:val="left" w:pos="128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</w:r>
    </w:p>
    <w:p w14:paraId="0BCC32E3" w14:textId="77777777" w:rsidR="00D01045" w:rsidRPr="00246D23" w:rsidRDefault="00D01045" w:rsidP="00D01045">
      <w:pPr>
        <w:tabs>
          <w:tab w:val="left" w:pos="1280"/>
        </w:tabs>
        <w:rPr>
          <w:rFonts w:ascii="TH Sarabun Chula" w:hAnsi="TH Sarabun Chula" w:cs="TH Sarabun Chula"/>
          <w:sz w:val="28"/>
        </w:rPr>
      </w:pPr>
    </w:p>
    <w:p w14:paraId="33C8E756" w14:textId="77777777" w:rsidR="00D01045" w:rsidRPr="00246D23" w:rsidRDefault="00D01045" w:rsidP="00D01045">
      <w:pPr>
        <w:tabs>
          <w:tab w:val="left" w:pos="1280"/>
        </w:tabs>
        <w:rPr>
          <w:rFonts w:ascii="TH Sarabun Chula" w:hAnsi="TH Sarabun Chula" w:cs="TH Sarabun Chula"/>
          <w:sz w:val="28"/>
        </w:rPr>
      </w:pPr>
    </w:p>
    <w:p w14:paraId="3D5FA2E9" w14:textId="77777777" w:rsidR="00D01045" w:rsidRPr="00246D23" w:rsidRDefault="00D01045" w:rsidP="00D01045">
      <w:pPr>
        <w:tabs>
          <w:tab w:val="left" w:pos="1280"/>
        </w:tabs>
        <w:rPr>
          <w:rFonts w:ascii="TH Sarabun Chula" w:hAnsi="TH Sarabun Chula" w:cs="TH Sarabun Chula"/>
          <w:sz w:val="28"/>
        </w:rPr>
      </w:pPr>
    </w:p>
    <w:p w14:paraId="18F9A83A" w14:textId="77777777" w:rsidR="00D01045" w:rsidRPr="00246D23" w:rsidRDefault="00D01045" w:rsidP="00D01045">
      <w:pPr>
        <w:tabs>
          <w:tab w:val="left" w:pos="1280"/>
        </w:tabs>
        <w:rPr>
          <w:rFonts w:ascii="TH Sarabun Chula" w:hAnsi="TH Sarabun Chula" w:cs="TH Sarabun Chula"/>
          <w:sz w:val="28"/>
        </w:rPr>
      </w:pPr>
    </w:p>
    <w:p w14:paraId="3CB77BE8" w14:textId="77777777" w:rsidR="00D01045" w:rsidRPr="00246D23" w:rsidRDefault="00D01045" w:rsidP="00D01045">
      <w:pPr>
        <w:tabs>
          <w:tab w:val="left" w:pos="1280"/>
        </w:tabs>
        <w:rPr>
          <w:rFonts w:ascii="TH Sarabun Chula" w:hAnsi="TH Sarabun Chula" w:cs="TH Sarabun Chula"/>
          <w:sz w:val="28"/>
        </w:rPr>
      </w:pPr>
    </w:p>
    <w:p w14:paraId="66194E04" w14:textId="77777777" w:rsidR="00D01045" w:rsidRPr="00246D23" w:rsidRDefault="00D01045" w:rsidP="00D01045">
      <w:pPr>
        <w:tabs>
          <w:tab w:val="left" w:pos="1280"/>
        </w:tabs>
        <w:rPr>
          <w:rFonts w:ascii="TH Sarabun Chula" w:hAnsi="TH Sarabun Chula" w:cs="TH Sarabun Chula"/>
          <w:sz w:val="28"/>
        </w:rPr>
      </w:pPr>
    </w:p>
    <w:p w14:paraId="73D2EE61" w14:textId="77777777" w:rsidR="00D01045" w:rsidRPr="00246D23" w:rsidRDefault="00D01045" w:rsidP="00D01045">
      <w:pPr>
        <w:tabs>
          <w:tab w:val="left" w:pos="1280"/>
        </w:tabs>
        <w:rPr>
          <w:rFonts w:ascii="TH Sarabun Chula" w:hAnsi="TH Sarabun Chula" w:cs="TH Sarabun Chula"/>
          <w:sz w:val="28"/>
        </w:rPr>
      </w:pPr>
    </w:p>
    <w:p w14:paraId="13F0B662" w14:textId="77777777" w:rsidR="00D01045" w:rsidRPr="00246D23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</w:p>
    <w:p w14:paraId="1DF9549A" w14:textId="54CACC88" w:rsidR="00D01045" w:rsidRPr="009145D4" w:rsidRDefault="00D01045" w:rsidP="00D01045">
      <w:pPr>
        <w:pStyle w:val="ListParagraph"/>
        <w:numPr>
          <w:ilvl w:val="0"/>
          <w:numId w:val="27"/>
        </w:num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  <w:r w:rsidRPr="009145D4">
        <w:rPr>
          <w:rFonts w:ascii="TH Sarabun Chula" w:hAnsi="TH Sarabun Chula" w:cs="TH Sarabun Chula"/>
          <w:sz w:val="28"/>
          <w:cs/>
        </w:rPr>
        <w:lastRenderedPageBreak/>
        <w:t xml:space="preserve">กำหนดให้ </w:t>
      </w:r>
      <w:r w:rsidRPr="009145D4">
        <w:rPr>
          <w:rFonts w:ascii="TH Sarabun Chula" w:hAnsi="TH Sarabun Chula" w:cs="TH Sarabun Chula"/>
          <w:sz w:val="28"/>
        </w:rPr>
        <w:t xml:space="preserve">R </w:t>
      </w:r>
      <w:r w:rsidRPr="009145D4">
        <w:rPr>
          <w:rFonts w:ascii="TH Sarabun Chula" w:hAnsi="TH Sarabun Chula" w:cs="TH Sarabun Chula"/>
          <w:sz w:val="28"/>
          <w:cs/>
        </w:rPr>
        <w:t>เป็นเซตของจำนวนจริง ให้</w:t>
      </w:r>
      <w:r w:rsidRPr="00246D23">
        <w:rPr>
          <w:position w:val="-10"/>
        </w:rPr>
        <w:object w:dxaOrig="960" w:dyaOrig="320" w14:anchorId="42C9F499">
          <v:shape id="_x0000_i1234" type="#_x0000_t75" style="width:48pt;height:16.2pt" o:ole="">
            <v:imagedata r:id="rId439" o:title=""/>
          </v:shape>
          <o:OLEObject Type="Embed" ProgID="Equation.DSMT4" ShapeID="_x0000_i1234" DrawAspect="Content" ObjectID="_1762263374" r:id="rId440"/>
        </w:object>
      </w:r>
      <w:r w:rsidRPr="009145D4">
        <w:rPr>
          <w:rFonts w:ascii="TH Sarabun Chula" w:hAnsi="TH Sarabun Chula" w:cs="TH Sarabun Chula"/>
          <w:sz w:val="28"/>
        </w:rPr>
        <w:t xml:space="preserve"> </w:t>
      </w:r>
      <w:r w:rsidRPr="009145D4">
        <w:rPr>
          <w:rFonts w:ascii="TH Sarabun Chula" w:hAnsi="TH Sarabun Chula" w:cs="TH Sarabun Chula"/>
          <w:sz w:val="28"/>
          <w:cs/>
        </w:rPr>
        <w:t>และ</w:t>
      </w:r>
      <w:r w:rsidRPr="00246D23">
        <w:rPr>
          <w:position w:val="-10"/>
        </w:rPr>
        <w:object w:dxaOrig="940" w:dyaOrig="320" w14:anchorId="58B9771C">
          <v:shape id="_x0000_i1235" type="#_x0000_t75" style="width:46.8pt;height:16.2pt" o:ole="">
            <v:imagedata r:id="rId441" o:title=""/>
          </v:shape>
          <o:OLEObject Type="Embed" ProgID="Equation.DSMT4" ShapeID="_x0000_i1235" DrawAspect="Content" ObjectID="_1762263375" r:id="rId442"/>
        </w:object>
      </w:r>
      <w:r w:rsidRPr="009145D4">
        <w:rPr>
          <w:rFonts w:ascii="TH Sarabun Chula" w:hAnsi="TH Sarabun Chula" w:cs="TH Sarabun Chula"/>
          <w:sz w:val="28"/>
        </w:rPr>
        <w:t xml:space="preserve"> </w:t>
      </w:r>
      <w:r w:rsidRPr="009145D4">
        <w:rPr>
          <w:rFonts w:ascii="TH Sarabun Chula" w:hAnsi="TH Sarabun Chula" w:cs="TH Sarabun Chula"/>
          <w:sz w:val="28"/>
          <w:cs/>
        </w:rPr>
        <w:t>เป็นฟังก์ชันที่มีอนุพันธ์ทุกอันดับ และ</w:t>
      </w:r>
      <w:r w:rsidR="009145D4">
        <w:rPr>
          <w:rFonts w:ascii="TH Sarabun Chula" w:hAnsi="TH Sarabun Chula" w:cs="TH Sarabun Chula"/>
          <w:sz w:val="28"/>
        </w:rPr>
        <w:t xml:space="preserve"> </w:t>
      </w:r>
      <w:r w:rsidRPr="009145D4">
        <w:rPr>
          <w:rFonts w:ascii="TH Sarabun Chula" w:hAnsi="TH Sarabun Chula" w:cs="TH Sarabun Chula"/>
          <w:sz w:val="28"/>
          <w:cs/>
        </w:rPr>
        <w:t>สอดคล้องกับ</w:t>
      </w:r>
      <w:r w:rsidRPr="00246D23">
        <w:rPr>
          <w:position w:val="-14"/>
        </w:rPr>
        <w:object w:dxaOrig="1340" w:dyaOrig="400" w14:anchorId="5E1B4BBB">
          <v:shape id="_x0000_i1236" type="#_x0000_t75" style="width:67.2pt;height:19.8pt" o:ole="">
            <v:imagedata r:id="rId443" o:title=""/>
          </v:shape>
          <o:OLEObject Type="Embed" ProgID="Equation.DSMT4" ShapeID="_x0000_i1236" DrawAspect="Content" ObjectID="_1762263376" r:id="rId444"/>
        </w:object>
      </w:r>
      <w:r w:rsidRPr="009145D4">
        <w:rPr>
          <w:rFonts w:ascii="TH Sarabun Chula" w:hAnsi="TH Sarabun Chula" w:cs="TH Sarabun Chula"/>
          <w:sz w:val="28"/>
        </w:rPr>
        <w:t xml:space="preserve"> </w:t>
      </w:r>
      <w:r w:rsidRPr="009145D4">
        <w:rPr>
          <w:rFonts w:ascii="TH Sarabun Chula" w:hAnsi="TH Sarabun Chula" w:cs="TH Sarabun Chula"/>
          <w:sz w:val="28"/>
          <w:cs/>
        </w:rPr>
        <w:t>และ</w:t>
      </w:r>
      <w:r w:rsidRPr="00246D23">
        <w:rPr>
          <w:position w:val="-14"/>
        </w:rPr>
        <w:object w:dxaOrig="2000" w:dyaOrig="400" w14:anchorId="5835279D">
          <v:shape id="_x0000_i1237" type="#_x0000_t75" style="width:100.2pt;height:19.8pt" o:ole="">
            <v:imagedata r:id="rId445" o:title=""/>
          </v:shape>
          <o:OLEObject Type="Embed" ProgID="Equation.DSMT4" ShapeID="_x0000_i1237" DrawAspect="Content" ObjectID="_1762263377" r:id="rId446"/>
        </w:object>
      </w:r>
      <w:r w:rsidRPr="009145D4">
        <w:rPr>
          <w:rFonts w:ascii="TH Sarabun Chula" w:hAnsi="TH Sarabun Chula" w:cs="TH Sarabun Chula"/>
          <w:sz w:val="28"/>
        </w:rPr>
        <w:t xml:space="preserve"> </w:t>
      </w:r>
      <w:r w:rsidRPr="009145D4">
        <w:rPr>
          <w:rFonts w:ascii="TH Sarabun Chula" w:hAnsi="TH Sarabun Chula" w:cs="TH Sarabun Chula"/>
          <w:sz w:val="28"/>
          <w:cs/>
        </w:rPr>
        <w:t>สำหรับท</w:t>
      </w:r>
      <w:r w:rsidR="00E57688" w:rsidRPr="009145D4">
        <w:rPr>
          <w:rFonts w:ascii="TH Sarabun Chula" w:hAnsi="TH Sarabun Chula" w:cs="TH Sarabun Chula" w:hint="cs"/>
          <w:sz w:val="28"/>
          <w:cs/>
        </w:rPr>
        <w:t>ุ</w:t>
      </w:r>
      <w:r w:rsidRPr="009145D4">
        <w:rPr>
          <w:rFonts w:ascii="TH Sarabun Chula" w:hAnsi="TH Sarabun Chula" w:cs="TH Sarabun Chula"/>
          <w:sz w:val="28"/>
          <w:cs/>
        </w:rPr>
        <w:t xml:space="preserve">กจำนวนจริง </w:t>
      </w:r>
      <w:r w:rsidRPr="009145D4">
        <w:rPr>
          <w:rFonts w:ascii="TH Sarabun Chula" w:hAnsi="TH Sarabun Chula" w:cs="TH Sarabun Chula"/>
          <w:sz w:val="28"/>
        </w:rPr>
        <w:t>x</w:t>
      </w:r>
      <w:r w:rsidR="009145D4">
        <w:rPr>
          <w:rFonts w:ascii="TH Sarabun Chula" w:hAnsi="TH Sarabun Chula" w:cs="TH Sarabun Chula"/>
          <w:sz w:val="28"/>
        </w:rPr>
        <w:t xml:space="preserve"> </w:t>
      </w:r>
      <w:r w:rsidRPr="009145D4">
        <w:rPr>
          <w:rFonts w:ascii="TH Sarabun Chula" w:hAnsi="TH Sarabun Chula" w:cs="TH Sarabun Chula"/>
          <w:sz w:val="28"/>
          <w:cs/>
        </w:rPr>
        <w:t>พิจารณาข้อความต่อไปนี้</w:t>
      </w:r>
    </w:p>
    <w:p w14:paraId="012F4CC6" w14:textId="77777777" w:rsidR="00D01045" w:rsidRPr="00246D23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  <w:t xml:space="preserve">     (ก)   ค่าสูงสุดสัมพัทธ์ของ</w:t>
      </w:r>
      <w:r w:rsidRPr="00246D23">
        <w:rPr>
          <w:rFonts w:ascii="TH Sarabun Chula" w:hAnsi="TH Sarabun Chula" w:cs="TH Sarabun Chula"/>
          <w:position w:val="-10"/>
          <w:sz w:val="28"/>
        </w:rPr>
        <w:object w:dxaOrig="240" w:dyaOrig="320" w14:anchorId="0A3D9458">
          <v:shape id="_x0000_i1238" type="#_x0000_t75" style="width:12pt;height:16.2pt" o:ole="">
            <v:imagedata r:id="rId447" o:title=""/>
          </v:shape>
          <o:OLEObject Type="Embed" ProgID="Equation.DSMT4" ShapeID="_x0000_i1238" DrawAspect="Content" ObjectID="_1762263378" r:id="rId448"/>
        </w:object>
      </w:r>
      <w:r w:rsidRPr="00246D23">
        <w:rPr>
          <w:rFonts w:ascii="TH Sarabun Chula" w:hAnsi="TH Sarabun Chula" w:cs="TH Sarabun Chula"/>
          <w:sz w:val="28"/>
        </w:rPr>
        <w:t xml:space="preserve"> </w:t>
      </w:r>
      <w:r w:rsidRPr="00246D23">
        <w:rPr>
          <w:rFonts w:ascii="TH Sarabun Chula" w:hAnsi="TH Sarabun Chula" w:cs="TH Sarabun Chula"/>
          <w:sz w:val="28"/>
          <w:cs/>
        </w:rPr>
        <w:t>เท่ากับ 6</w:t>
      </w:r>
    </w:p>
    <w:p w14:paraId="0EA0FD95" w14:textId="77777777" w:rsidR="00D01045" w:rsidRPr="00246D23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  <w:t xml:space="preserve">     (ข)   ค่าต่ำสุดสัมพัทธ์ของ </w:t>
      </w:r>
      <w:r w:rsidRPr="00246D23">
        <w:rPr>
          <w:rFonts w:ascii="TH Sarabun Chula" w:hAnsi="TH Sarabun Chula" w:cs="TH Sarabun Chula"/>
          <w:position w:val="-10"/>
          <w:sz w:val="28"/>
          <w:cs/>
        </w:rPr>
        <w:object w:dxaOrig="240" w:dyaOrig="320" w14:anchorId="7770B36E">
          <v:shape id="_x0000_i1239" type="#_x0000_t75" style="width:12pt;height:16.2pt" o:ole="">
            <v:imagedata r:id="rId449" o:title=""/>
          </v:shape>
          <o:OLEObject Type="Embed" ProgID="Equation.DSMT4" ShapeID="_x0000_i1239" DrawAspect="Content" ObjectID="_1762263379" r:id="rId450"/>
        </w:object>
      </w:r>
      <w:r w:rsidRPr="00246D23">
        <w:rPr>
          <w:rFonts w:ascii="TH Sarabun Chula" w:hAnsi="TH Sarabun Chula" w:cs="TH Sarabun Chula"/>
          <w:sz w:val="28"/>
          <w:cs/>
        </w:rPr>
        <w:t xml:space="preserve"> เท่ากับ </w:t>
      </w:r>
    </w:p>
    <w:p w14:paraId="512CF2B4" w14:textId="77777777" w:rsidR="00D01045" w:rsidRPr="00246D23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  <w:t xml:space="preserve">     (ค)   อัตราการเปลี่ยนแปลงของ</w:t>
      </w:r>
      <w:r w:rsidRPr="00246D23">
        <w:rPr>
          <w:rFonts w:ascii="TH Sarabun Chula" w:hAnsi="TH Sarabun Chula" w:cs="TH Sarabun Chula"/>
          <w:position w:val="-14"/>
          <w:sz w:val="28"/>
        </w:rPr>
        <w:object w:dxaOrig="1120" w:dyaOrig="400" w14:anchorId="39A07D65">
          <v:shape id="_x0000_i1240" type="#_x0000_t75" style="width:55.8pt;height:19.8pt" o:ole="">
            <v:imagedata r:id="rId451" o:title=""/>
          </v:shape>
          <o:OLEObject Type="Embed" ProgID="Equation.DSMT4" ShapeID="_x0000_i1240" DrawAspect="Content" ObjectID="_1762263380" r:id="rId452"/>
        </w:object>
      </w:r>
      <w:r w:rsidRPr="00246D23">
        <w:rPr>
          <w:rFonts w:ascii="TH Sarabun Chula" w:hAnsi="TH Sarabun Chula" w:cs="TH Sarabun Chula"/>
          <w:sz w:val="28"/>
        </w:rPr>
        <w:t xml:space="preserve"> </w:t>
      </w:r>
      <w:r w:rsidRPr="00246D23">
        <w:rPr>
          <w:rFonts w:ascii="TH Sarabun Chula" w:hAnsi="TH Sarabun Chula" w:cs="TH Sarabun Chula"/>
          <w:sz w:val="28"/>
          <w:cs/>
        </w:rPr>
        <w:t>เทียบกับ</w:t>
      </w:r>
      <w:r w:rsidRPr="00246D23">
        <w:rPr>
          <w:rFonts w:ascii="TH Sarabun Chula" w:hAnsi="TH Sarabun Chula" w:cs="TH Sarabun Chula"/>
          <w:position w:val="-6"/>
          <w:sz w:val="28"/>
        </w:rPr>
        <w:object w:dxaOrig="200" w:dyaOrig="220" w14:anchorId="5CF75E09">
          <v:shape id="_x0000_i1241" type="#_x0000_t75" style="width:10.2pt;height:10.8pt" o:ole="">
            <v:imagedata r:id="rId453" o:title=""/>
          </v:shape>
          <o:OLEObject Type="Embed" ProgID="Equation.DSMT4" ShapeID="_x0000_i1241" DrawAspect="Content" ObjectID="_1762263381" r:id="rId454"/>
        </w:object>
      </w:r>
      <w:r w:rsidRPr="00246D23">
        <w:rPr>
          <w:rFonts w:ascii="TH Sarabun Chula" w:hAnsi="TH Sarabun Chula" w:cs="TH Sarabun Chula"/>
          <w:sz w:val="28"/>
        </w:rPr>
        <w:t xml:space="preserve"> </w:t>
      </w:r>
      <w:r w:rsidRPr="00246D23">
        <w:rPr>
          <w:rFonts w:ascii="TH Sarabun Chula" w:hAnsi="TH Sarabun Chula" w:cs="TH Sarabun Chula"/>
          <w:sz w:val="28"/>
          <w:cs/>
        </w:rPr>
        <w:t>ขณะที่</w:t>
      </w:r>
      <w:r w:rsidRPr="00246D23">
        <w:rPr>
          <w:rFonts w:ascii="TH Sarabun Chula" w:hAnsi="TH Sarabun Chula" w:cs="TH Sarabun Chula"/>
          <w:position w:val="-10"/>
          <w:sz w:val="28"/>
        </w:rPr>
        <w:object w:dxaOrig="460" w:dyaOrig="320" w14:anchorId="18DF7103">
          <v:shape id="_x0000_i1242" type="#_x0000_t75" style="width:22.8pt;height:16.2pt" o:ole="">
            <v:imagedata r:id="rId455" o:title=""/>
          </v:shape>
          <o:OLEObject Type="Embed" ProgID="Equation.DSMT4" ShapeID="_x0000_i1242" DrawAspect="Content" ObjectID="_1762263382" r:id="rId456"/>
        </w:object>
      </w:r>
      <w:r w:rsidRPr="00246D23">
        <w:rPr>
          <w:rFonts w:ascii="TH Sarabun Chula" w:hAnsi="TH Sarabun Chula" w:cs="TH Sarabun Chula"/>
          <w:sz w:val="28"/>
        </w:rPr>
        <w:t xml:space="preserve"> </w:t>
      </w:r>
      <w:r w:rsidRPr="00246D23">
        <w:rPr>
          <w:rFonts w:ascii="TH Sarabun Chula" w:hAnsi="TH Sarabun Chula" w:cs="TH Sarabun Chula"/>
          <w:sz w:val="28"/>
          <w:cs/>
        </w:rPr>
        <w:t>เท่ากับ 12</w:t>
      </w:r>
    </w:p>
    <w:p w14:paraId="4467C3DC" w14:textId="77777777" w:rsidR="00D01045" w:rsidRPr="00246D23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  <w:t>ข้อใดต่อไปนี้ถูกต้อง</w:t>
      </w:r>
    </w:p>
    <w:p w14:paraId="1848DFB1" w14:textId="09D16EEF" w:rsidR="00E90BB4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  <w:t>1.</w:t>
      </w:r>
      <w:r w:rsidR="00E90BB4">
        <w:rPr>
          <w:rFonts w:ascii="TH Sarabun Chula" w:hAnsi="TH Sarabun Chula" w:cs="TH Sarabun Chula"/>
          <w:sz w:val="28"/>
        </w:rPr>
        <w:t>)</w:t>
      </w:r>
      <w:r w:rsidRPr="00246D23">
        <w:rPr>
          <w:rFonts w:ascii="TH Sarabun Chula" w:hAnsi="TH Sarabun Chula" w:cs="TH Sarabun Chula"/>
          <w:sz w:val="28"/>
          <w:cs/>
        </w:rPr>
        <w:t xml:space="preserve">   ข้อ (ก) และ ข้อ (ข) ถูก แต่ ข้อ (ค) ผิด                  </w:t>
      </w:r>
    </w:p>
    <w:p w14:paraId="5BD1B69F" w14:textId="42997F3F" w:rsidR="00D01045" w:rsidRPr="00246D23" w:rsidRDefault="00E90BB4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  <w:r>
        <w:rPr>
          <w:rFonts w:ascii="TH Sarabun Chula" w:hAnsi="TH Sarabun Chula" w:cs="TH Sarabun Chula"/>
          <w:sz w:val="28"/>
        </w:rPr>
        <w:tab/>
      </w:r>
      <w:r w:rsidR="00D01045" w:rsidRPr="00246D23">
        <w:rPr>
          <w:rFonts w:ascii="TH Sarabun Chula" w:hAnsi="TH Sarabun Chula" w:cs="TH Sarabun Chula"/>
          <w:sz w:val="28"/>
          <w:cs/>
        </w:rPr>
        <w:t>2.</w:t>
      </w:r>
      <w:r>
        <w:rPr>
          <w:rFonts w:ascii="TH Sarabun Chula" w:hAnsi="TH Sarabun Chula" w:cs="TH Sarabun Chula"/>
          <w:sz w:val="28"/>
        </w:rPr>
        <w:t>)</w:t>
      </w:r>
      <w:r w:rsidR="00D01045" w:rsidRPr="00246D23">
        <w:rPr>
          <w:rFonts w:ascii="TH Sarabun Chula" w:hAnsi="TH Sarabun Chula" w:cs="TH Sarabun Chula"/>
          <w:sz w:val="28"/>
          <w:cs/>
        </w:rPr>
        <w:t xml:space="preserve">   ข้อ (ก) และ ข้อ (ค) ถูก แต่ ข้อ (ข) ผิด</w:t>
      </w:r>
    </w:p>
    <w:p w14:paraId="4DDC747C" w14:textId="77777777" w:rsidR="00E90BB4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  <w:t>3.</w:t>
      </w:r>
      <w:r w:rsidR="00E90BB4">
        <w:rPr>
          <w:rFonts w:ascii="TH Sarabun Chula" w:hAnsi="TH Sarabun Chula" w:cs="TH Sarabun Chula"/>
          <w:sz w:val="28"/>
        </w:rPr>
        <w:t>)</w:t>
      </w:r>
      <w:r w:rsidRPr="00246D23">
        <w:rPr>
          <w:rFonts w:ascii="TH Sarabun Chula" w:hAnsi="TH Sarabun Chula" w:cs="TH Sarabun Chula"/>
          <w:sz w:val="28"/>
          <w:cs/>
        </w:rPr>
        <w:t xml:space="preserve">   ข้อ (ข) และ ข้อ (ค) ถูก แต่ ข้อ (ก) ผิด                  </w:t>
      </w:r>
    </w:p>
    <w:p w14:paraId="1757DA97" w14:textId="12F5FA1E" w:rsidR="00D01045" w:rsidRPr="00246D23" w:rsidRDefault="00E90BB4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  <w:r>
        <w:rPr>
          <w:rFonts w:ascii="TH Sarabun Chula" w:hAnsi="TH Sarabun Chula" w:cs="TH Sarabun Chula"/>
          <w:sz w:val="28"/>
        </w:rPr>
        <w:tab/>
      </w:r>
      <w:r w:rsidR="00D01045" w:rsidRPr="00246D23">
        <w:rPr>
          <w:rFonts w:ascii="TH Sarabun Chula" w:hAnsi="TH Sarabun Chula" w:cs="TH Sarabun Chula"/>
          <w:sz w:val="28"/>
          <w:cs/>
        </w:rPr>
        <w:t>4.</w:t>
      </w:r>
      <w:r>
        <w:rPr>
          <w:rFonts w:ascii="TH Sarabun Chula" w:hAnsi="TH Sarabun Chula" w:cs="TH Sarabun Chula"/>
          <w:sz w:val="28"/>
        </w:rPr>
        <w:t>)</w:t>
      </w:r>
      <w:r w:rsidR="00D01045" w:rsidRPr="00246D23">
        <w:rPr>
          <w:rFonts w:ascii="TH Sarabun Chula" w:hAnsi="TH Sarabun Chula" w:cs="TH Sarabun Chula"/>
          <w:sz w:val="28"/>
          <w:cs/>
        </w:rPr>
        <w:t xml:space="preserve">   ข้อ (ก) ข้อ (ข) และ ข้อ (ค) ถูกทั้งสามข้อ</w:t>
      </w:r>
    </w:p>
    <w:p w14:paraId="6323FCC0" w14:textId="21AB50FB" w:rsidR="00E90BB4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  <w:t>5.</w:t>
      </w:r>
      <w:r w:rsidR="00E90BB4">
        <w:rPr>
          <w:rFonts w:ascii="TH Sarabun Chula" w:hAnsi="TH Sarabun Chula" w:cs="TH Sarabun Chula"/>
          <w:sz w:val="28"/>
        </w:rPr>
        <w:t>)</w:t>
      </w:r>
      <w:r w:rsidRPr="00246D23">
        <w:rPr>
          <w:rFonts w:ascii="TH Sarabun Chula" w:hAnsi="TH Sarabun Chula" w:cs="TH Sarabun Chula"/>
          <w:sz w:val="28"/>
          <w:cs/>
        </w:rPr>
        <w:t xml:space="preserve">   ข้อ (ก) ข้อ (ข) และ ข้อ (ค) ผิดทั้งสามข้อ</w:t>
      </w:r>
    </w:p>
    <w:p w14:paraId="150EDBAD" w14:textId="77777777" w:rsidR="00E90BB4" w:rsidRDefault="00E90BB4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</w:p>
    <w:p w14:paraId="77F05E49" w14:textId="77777777" w:rsidR="00777722" w:rsidRPr="00246D23" w:rsidRDefault="00777722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</w:p>
    <w:p w14:paraId="7D812E28" w14:textId="3D92D20E" w:rsidR="00D01045" w:rsidRPr="009145D4" w:rsidRDefault="00D01045" w:rsidP="009145D4">
      <w:pPr>
        <w:pStyle w:val="ListParagraph"/>
        <w:numPr>
          <w:ilvl w:val="0"/>
          <w:numId w:val="27"/>
        </w:numPr>
        <w:tabs>
          <w:tab w:val="left" w:pos="720"/>
          <w:tab w:val="left" w:pos="2200"/>
          <w:tab w:val="left" w:pos="3030"/>
          <w:tab w:val="left" w:pos="3720"/>
          <w:tab w:val="left" w:pos="5890"/>
        </w:tabs>
        <w:spacing w:after="0"/>
        <w:rPr>
          <w:rFonts w:ascii="TH Sarabun Chula" w:hAnsi="TH Sarabun Chula" w:cs="TH Sarabun Chula"/>
          <w:sz w:val="28"/>
        </w:rPr>
      </w:pPr>
      <w:r w:rsidRPr="009145D4">
        <w:rPr>
          <w:rFonts w:ascii="TH Sarabun Chula" w:hAnsi="TH Sarabun Chula" w:cs="TH Sarabun Chula"/>
          <w:sz w:val="28"/>
          <w:cs/>
        </w:rPr>
        <w:t>ให้</w:t>
      </w:r>
      <w:r w:rsidRPr="009145D4">
        <w:rPr>
          <w:rFonts w:ascii="TH Sarabun Chula" w:hAnsi="TH Sarabun Chula" w:cs="TH Sarabun Chula"/>
          <w:sz w:val="28"/>
        </w:rPr>
        <w:t xml:space="preserve"> </w:t>
      </w:r>
      <w:r w:rsidRPr="00246D23">
        <w:rPr>
          <w:position w:val="-10"/>
        </w:rPr>
        <w:object w:dxaOrig="240" w:dyaOrig="320" w14:anchorId="4EFF4F97">
          <v:shape id="_x0000_i1243" type="#_x0000_t75" style="width:12pt;height:16.2pt" o:ole="">
            <v:imagedata r:id="rId457" o:title=""/>
          </v:shape>
          <o:OLEObject Type="Embed" ProgID="Equation.DSMT4" ShapeID="_x0000_i1243" DrawAspect="Content" ObjectID="_1762263383" r:id="rId458"/>
        </w:object>
      </w:r>
      <w:r w:rsidRPr="009145D4">
        <w:rPr>
          <w:rFonts w:ascii="TH Sarabun Chula" w:hAnsi="TH Sarabun Chula" w:cs="TH Sarabun Chula"/>
          <w:sz w:val="28"/>
        </w:rPr>
        <w:t xml:space="preserve"> </w:t>
      </w:r>
      <w:r w:rsidRPr="009145D4">
        <w:rPr>
          <w:rFonts w:ascii="TH Sarabun Chula" w:hAnsi="TH Sarabun Chula" w:cs="TH Sarabun Chula"/>
          <w:sz w:val="28"/>
          <w:cs/>
        </w:rPr>
        <w:t>เป็นฟังก์ชันหนึ่งต่อหนึ่ง ซึ่งมีโดเมนและเรนจ์เป็นสับเซตของจำนวนจริง โดยที่</w:t>
      </w:r>
      <w:r w:rsidRPr="009145D4">
        <w:rPr>
          <w:rFonts w:ascii="TH Sarabun Chula" w:hAnsi="TH Sarabun Chula" w:cs="TH Sarabun Chula"/>
          <w:sz w:val="28"/>
        </w:rPr>
        <w:t xml:space="preserve"> </w:t>
      </w:r>
      <w:r w:rsidRPr="00246D23">
        <w:rPr>
          <w:position w:val="-30"/>
        </w:rPr>
        <w:object w:dxaOrig="1380" w:dyaOrig="680" w14:anchorId="339D22FB">
          <v:shape id="_x0000_i1244" type="#_x0000_t75" style="width:69pt;height:34.2pt" o:ole="">
            <v:imagedata r:id="rId459" o:title=""/>
          </v:shape>
          <o:OLEObject Type="Embed" ProgID="Equation.DSMT4" ShapeID="_x0000_i1244" DrawAspect="Content" ObjectID="_1762263384" r:id="rId460"/>
        </w:object>
      </w:r>
      <w:r w:rsidRPr="009145D4">
        <w:rPr>
          <w:rFonts w:ascii="TH Sarabun Chula" w:hAnsi="TH Sarabun Chula" w:cs="TH Sarabun Chula"/>
          <w:sz w:val="28"/>
        </w:rPr>
        <w:t xml:space="preserve"> </w:t>
      </w:r>
    </w:p>
    <w:p w14:paraId="5FD4BF39" w14:textId="77777777" w:rsidR="00D01045" w:rsidRPr="00246D23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spacing w:after="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  <w:t xml:space="preserve">สำหรับทุกสมาขิก </w:t>
      </w:r>
      <w:r w:rsidRPr="00246D23">
        <w:rPr>
          <w:rFonts w:ascii="TH Sarabun Chula" w:hAnsi="TH Sarabun Chula" w:cs="TH Sarabun Chula"/>
          <w:sz w:val="28"/>
        </w:rPr>
        <w:t xml:space="preserve">x </w:t>
      </w:r>
      <w:r w:rsidRPr="00246D23">
        <w:rPr>
          <w:rFonts w:ascii="TH Sarabun Chula" w:hAnsi="TH Sarabun Chula" w:cs="TH Sarabun Chula"/>
          <w:sz w:val="28"/>
          <w:cs/>
        </w:rPr>
        <w:t>ในเรนจ์ของ</w:t>
      </w:r>
      <w:r w:rsidRPr="00246D23">
        <w:rPr>
          <w:rFonts w:ascii="TH Sarabun Chula" w:hAnsi="TH Sarabun Chula" w:cs="TH Sarabun Chula"/>
          <w:sz w:val="28"/>
        </w:rPr>
        <w:t xml:space="preserve"> </w:t>
      </w:r>
      <w:r w:rsidRPr="00246D23">
        <w:rPr>
          <w:rFonts w:ascii="TH Sarabun Chula" w:hAnsi="TH Sarabun Chula" w:cs="TH Sarabun Chula"/>
          <w:position w:val="-10"/>
          <w:sz w:val="28"/>
        </w:rPr>
        <w:object w:dxaOrig="240" w:dyaOrig="320" w14:anchorId="2E53C9D5">
          <v:shape id="_x0000_i1342" type="#_x0000_t75" style="width:12pt;height:16.2pt" o:ole="">
            <v:imagedata r:id="rId461" o:title=""/>
          </v:shape>
          <o:OLEObject Type="Embed" ProgID="Equation.DSMT4" ShapeID="_x0000_i1342" DrawAspect="Content" ObjectID="_1762263385" r:id="rId462"/>
        </w:object>
      </w:r>
      <w:r w:rsidRPr="00246D23">
        <w:rPr>
          <w:rFonts w:ascii="TH Sarabun Chula" w:hAnsi="TH Sarabun Chula" w:cs="TH Sarabun Chula"/>
          <w:sz w:val="28"/>
        </w:rPr>
        <w:t xml:space="preserve"> </w:t>
      </w:r>
      <w:r w:rsidRPr="00246D23">
        <w:rPr>
          <w:rFonts w:ascii="TH Sarabun Chula" w:hAnsi="TH Sarabun Chula" w:cs="TH Sarabun Chula"/>
          <w:sz w:val="28"/>
          <w:cs/>
        </w:rPr>
        <w:t>พิจารณาข้อความต่อไปนี้</w:t>
      </w:r>
    </w:p>
    <w:p w14:paraId="7FB8CFEF" w14:textId="77777777" w:rsidR="00D01045" w:rsidRPr="00246D23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spacing w:after="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  <w:t xml:space="preserve">     (ก)   </w:t>
      </w:r>
      <w:r w:rsidRPr="00246D23">
        <w:rPr>
          <w:rFonts w:ascii="TH Sarabun Chula" w:hAnsi="TH Sarabun Chula" w:cs="TH Sarabun Chula"/>
          <w:position w:val="-14"/>
          <w:sz w:val="28"/>
        </w:rPr>
        <w:object w:dxaOrig="1760" w:dyaOrig="400" w14:anchorId="5F72B144">
          <v:shape id="_x0000_i1246" type="#_x0000_t75" style="width:88.2pt;height:19.8pt" o:ole="">
            <v:imagedata r:id="rId463" o:title=""/>
          </v:shape>
          <o:OLEObject Type="Embed" ProgID="Equation.DSMT4" ShapeID="_x0000_i1246" DrawAspect="Content" ObjectID="_1762263386" r:id="rId464"/>
        </w:object>
      </w:r>
    </w:p>
    <w:p w14:paraId="700E090B" w14:textId="77777777" w:rsidR="00D01045" w:rsidRPr="00246D23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spacing w:after="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ab/>
        <w:t xml:space="preserve">     </w:t>
      </w:r>
      <w:r w:rsidRPr="00246D23">
        <w:rPr>
          <w:rFonts w:ascii="TH Sarabun Chula" w:hAnsi="TH Sarabun Chula" w:cs="TH Sarabun Chula"/>
          <w:sz w:val="28"/>
          <w:cs/>
        </w:rPr>
        <w:t xml:space="preserve">(ข)   </w:t>
      </w:r>
      <w:r w:rsidRPr="00246D23">
        <w:rPr>
          <w:rFonts w:ascii="TH Sarabun Chula" w:hAnsi="TH Sarabun Chula" w:cs="TH Sarabun Chula"/>
          <w:position w:val="-14"/>
          <w:sz w:val="28"/>
        </w:rPr>
        <w:object w:dxaOrig="2240" w:dyaOrig="400" w14:anchorId="4E076315">
          <v:shape id="_x0000_i1247" type="#_x0000_t75" style="width:112.2pt;height:19.8pt" o:ole="">
            <v:imagedata r:id="rId465" o:title=""/>
          </v:shape>
          <o:OLEObject Type="Embed" ProgID="Equation.DSMT4" ShapeID="_x0000_i1247" DrawAspect="Content" ObjectID="_1762263387" r:id="rId466"/>
        </w:object>
      </w:r>
    </w:p>
    <w:p w14:paraId="657DE9B3" w14:textId="77777777" w:rsidR="00D01045" w:rsidRPr="00246D23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spacing w:after="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ab/>
        <w:t xml:space="preserve">     </w:t>
      </w:r>
      <w:r w:rsidRPr="00246D23">
        <w:rPr>
          <w:rFonts w:ascii="TH Sarabun Chula" w:hAnsi="TH Sarabun Chula" w:cs="TH Sarabun Chula"/>
          <w:sz w:val="28"/>
          <w:cs/>
        </w:rPr>
        <w:t xml:space="preserve">(ค)   </w:t>
      </w:r>
      <w:r w:rsidRPr="00246D23">
        <w:rPr>
          <w:rFonts w:ascii="TH Sarabun Chula" w:hAnsi="TH Sarabun Chula" w:cs="TH Sarabun Chula"/>
          <w:position w:val="-10"/>
          <w:sz w:val="28"/>
        </w:rPr>
        <w:object w:dxaOrig="240" w:dyaOrig="320" w14:anchorId="0C70ED41">
          <v:shape id="_x0000_i1248" type="#_x0000_t75" style="width:12pt;height:16.2pt" o:ole="">
            <v:imagedata r:id="rId467" o:title=""/>
          </v:shape>
          <o:OLEObject Type="Embed" ProgID="Equation.DSMT4" ShapeID="_x0000_i1248" DrawAspect="Content" ObjectID="_1762263388" r:id="rId468"/>
        </w:object>
      </w:r>
      <w:r w:rsidRPr="00246D23">
        <w:rPr>
          <w:rFonts w:ascii="TH Sarabun Chula" w:hAnsi="TH Sarabun Chula" w:cs="TH Sarabun Chula"/>
          <w:sz w:val="28"/>
        </w:rPr>
        <w:t xml:space="preserve"> </w:t>
      </w:r>
      <w:r w:rsidRPr="00246D23">
        <w:rPr>
          <w:rFonts w:ascii="TH Sarabun Chula" w:hAnsi="TH Sarabun Chula" w:cs="TH Sarabun Chula"/>
          <w:sz w:val="28"/>
          <w:cs/>
        </w:rPr>
        <w:t xml:space="preserve">เป็นฟังก์ชันเพิ่มบนช่วง </w:t>
      </w:r>
      <w:r w:rsidRPr="00246D23">
        <w:rPr>
          <w:rFonts w:ascii="TH Sarabun Chula" w:hAnsi="TH Sarabun Chula" w:cs="TH Sarabun Chula"/>
          <w:position w:val="-14"/>
          <w:sz w:val="28"/>
        </w:rPr>
        <w:object w:dxaOrig="580" w:dyaOrig="400" w14:anchorId="634A9B2C">
          <v:shape id="_x0000_i1249" type="#_x0000_t75" style="width:28.8pt;height:19.8pt" o:ole="">
            <v:imagedata r:id="rId469" o:title=""/>
          </v:shape>
          <o:OLEObject Type="Embed" ProgID="Equation.DSMT4" ShapeID="_x0000_i1249" DrawAspect="Content" ObjectID="_1762263389" r:id="rId470"/>
        </w:object>
      </w:r>
    </w:p>
    <w:p w14:paraId="2A7B57DD" w14:textId="77777777" w:rsidR="00D01045" w:rsidRPr="00246D23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spacing w:after="0"/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ab/>
      </w:r>
      <w:r w:rsidRPr="00246D23">
        <w:rPr>
          <w:rFonts w:ascii="TH Sarabun Chula" w:hAnsi="TH Sarabun Chula" w:cs="TH Sarabun Chula"/>
          <w:sz w:val="28"/>
          <w:cs/>
        </w:rPr>
        <w:t>ข้อใดต่อไปนี้ถูกต้อง</w:t>
      </w:r>
    </w:p>
    <w:p w14:paraId="11C75810" w14:textId="3A08DE5F" w:rsidR="00777722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  <w:t>1.</w:t>
      </w:r>
      <w:r w:rsidR="00777722">
        <w:rPr>
          <w:rFonts w:ascii="TH Sarabun Chula" w:hAnsi="TH Sarabun Chula" w:cs="TH Sarabun Chula"/>
          <w:sz w:val="28"/>
        </w:rPr>
        <w:t>)</w:t>
      </w:r>
      <w:r w:rsidRPr="00246D23">
        <w:rPr>
          <w:rFonts w:ascii="TH Sarabun Chula" w:hAnsi="TH Sarabun Chula" w:cs="TH Sarabun Chula"/>
          <w:sz w:val="28"/>
          <w:cs/>
        </w:rPr>
        <w:t xml:space="preserve">   ข้อ (ก) และ ข้อ (ข) ถูก แต่ ข้อ (ค) ผิด                  </w:t>
      </w:r>
    </w:p>
    <w:p w14:paraId="58E678F9" w14:textId="0147BD67" w:rsidR="00D01045" w:rsidRPr="00246D23" w:rsidRDefault="00777722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  <w:r>
        <w:rPr>
          <w:rFonts w:ascii="TH Sarabun Chula" w:hAnsi="TH Sarabun Chula" w:cs="TH Sarabun Chula"/>
          <w:sz w:val="28"/>
        </w:rPr>
        <w:tab/>
      </w:r>
      <w:r w:rsidR="00D01045" w:rsidRPr="00246D23">
        <w:rPr>
          <w:rFonts w:ascii="TH Sarabun Chula" w:hAnsi="TH Sarabun Chula" w:cs="TH Sarabun Chula"/>
          <w:sz w:val="28"/>
          <w:cs/>
        </w:rPr>
        <w:t>2.</w:t>
      </w:r>
      <w:r>
        <w:rPr>
          <w:rFonts w:ascii="TH Sarabun Chula" w:hAnsi="TH Sarabun Chula" w:cs="TH Sarabun Chula"/>
          <w:sz w:val="28"/>
        </w:rPr>
        <w:t>)</w:t>
      </w:r>
      <w:r w:rsidR="00D01045" w:rsidRPr="00246D23">
        <w:rPr>
          <w:rFonts w:ascii="TH Sarabun Chula" w:hAnsi="TH Sarabun Chula" w:cs="TH Sarabun Chula"/>
          <w:sz w:val="28"/>
          <w:cs/>
        </w:rPr>
        <w:t xml:space="preserve">   ข้อ (ก) และ ข้อ (ค) ถูก แต่ ข้อ (ข) ผิด</w:t>
      </w:r>
    </w:p>
    <w:p w14:paraId="3179FC15" w14:textId="3839D88F" w:rsidR="00777722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  <w:t>3.</w:t>
      </w:r>
      <w:r w:rsidR="00777722">
        <w:rPr>
          <w:rFonts w:ascii="TH Sarabun Chula" w:hAnsi="TH Sarabun Chula" w:cs="TH Sarabun Chula"/>
          <w:sz w:val="28"/>
        </w:rPr>
        <w:t>)</w:t>
      </w:r>
      <w:r w:rsidRPr="00246D23">
        <w:rPr>
          <w:rFonts w:ascii="TH Sarabun Chula" w:hAnsi="TH Sarabun Chula" w:cs="TH Sarabun Chula"/>
          <w:sz w:val="28"/>
          <w:cs/>
        </w:rPr>
        <w:t xml:space="preserve">   ข้อ (ข) และ ข้อ (ค) ถูก แต่ ข้อ (ก) ผิด                  </w:t>
      </w:r>
    </w:p>
    <w:p w14:paraId="1CBBD16F" w14:textId="1E35AC03" w:rsidR="00D01045" w:rsidRPr="00246D23" w:rsidRDefault="00777722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  <w:r>
        <w:rPr>
          <w:rFonts w:ascii="TH Sarabun Chula" w:hAnsi="TH Sarabun Chula" w:cs="TH Sarabun Chula"/>
          <w:sz w:val="28"/>
        </w:rPr>
        <w:tab/>
      </w:r>
      <w:r w:rsidR="00D01045" w:rsidRPr="00246D23">
        <w:rPr>
          <w:rFonts w:ascii="TH Sarabun Chula" w:hAnsi="TH Sarabun Chula" w:cs="TH Sarabun Chula"/>
          <w:sz w:val="28"/>
          <w:cs/>
        </w:rPr>
        <w:t>4.</w:t>
      </w:r>
      <w:r>
        <w:rPr>
          <w:rFonts w:ascii="TH Sarabun Chula" w:hAnsi="TH Sarabun Chula" w:cs="TH Sarabun Chula"/>
          <w:sz w:val="28"/>
        </w:rPr>
        <w:t>)</w:t>
      </w:r>
      <w:r w:rsidR="00D01045" w:rsidRPr="00246D23">
        <w:rPr>
          <w:rFonts w:ascii="TH Sarabun Chula" w:hAnsi="TH Sarabun Chula" w:cs="TH Sarabun Chula"/>
          <w:sz w:val="28"/>
          <w:cs/>
        </w:rPr>
        <w:t xml:space="preserve">   ข้อ (ก) ข้อ (ข) และ ข้อ (ค) ถูกทั้งสามข้อ</w:t>
      </w:r>
    </w:p>
    <w:p w14:paraId="6C5E5528" w14:textId="0C14A7AA" w:rsidR="00D01045" w:rsidRPr="00246D23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  <w:t>5.</w:t>
      </w:r>
      <w:r w:rsidR="00777722">
        <w:rPr>
          <w:rFonts w:ascii="TH Sarabun Chula" w:hAnsi="TH Sarabun Chula" w:cs="TH Sarabun Chula"/>
          <w:sz w:val="28"/>
        </w:rPr>
        <w:t>)</w:t>
      </w:r>
      <w:r w:rsidRPr="00246D23">
        <w:rPr>
          <w:rFonts w:ascii="TH Sarabun Chula" w:hAnsi="TH Sarabun Chula" w:cs="TH Sarabun Chula"/>
          <w:sz w:val="28"/>
          <w:cs/>
        </w:rPr>
        <w:t xml:space="preserve">   ข้อ (ก) ข้อ (ข) และ ข้อ (ค) ผิดทั้งสามข้อ</w:t>
      </w:r>
    </w:p>
    <w:p w14:paraId="79F5C475" w14:textId="77777777" w:rsidR="00D01045" w:rsidRPr="00246D23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</w:p>
    <w:p w14:paraId="6B37533A" w14:textId="77777777" w:rsidR="00D01045" w:rsidRPr="00246D23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</w:p>
    <w:p w14:paraId="1CB21521" w14:textId="77777777" w:rsidR="00777722" w:rsidRDefault="00D01045" w:rsidP="00D01045">
      <w:pPr>
        <w:pStyle w:val="ListParagraph"/>
        <w:numPr>
          <w:ilvl w:val="0"/>
          <w:numId w:val="27"/>
        </w:numPr>
        <w:tabs>
          <w:tab w:val="left" w:pos="720"/>
          <w:tab w:val="left" w:pos="2200"/>
          <w:tab w:val="left" w:pos="3030"/>
          <w:tab w:val="left" w:pos="3720"/>
          <w:tab w:val="left" w:pos="5890"/>
          <w:tab w:val="left" w:pos="6454"/>
        </w:tabs>
        <w:rPr>
          <w:rFonts w:ascii="TH Sarabun Chula" w:hAnsi="TH Sarabun Chula" w:cs="TH Sarabun Chula"/>
          <w:sz w:val="28"/>
        </w:rPr>
      </w:pPr>
      <w:r w:rsidRPr="00246D23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35E68936" wp14:editId="682AAC7D">
                <wp:simplePos x="0" y="0"/>
                <wp:positionH relativeFrom="column">
                  <wp:posOffset>3004185</wp:posOffset>
                </wp:positionH>
                <wp:positionV relativeFrom="paragraph">
                  <wp:posOffset>163921</wp:posOffset>
                </wp:positionV>
                <wp:extent cx="419100" cy="355600"/>
                <wp:effectExtent l="0" t="0" r="0" b="635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9100" cy="355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21D7BE5" w14:textId="77777777" w:rsidR="00246D23" w:rsidRPr="00DB10EB" w:rsidRDefault="00246D23" w:rsidP="00D01045">
                            <w:pPr>
                              <w:rPr>
                                <w:rFonts w:ascii="TH SarabunPSK" w:hAnsi="TH SarabunPSK" w:cs="TH SarabunPSK"/>
                                <w:sz w:val="30"/>
                                <w:szCs w:val="30"/>
                                <w:cs/>
                              </w:rPr>
                            </w:pPr>
                            <w:r w:rsidRPr="00DB10EB">
                              <w:rPr>
                                <w:rFonts w:ascii="TH SarabunPSK" w:hAnsi="TH SarabunPSK" w:cs="TH SarabunPSK" w:hint="cs"/>
                                <w:sz w:val="30"/>
                                <w:szCs w:val="30"/>
                                <w:cs/>
                              </w:rPr>
                              <w:t>เมื่อ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5E68936" id="Text Box 4" o:spid="_x0000_s1058" type="#_x0000_t202" style="position:absolute;left:0;text-align:left;margin-left:236.55pt;margin-top:12.9pt;width:33pt;height:28pt;z-index:2517391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" filled="f" stroked="f" strokeweight=".5pt">
                <v:textbox>
                  <w:txbxContent>
                    <w:p w14:paraId="221D7BE5" w14:textId="77777777" w:rsidR="00246D23" w:rsidRPr="00DB10EB" w:rsidRDefault="00246D23" w:rsidP="00D01045">
                      <w:pPr>
                        <w:rPr>
                          <w:rFonts w:ascii="TH SarabunPSK" w:hAnsi="TH SarabunPSK" w:cs="TH SarabunPSK"/>
                          <w:sz w:val="30"/>
                          <w:szCs w:val="30"/>
                          <w:cs/>
                        </w:rPr>
                      </w:pPr>
                      <w:r w:rsidRPr="00DB10EB">
                        <w:rPr>
                          <w:rFonts w:ascii="TH SarabunPSK" w:hAnsi="TH SarabunPSK" w:cs="TH SarabunPSK" w:hint="cs"/>
                          <w:sz w:val="30"/>
                          <w:szCs w:val="30"/>
                          <w:cs/>
                        </w:rPr>
                        <w:t>เมื่อ</w:t>
                      </w:r>
                    </w:p>
                  </w:txbxContent>
                </v:textbox>
              </v:shape>
            </w:pict>
          </mc:Fallback>
        </mc:AlternateContent>
      </w:r>
      <w:r w:rsidRPr="00246D23">
        <w:rPr>
          <w:noProof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48282960" wp14:editId="47C82C47">
                <wp:simplePos x="0" y="0"/>
                <wp:positionH relativeFrom="column">
                  <wp:posOffset>3004457</wp:posOffset>
                </wp:positionH>
                <wp:positionV relativeFrom="paragraph">
                  <wp:posOffset>-63409</wp:posOffset>
                </wp:positionV>
                <wp:extent cx="419100" cy="355600"/>
                <wp:effectExtent l="0" t="0" r="0" b="635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9100" cy="355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BFA886D" w14:textId="77777777" w:rsidR="00246D23" w:rsidRPr="00DB10EB" w:rsidRDefault="00246D23" w:rsidP="00D01045">
                            <w:pPr>
                              <w:rPr>
                                <w:rFonts w:ascii="TH SarabunPSK" w:hAnsi="TH SarabunPSK" w:cs="TH SarabunPSK"/>
                                <w:sz w:val="30"/>
                                <w:szCs w:val="30"/>
                                <w:cs/>
                              </w:rPr>
                            </w:pPr>
                            <w:r w:rsidRPr="00DB10EB">
                              <w:rPr>
                                <w:rFonts w:ascii="TH SarabunPSK" w:hAnsi="TH SarabunPSK" w:cs="TH SarabunPSK" w:hint="cs"/>
                                <w:sz w:val="30"/>
                                <w:szCs w:val="30"/>
                                <w:cs/>
                              </w:rPr>
                              <w:t>เมื่อ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8282960" id="Text Box 10" o:spid="_x0000_s1059" type="#_x0000_t202" style="position:absolute;left:0;text-align:left;margin-left:236.55pt;margin-top:-5pt;width:33pt;height:28pt;z-index:2517381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" filled="f" stroked="f" strokeweight=".5pt">
                <v:textbox>
                  <w:txbxContent>
                    <w:p w14:paraId="4BFA886D" w14:textId="77777777" w:rsidR="00246D23" w:rsidRPr="00DB10EB" w:rsidRDefault="00246D23" w:rsidP="00D01045">
                      <w:pPr>
                        <w:rPr>
                          <w:rFonts w:ascii="TH SarabunPSK" w:hAnsi="TH SarabunPSK" w:cs="TH SarabunPSK"/>
                          <w:sz w:val="30"/>
                          <w:szCs w:val="30"/>
                          <w:cs/>
                        </w:rPr>
                      </w:pPr>
                      <w:r w:rsidRPr="00DB10EB">
                        <w:rPr>
                          <w:rFonts w:ascii="TH SarabunPSK" w:hAnsi="TH SarabunPSK" w:cs="TH SarabunPSK" w:hint="cs"/>
                          <w:sz w:val="30"/>
                          <w:szCs w:val="30"/>
                          <w:cs/>
                        </w:rPr>
                        <w:t>เมื่อ</w:t>
                      </w:r>
                    </w:p>
                  </w:txbxContent>
                </v:textbox>
              </v:shape>
            </w:pict>
          </mc:Fallback>
        </mc:AlternateContent>
      </w:r>
      <w:r w:rsidRPr="00777722">
        <w:rPr>
          <w:rFonts w:ascii="TH Sarabun Chula" w:hAnsi="TH Sarabun Chula" w:cs="TH Sarabun Chula"/>
          <w:sz w:val="28"/>
          <w:cs/>
        </w:rPr>
        <w:t xml:space="preserve">กำหนดให้ </w:t>
      </w:r>
      <w:r w:rsidRPr="00246D23">
        <w:rPr>
          <w:position w:val="-10"/>
        </w:rPr>
        <w:object w:dxaOrig="240" w:dyaOrig="320" w14:anchorId="402FC88B">
          <v:shape id="_x0000_i1250" type="#_x0000_t75" style="width:12pt;height:16.2pt" o:ole="">
            <v:imagedata r:id="rId471" o:title=""/>
          </v:shape>
          <o:OLEObject Type="Embed" ProgID="Equation.DSMT4" ShapeID="_x0000_i1250" DrawAspect="Content" ObjectID="_1762263390" r:id="rId472"/>
        </w:object>
      </w:r>
      <w:r w:rsidRPr="00777722">
        <w:rPr>
          <w:rFonts w:ascii="TH Sarabun Chula" w:hAnsi="TH Sarabun Chula" w:cs="TH Sarabun Chula"/>
          <w:sz w:val="28"/>
        </w:rPr>
        <w:t xml:space="preserve"> </w:t>
      </w:r>
      <w:r w:rsidRPr="00777722">
        <w:rPr>
          <w:rFonts w:ascii="TH Sarabun Chula" w:hAnsi="TH Sarabun Chula" w:cs="TH Sarabun Chula"/>
          <w:sz w:val="28"/>
          <w:cs/>
        </w:rPr>
        <w:t xml:space="preserve">เป็นฟังก์ชัน โดยที่ </w:t>
      </w:r>
      <w:r w:rsidRPr="00246D23">
        <w:rPr>
          <w:position w:val="-30"/>
        </w:rPr>
        <w:object w:dxaOrig="2799" w:dyaOrig="720" w14:anchorId="042D4302">
          <v:shape id="_x0000_i1251" type="#_x0000_t75" style="width:139.8pt;height:36pt" o:ole="">
            <v:imagedata r:id="rId473" o:title=""/>
          </v:shape>
          <o:OLEObject Type="Embed" ProgID="Equation.DSMT4" ShapeID="_x0000_i1251" DrawAspect="Content" ObjectID="_1762263391" r:id="rId474"/>
        </w:object>
      </w:r>
      <w:r w:rsidRPr="00777722">
        <w:rPr>
          <w:rFonts w:ascii="TH Sarabun Chula" w:hAnsi="TH Sarabun Chula" w:cs="TH Sarabun Chula"/>
          <w:sz w:val="28"/>
          <w:cs/>
        </w:rPr>
        <w:t xml:space="preserve">  และ </w:t>
      </w:r>
      <w:r w:rsidRPr="00246D23">
        <w:rPr>
          <w:position w:val="-10"/>
        </w:rPr>
        <w:object w:dxaOrig="520" w:dyaOrig="320" w14:anchorId="57705447">
          <v:shape id="_x0000_i1252" type="#_x0000_t75" style="width:25.8pt;height:16.2pt" o:ole="">
            <v:imagedata r:id="rId475" o:title=""/>
          </v:shape>
          <o:OLEObject Type="Embed" ProgID="Equation.DSMT4" ShapeID="_x0000_i1252" DrawAspect="Content" ObjectID="_1762263392" r:id="rId476"/>
        </w:object>
      </w:r>
      <w:r w:rsidR="00777722">
        <w:rPr>
          <w:rFonts w:ascii="TH Sarabun Chula" w:hAnsi="TH Sarabun Chula" w:cs="TH Sarabun Chula"/>
          <w:sz w:val="28"/>
        </w:rPr>
        <w:t xml:space="preserve"> </w:t>
      </w:r>
      <w:r w:rsidRPr="00777722">
        <w:rPr>
          <w:rFonts w:ascii="TH Sarabun Chula" w:hAnsi="TH Sarabun Chula" w:cs="TH Sarabun Chula"/>
          <w:sz w:val="28"/>
          <w:cs/>
        </w:rPr>
        <w:t xml:space="preserve">และให้ </w:t>
      </w:r>
      <w:r w:rsidRPr="00777722">
        <w:rPr>
          <w:rFonts w:ascii="TH Sarabun Chula" w:hAnsi="TH Sarabun Chula" w:cs="TH Sarabun Chula"/>
          <w:sz w:val="28"/>
        </w:rPr>
        <w:t xml:space="preserve">g </w:t>
      </w:r>
      <w:r w:rsidRPr="00777722">
        <w:rPr>
          <w:rFonts w:ascii="TH Sarabun Chula" w:hAnsi="TH Sarabun Chula" w:cs="TH Sarabun Chula"/>
          <w:sz w:val="28"/>
          <w:cs/>
        </w:rPr>
        <w:t xml:space="preserve">เป็นฟังก์ชัน โดยที่ </w:t>
      </w:r>
      <w:r w:rsidRPr="00246D23">
        <w:rPr>
          <w:position w:val="-14"/>
        </w:rPr>
        <w:object w:dxaOrig="960" w:dyaOrig="400" w14:anchorId="0B5E1C9C">
          <v:shape id="_x0000_i1253" type="#_x0000_t75" style="width:48pt;height:19.8pt" o:ole="">
            <v:imagedata r:id="rId477" o:title=""/>
          </v:shape>
          <o:OLEObject Type="Embed" ProgID="Equation.DSMT4" ShapeID="_x0000_i1253" DrawAspect="Content" ObjectID="_1762263393" r:id="rId478"/>
        </w:object>
      </w:r>
      <w:r w:rsidRPr="00777722">
        <w:rPr>
          <w:rFonts w:ascii="TH Sarabun Chula" w:hAnsi="TH Sarabun Chula" w:cs="TH Sarabun Chula"/>
          <w:sz w:val="28"/>
        </w:rPr>
        <w:t xml:space="preserve"> </w:t>
      </w:r>
    </w:p>
    <w:p w14:paraId="3C9DEB6C" w14:textId="070D1A2E" w:rsidR="00D01045" w:rsidRPr="00777722" w:rsidRDefault="00D01045" w:rsidP="00777722">
      <w:pPr>
        <w:pStyle w:val="ListParagraph"/>
        <w:tabs>
          <w:tab w:val="left" w:pos="720"/>
          <w:tab w:val="left" w:pos="2200"/>
          <w:tab w:val="left" w:pos="3030"/>
          <w:tab w:val="left" w:pos="3720"/>
          <w:tab w:val="left" w:pos="5890"/>
          <w:tab w:val="left" w:pos="6454"/>
        </w:tabs>
        <w:rPr>
          <w:rFonts w:ascii="TH Sarabun Chula" w:hAnsi="TH Sarabun Chula" w:cs="TH Sarabun Chula"/>
          <w:sz w:val="28"/>
        </w:rPr>
      </w:pPr>
      <w:r w:rsidRPr="00777722">
        <w:rPr>
          <w:rFonts w:ascii="TH Sarabun Chula" w:hAnsi="TH Sarabun Chula" w:cs="TH Sarabun Chula"/>
          <w:sz w:val="28"/>
          <w:cs/>
        </w:rPr>
        <w:t xml:space="preserve">สำหรับทุกจำนวนจริง </w:t>
      </w:r>
      <w:r w:rsidRPr="00246D23">
        <w:rPr>
          <w:position w:val="-6"/>
        </w:rPr>
        <w:object w:dxaOrig="200" w:dyaOrig="220" w14:anchorId="347C46F8">
          <v:shape id="_x0000_i1254" type="#_x0000_t75" style="width:10.2pt;height:10.8pt" o:ole="">
            <v:imagedata r:id="rId479" o:title=""/>
          </v:shape>
          <o:OLEObject Type="Embed" ProgID="Equation.DSMT4" ShapeID="_x0000_i1254" DrawAspect="Content" ObjectID="_1762263394" r:id="rId480"/>
        </w:object>
      </w:r>
      <w:r w:rsidRPr="00777722">
        <w:rPr>
          <w:rFonts w:ascii="TH Sarabun Chula" w:hAnsi="TH Sarabun Chula" w:cs="TH Sarabun Chula"/>
          <w:sz w:val="28"/>
          <w:cs/>
        </w:rPr>
        <w:t xml:space="preserve">ถ้า </w:t>
      </w:r>
      <w:r w:rsidRPr="00246D23">
        <w:rPr>
          <w:position w:val="-20"/>
        </w:rPr>
        <w:object w:dxaOrig="3560" w:dyaOrig="499" w14:anchorId="1EBB57B6">
          <v:shape id="_x0000_i1255" type="#_x0000_t75" style="width:178.2pt;height:25.2pt" o:ole="">
            <v:imagedata r:id="rId481" o:title=""/>
          </v:shape>
          <o:OLEObject Type="Embed" ProgID="Equation.DSMT4" ShapeID="_x0000_i1255" DrawAspect="Content" ObjectID="_1762263395" r:id="rId482"/>
        </w:object>
      </w:r>
      <w:r w:rsidRPr="00777722">
        <w:rPr>
          <w:rFonts w:ascii="TH Sarabun Chula" w:hAnsi="TH Sarabun Chula" w:cs="TH Sarabun Chula"/>
          <w:sz w:val="28"/>
        </w:rPr>
        <w:t xml:space="preserve"> </w:t>
      </w:r>
      <w:r w:rsidRPr="00777722">
        <w:rPr>
          <w:rFonts w:ascii="TH Sarabun Chula" w:hAnsi="TH Sarabun Chula" w:cs="TH Sarabun Chula"/>
          <w:sz w:val="28"/>
          <w:cs/>
        </w:rPr>
        <w:t xml:space="preserve">แล้วค่าของ </w:t>
      </w:r>
      <w:r w:rsidRPr="00777722">
        <w:rPr>
          <w:rFonts w:ascii="TH Sarabun Chula" w:hAnsi="TH Sarabun Chula" w:cs="TH Sarabun Chula"/>
          <w:sz w:val="28"/>
        </w:rPr>
        <w:t xml:space="preserve">a </w:t>
      </w:r>
      <w:r w:rsidRPr="00777722">
        <w:rPr>
          <w:rFonts w:ascii="TH Sarabun Chula" w:hAnsi="TH Sarabun Chula" w:cs="TH Sarabun Chula"/>
          <w:sz w:val="28"/>
          <w:cs/>
        </w:rPr>
        <w:t>เท่ากับเท่าใด</w:t>
      </w:r>
    </w:p>
    <w:p w14:paraId="115D5771" w14:textId="77777777" w:rsidR="00D01045" w:rsidRPr="00246D23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  <w:tab w:val="left" w:pos="6454"/>
        </w:tabs>
        <w:rPr>
          <w:rFonts w:ascii="TH Sarabun Chula" w:hAnsi="TH Sarabun Chula" w:cs="TH Sarabun Chula"/>
          <w:sz w:val="28"/>
        </w:rPr>
      </w:pPr>
    </w:p>
    <w:p w14:paraId="44F04F49" w14:textId="3AAD1501" w:rsidR="00D01045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  <w:tab w:val="left" w:pos="6454"/>
        </w:tabs>
        <w:rPr>
          <w:rFonts w:ascii="TH Sarabun Chula" w:hAnsi="TH Sarabun Chula" w:cs="TH Sarabun Chula"/>
          <w:sz w:val="28"/>
        </w:rPr>
      </w:pPr>
    </w:p>
    <w:p w14:paraId="629E74C7" w14:textId="77777777" w:rsidR="00777722" w:rsidRDefault="00777722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  <w:tab w:val="left" w:pos="6454"/>
        </w:tabs>
        <w:rPr>
          <w:rFonts w:ascii="TH Sarabun Chula" w:hAnsi="TH Sarabun Chula" w:cs="TH Sarabun Chula"/>
          <w:sz w:val="28"/>
        </w:rPr>
      </w:pPr>
    </w:p>
    <w:p w14:paraId="453B991E" w14:textId="77777777" w:rsidR="00777722" w:rsidRDefault="00777722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  <w:tab w:val="left" w:pos="6454"/>
        </w:tabs>
        <w:rPr>
          <w:rFonts w:ascii="TH Sarabun Chula" w:hAnsi="TH Sarabun Chula" w:cs="TH Sarabun Chula"/>
          <w:sz w:val="28"/>
        </w:rPr>
      </w:pPr>
    </w:p>
    <w:p w14:paraId="07A4ED8F" w14:textId="77777777" w:rsidR="00777722" w:rsidRDefault="00777722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  <w:tab w:val="left" w:pos="6454"/>
        </w:tabs>
        <w:rPr>
          <w:rFonts w:ascii="TH Sarabun Chula" w:hAnsi="TH Sarabun Chula" w:cs="TH Sarabun Chula"/>
          <w:sz w:val="28"/>
        </w:rPr>
      </w:pPr>
    </w:p>
    <w:p w14:paraId="76A82A0B" w14:textId="5A4A6987" w:rsidR="00D01045" w:rsidRPr="00246D23" w:rsidRDefault="00D01045" w:rsidP="00777722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spacing w:after="0"/>
        <w:rPr>
          <w:rFonts w:ascii="TH Sarabun Chula" w:hAnsi="TH Sarabun Chula" w:cs="TH Sarabun Chula"/>
          <w:sz w:val="28"/>
        </w:rPr>
      </w:pPr>
    </w:p>
    <w:p w14:paraId="2C61DA43" w14:textId="77777777" w:rsidR="00D01045" w:rsidRPr="00246D23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</w:p>
    <w:p w14:paraId="40FF1654" w14:textId="7F774BF4" w:rsidR="00D01045" w:rsidRPr="00777722" w:rsidRDefault="00D01045" w:rsidP="00777722">
      <w:pPr>
        <w:pStyle w:val="ListParagraph"/>
        <w:numPr>
          <w:ilvl w:val="0"/>
          <w:numId w:val="27"/>
        </w:num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  <w:r w:rsidRPr="00777722">
        <w:rPr>
          <w:rFonts w:ascii="TH Sarabun Chula" w:hAnsi="TH Sarabun Chula" w:cs="TH Sarabun Chula"/>
          <w:sz w:val="28"/>
          <w:cs/>
        </w:rPr>
        <w:t xml:space="preserve">กำหนดให้ </w:t>
      </w:r>
      <w:r w:rsidRPr="00246D23">
        <w:rPr>
          <w:position w:val="-10"/>
        </w:rPr>
        <w:object w:dxaOrig="240" w:dyaOrig="320" w14:anchorId="2B7036B2">
          <v:shape id="_x0000_i1263" type="#_x0000_t75" style="width:12pt;height:16.2pt" o:ole="">
            <v:imagedata r:id="rId483" o:title=""/>
          </v:shape>
          <o:OLEObject Type="Embed" ProgID="Equation.DSMT4" ShapeID="_x0000_i1263" DrawAspect="Content" ObjectID="_1762263396" r:id="rId484"/>
        </w:object>
      </w:r>
      <w:r w:rsidRPr="00777722">
        <w:rPr>
          <w:rFonts w:ascii="TH Sarabun Chula" w:hAnsi="TH Sarabun Chula" w:cs="TH Sarabun Chula"/>
          <w:sz w:val="28"/>
        </w:rPr>
        <w:t xml:space="preserve"> </w:t>
      </w:r>
      <w:r w:rsidRPr="00777722">
        <w:rPr>
          <w:rFonts w:ascii="TH Sarabun Chula" w:hAnsi="TH Sarabun Chula" w:cs="TH Sarabun Chula"/>
          <w:sz w:val="28"/>
          <w:cs/>
        </w:rPr>
        <w:t xml:space="preserve">เป็นฟังก์ชันต่อเนื่องบนช่วงเปิด </w:t>
      </w:r>
      <w:r w:rsidRPr="00246D23">
        <w:rPr>
          <w:position w:val="-14"/>
        </w:rPr>
        <w:object w:dxaOrig="600" w:dyaOrig="400" w14:anchorId="0AEF275B">
          <v:shape id="_x0000_i1264" type="#_x0000_t75" style="width:30pt;height:19.8pt" o:ole="">
            <v:imagedata r:id="rId485" o:title=""/>
          </v:shape>
          <o:OLEObject Type="Embed" ProgID="Equation.DSMT4" ShapeID="_x0000_i1264" DrawAspect="Content" ObjectID="_1762263397" r:id="rId486"/>
        </w:object>
      </w:r>
      <w:r w:rsidRPr="00777722">
        <w:rPr>
          <w:rFonts w:ascii="TH Sarabun Chula" w:hAnsi="TH Sarabun Chula" w:cs="TH Sarabun Chula"/>
          <w:sz w:val="28"/>
        </w:rPr>
        <w:t xml:space="preserve"> </w:t>
      </w:r>
      <w:r w:rsidRPr="00777722">
        <w:rPr>
          <w:rFonts w:ascii="TH Sarabun Chula" w:hAnsi="TH Sarabun Chula" w:cs="TH Sarabun Chula"/>
          <w:sz w:val="28"/>
          <w:cs/>
        </w:rPr>
        <w:t xml:space="preserve">และกราฟของ </w:t>
      </w:r>
      <w:r w:rsidRPr="00246D23">
        <w:rPr>
          <w:position w:val="-10"/>
        </w:rPr>
        <w:object w:dxaOrig="300" w:dyaOrig="320" w14:anchorId="13C575A0">
          <v:shape id="_x0000_i1265" type="#_x0000_t75" style="width:15pt;height:16.2pt" o:ole="">
            <v:imagedata r:id="rId487" o:title=""/>
          </v:shape>
          <o:OLEObject Type="Embed" ProgID="Equation.DSMT4" ShapeID="_x0000_i1265" DrawAspect="Content" ObjectID="_1762263398" r:id="rId488"/>
        </w:object>
      </w:r>
      <w:r w:rsidRPr="00777722">
        <w:rPr>
          <w:rFonts w:ascii="TH Sarabun Chula" w:hAnsi="TH Sarabun Chula" w:cs="TH Sarabun Chula"/>
          <w:sz w:val="28"/>
        </w:rPr>
        <w:t xml:space="preserve"> </w:t>
      </w:r>
      <w:r w:rsidRPr="00777722">
        <w:rPr>
          <w:rFonts w:ascii="TH Sarabun Chula" w:hAnsi="TH Sarabun Chula" w:cs="TH Sarabun Chula"/>
          <w:sz w:val="28"/>
          <w:cs/>
        </w:rPr>
        <w:t>เป็นดังรูป</w:t>
      </w:r>
    </w:p>
    <w:p w14:paraId="15087421" w14:textId="4E307D8E" w:rsidR="00D01045" w:rsidRPr="00246D23" w:rsidRDefault="00777722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  <w:r w:rsidRPr="00777722">
        <w:rPr>
          <w:rFonts w:ascii="TH Sarabun Chula" w:hAnsi="TH Sarabun Chula" w:cs="TH Sarabun Chula"/>
          <w:sz w:val="28"/>
        </w:rPr>
        <w:drawing>
          <wp:anchor distT="0" distB="0" distL="114300" distR="114300" simplePos="0" relativeHeight="251758592" behindDoc="0" locked="0" layoutInCell="1" allowOverlap="1" wp14:anchorId="2A1F274F" wp14:editId="689AA857">
            <wp:simplePos x="0" y="0"/>
            <wp:positionH relativeFrom="column">
              <wp:posOffset>1478280</wp:posOffset>
            </wp:positionH>
            <wp:positionV relativeFrom="paragraph">
              <wp:posOffset>84455</wp:posOffset>
            </wp:positionV>
            <wp:extent cx="2537329" cy="1653540"/>
            <wp:effectExtent l="0" t="0" r="0" b="3810"/>
            <wp:wrapNone/>
            <wp:docPr id="151166037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1660371" name=""/>
                    <pic:cNvPicPr/>
                  </pic:nvPicPr>
                  <pic:blipFill>
                    <a:blip r:embed="rId4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7329" cy="16535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05BC0C7" w14:textId="43B33CCE" w:rsidR="00D01045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</w:p>
    <w:p w14:paraId="0510C84A" w14:textId="77777777" w:rsidR="00777722" w:rsidRDefault="00777722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</w:p>
    <w:p w14:paraId="12BACC23" w14:textId="77777777" w:rsidR="00777722" w:rsidRDefault="00777722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</w:p>
    <w:p w14:paraId="6D46AE66" w14:textId="77777777" w:rsidR="00777722" w:rsidRDefault="00777722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</w:p>
    <w:p w14:paraId="0221FDEA" w14:textId="77777777" w:rsidR="00777722" w:rsidRPr="00777722" w:rsidRDefault="00777722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</w:p>
    <w:p w14:paraId="5AFF3AE7" w14:textId="77777777" w:rsidR="00D01045" w:rsidRPr="00246D23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  <w:t>ข้อใด</w:t>
      </w:r>
      <w:r w:rsidRPr="00246D23">
        <w:rPr>
          <w:rFonts w:ascii="TH Sarabun Chula" w:hAnsi="TH Sarabun Chula" w:cs="TH Sarabun Chula"/>
          <w:sz w:val="28"/>
          <w:u w:val="single"/>
          <w:cs/>
        </w:rPr>
        <w:t>ไม่</w:t>
      </w:r>
      <w:r w:rsidRPr="00246D23">
        <w:rPr>
          <w:rFonts w:ascii="TH Sarabun Chula" w:hAnsi="TH Sarabun Chula" w:cs="TH Sarabun Chula"/>
          <w:sz w:val="28"/>
          <w:cs/>
        </w:rPr>
        <w:t>ถูกต้อง</w:t>
      </w:r>
    </w:p>
    <w:p w14:paraId="0C839AFF" w14:textId="77777777" w:rsidR="00D01045" w:rsidRPr="00246D23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  <w:t xml:space="preserve">1.   </w:t>
      </w:r>
      <w:r w:rsidRPr="00246D23">
        <w:rPr>
          <w:rFonts w:ascii="TH Sarabun Chula" w:hAnsi="TH Sarabun Chula" w:cs="TH Sarabun Chula"/>
          <w:position w:val="-10"/>
          <w:sz w:val="28"/>
        </w:rPr>
        <w:object w:dxaOrig="240" w:dyaOrig="320" w14:anchorId="193E2B02">
          <v:shape id="_x0000_i1266" type="#_x0000_t75" style="width:12pt;height:16.2pt" o:ole="">
            <v:imagedata r:id="rId490" o:title=""/>
          </v:shape>
          <o:OLEObject Type="Embed" ProgID="Equation.DSMT4" ShapeID="_x0000_i1266" DrawAspect="Content" ObjectID="_1762263399" r:id="rId491"/>
        </w:object>
      </w:r>
      <w:r w:rsidRPr="00246D23">
        <w:rPr>
          <w:rFonts w:ascii="TH Sarabun Chula" w:hAnsi="TH Sarabun Chula" w:cs="TH Sarabun Chula"/>
          <w:sz w:val="28"/>
        </w:rPr>
        <w:t xml:space="preserve"> </w:t>
      </w:r>
      <w:r w:rsidRPr="00246D23">
        <w:rPr>
          <w:rFonts w:ascii="TH Sarabun Chula" w:hAnsi="TH Sarabun Chula" w:cs="TH Sarabun Chula"/>
          <w:sz w:val="28"/>
          <w:cs/>
        </w:rPr>
        <w:t xml:space="preserve">มีจุดวิกฤตที่ </w:t>
      </w:r>
      <w:r w:rsidRPr="00246D23">
        <w:rPr>
          <w:rFonts w:ascii="TH Sarabun Chula" w:hAnsi="TH Sarabun Chula" w:cs="TH Sarabun Chula"/>
          <w:sz w:val="28"/>
        </w:rPr>
        <w:t>x = 1</w:t>
      </w:r>
    </w:p>
    <w:p w14:paraId="2FDDD9CA" w14:textId="77777777" w:rsidR="00D01045" w:rsidRPr="00246D23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ab/>
        <w:t xml:space="preserve">2.   </w:t>
      </w:r>
      <w:r w:rsidRPr="00246D23">
        <w:rPr>
          <w:rFonts w:ascii="TH Sarabun Chula" w:hAnsi="TH Sarabun Chula" w:cs="TH Sarabun Chula"/>
          <w:position w:val="-10"/>
          <w:sz w:val="28"/>
          <w:cs/>
        </w:rPr>
        <w:object w:dxaOrig="240" w:dyaOrig="320" w14:anchorId="0104A1D4">
          <v:shape id="_x0000_i1267" type="#_x0000_t75" style="width:12pt;height:16.2pt" o:ole="">
            <v:imagedata r:id="rId492" o:title=""/>
          </v:shape>
          <o:OLEObject Type="Embed" ProgID="Equation.DSMT4" ShapeID="_x0000_i1267" DrawAspect="Content" ObjectID="_1762263400" r:id="rId493"/>
        </w:object>
      </w:r>
      <w:r w:rsidRPr="00246D23">
        <w:rPr>
          <w:rFonts w:ascii="TH Sarabun Chula" w:hAnsi="TH Sarabun Chula" w:cs="TH Sarabun Chula"/>
          <w:sz w:val="28"/>
          <w:cs/>
        </w:rPr>
        <w:t xml:space="preserve"> มีค่าต่ำสุดสัมพัทธ์ที่ </w:t>
      </w:r>
      <w:r w:rsidRPr="00246D23">
        <w:rPr>
          <w:rFonts w:ascii="TH Sarabun Chula" w:hAnsi="TH Sarabun Chula" w:cs="TH Sarabun Chula"/>
          <w:sz w:val="28"/>
        </w:rPr>
        <w:t xml:space="preserve">x = 1 </w:t>
      </w:r>
      <w:r w:rsidRPr="00246D23">
        <w:rPr>
          <w:rFonts w:ascii="TH Sarabun Chula" w:hAnsi="TH Sarabun Chula" w:cs="TH Sarabun Chula"/>
          <w:sz w:val="28"/>
          <w:cs/>
        </w:rPr>
        <w:t xml:space="preserve">และ </w:t>
      </w:r>
      <w:r w:rsidRPr="00246D23">
        <w:rPr>
          <w:rFonts w:ascii="TH Sarabun Chula" w:hAnsi="TH Sarabun Chula" w:cs="TH Sarabun Chula"/>
          <w:sz w:val="28"/>
        </w:rPr>
        <w:t>x = 4</w:t>
      </w:r>
    </w:p>
    <w:p w14:paraId="6CF8FA37" w14:textId="77777777" w:rsidR="00D01045" w:rsidRPr="00246D23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ab/>
        <w:t xml:space="preserve">3.   </w:t>
      </w:r>
      <w:r w:rsidRPr="00246D23">
        <w:rPr>
          <w:rFonts w:ascii="TH Sarabun Chula" w:hAnsi="TH Sarabun Chula" w:cs="TH Sarabun Chula"/>
          <w:position w:val="-10"/>
          <w:sz w:val="28"/>
        </w:rPr>
        <w:object w:dxaOrig="240" w:dyaOrig="320" w14:anchorId="29C0FB0A">
          <v:shape id="_x0000_i1268" type="#_x0000_t75" style="width:12pt;height:16.2pt" o:ole="">
            <v:imagedata r:id="rId494" o:title=""/>
          </v:shape>
          <o:OLEObject Type="Embed" ProgID="Equation.DSMT4" ShapeID="_x0000_i1268" DrawAspect="Content" ObjectID="_1762263401" r:id="rId495"/>
        </w:object>
      </w:r>
      <w:r w:rsidRPr="00246D23">
        <w:rPr>
          <w:rFonts w:ascii="TH Sarabun Chula" w:hAnsi="TH Sarabun Chula" w:cs="TH Sarabun Chula"/>
          <w:sz w:val="28"/>
        </w:rPr>
        <w:t xml:space="preserve"> </w:t>
      </w:r>
      <w:r w:rsidRPr="00246D23">
        <w:rPr>
          <w:rFonts w:ascii="TH Sarabun Chula" w:hAnsi="TH Sarabun Chula" w:cs="TH Sarabun Chula"/>
          <w:sz w:val="28"/>
          <w:cs/>
        </w:rPr>
        <w:t xml:space="preserve">มีค่าสูงสุดสัมบูรณ์และค่าต่ำสุดสัมบูรณ์บนช่วง </w:t>
      </w:r>
      <w:r w:rsidRPr="00246D23">
        <w:rPr>
          <w:rFonts w:ascii="TH Sarabun Chula" w:hAnsi="TH Sarabun Chula" w:cs="TH Sarabun Chula"/>
          <w:sz w:val="28"/>
        </w:rPr>
        <w:t>[</w:t>
      </w:r>
      <w:proofErr w:type="gramStart"/>
      <w:r w:rsidRPr="00246D23">
        <w:rPr>
          <w:rFonts w:ascii="TH Sarabun Chula" w:hAnsi="TH Sarabun Chula" w:cs="TH Sarabun Chula"/>
          <w:sz w:val="28"/>
        </w:rPr>
        <w:t>2 ,</w:t>
      </w:r>
      <w:proofErr w:type="gramEnd"/>
      <w:r w:rsidRPr="00246D23">
        <w:rPr>
          <w:rFonts w:ascii="TH Sarabun Chula" w:hAnsi="TH Sarabun Chula" w:cs="TH Sarabun Chula"/>
          <w:sz w:val="28"/>
        </w:rPr>
        <w:t xml:space="preserve"> 5]</w:t>
      </w:r>
    </w:p>
    <w:p w14:paraId="26A3F609" w14:textId="77777777" w:rsidR="00D01045" w:rsidRPr="00246D23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ab/>
        <w:t xml:space="preserve">4.   </w:t>
      </w:r>
      <w:r w:rsidRPr="00246D23">
        <w:rPr>
          <w:rFonts w:ascii="TH Sarabun Chula" w:hAnsi="TH Sarabun Chula" w:cs="TH Sarabun Chula"/>
          <w:position w:val="-10"/>
          <w:sz w:val="28"/>
        </w:rPr>
        <w:object w:dxaOrig="240" w:dyaOrig="320" w14:anchorId="6B6B6AE0">
          <v:shape id="_x0000_i1269" type="#_x0000_t75" style="width:12pt;height:16.2pt" o:ole="">
            <v:imagedata r:id="rId496" o:title=""/>
          </v:shape>
          <o:OLEObject Type="Embed" ProgID="Equation.DSMT4" ShapeID="_x0000_i1269" DrawAspect="Content" ObjectID="_1762263402" r:id="rId497"/>
        </w:object>
      </w:r>
      <w:r w:rsidRPr="00246D23">
        <w:rPr>
          <w:rFonts w:ascii="TH Sarabun Chula" w:hAnsi="TH Sarabun Chula" w:cs="TH Sarabun Chula"/>
          <w:sz w:val="28"/>
        </w:rPr>
        <w:t xml:space="preserve"> </w:t>
      </w:r>
      <w:r w:rsidRPr="00246D23">
        <w:rPr>
          <w:rFonts w:ascii="TH Sarabun Chula" w:hAnsi="TH Sarabun Chula" w:cs="TH Sarabun Chula"/>
          <w:sz w:val="28"/>
          <w:cs/>
        </w:rPr>
        <w:t xml:space="preserve">เป็นฟังก์ชันเพิ่มช่วงบน </w:t>
      </w:r>
      <w:r w:rsidRPr="00246D23">
        <w:rPr>
          <w:rFonts w:ascii="TH Sarabun Chula" w:hAnsi="TH Sarabun Chula" w:cs="TH Sarabun Chula"/>
          <w:sz w:val="28"/>
        </w:rPr>
        <w:t>(</w:t>
      </w:r>
      <w:proofErr w:type="gramStart"/>
      <w:r w:rsidRPr="00246D23">
        <w:rPr>
          <w:rFonts w:ascii="TH Sarabun Chula" w:hAnsi="TH Sarabun Chula" w:cs="TH Sarabun Chula"/>
          <w:sz w:val="28"/>
        </w:rPr>
        <w:t>1 ,</w:t>
      </w:r>
      <w:proofErr w:type="gramEnd"/>
      <w:r w:rsidRPr="00246D23">
        <w:rPr>
          <w:rFonts w:ascii="TH Sarabun Chula" w:hAnsi="TH Sarabun Chula" w:cs="TH Sarabun Chula"/>
          <w:sz w:val="28"/>
        </w:rPr>
        <w:t xml:space="preserve"> 3)</w:t>
      </w:r>
    </w:p>
    <w:p w14:paraId="7B227A07" w14:textId="77777777" w:rsidR="00D01045" w:rsidRPr="00246D23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ab/>
        <w:t xml:space="preserve">5.   </w:t>
      </w:r>
      <w:r w:rsidRPr="00246D23">
        <w:rPr>
          <w:rFonts w:ascii="TH Sarabun Chula" w:hAnsi="TH Sarabun Chula" w:cs="TH Sarabun Chula"/>
          <w:position w:val="-10"/>
          <w:sz w:val="28"/>
        </w:rPr>
        <w:object w:dxaOrig="240" w:dyaOrig="320" w14:anchorId="12EFFA38">
          <v:shape id="_x0000_i1270" type="#_x0000_t75" style="width:12pt;height:16.2pt" o:ole="">
            <v:imagedata r:id="rId498" o:title=""/>
          </v:shape>
          <o:OLEObject Type="Embed" ProgID="Equation.DSMT4" ShapeID="_x0000_i1270" DrawAspect="Content" ObjectID="_1762263403" r:id="rId499"/>
        </w:object>
      </w:r>
      <w:r w:rsidRPr="00246D23">
        <w:rPr>
          <w:rFonts w:ascii="TH Sarabun Chula" w:hAnsi="TH Sarabun Chula" w:cs="TH Sarabun Chula"/>
          <w:sz w:val="28"/>
        </w:rPr>
        <w:t xml:space="preserve"> </w:t>
      </w:r>
      <w:r w:rsidRPr="00246D23">
        <w:rPr>
          <w:rFonts w:ascii="TH Sarabun Chula" w:hAnsi="TH Sarabun Chula" w:cs="TH Sarabun Chula"/>
          <w:sz w:val="28"/>
          <w:cs/>
        </w:rPr>
        <w:t xml:space="preserve">เป็นฟังก์ชันค่าคงตัวบนช่วง </w:t>
      </w:r>
      <w:r w:rsidRPr="00246D23">
        <w:rPr>
          <w:rFonts w:ascii="TH Sarabun Chula" w:hAnsi="TH Sarabun Chula" w:cs="TH Sarabun Chula"/>
          <w:sz w:val="28"/>
        </w:rPr>
        <w:t>(</w:t>
      </w:r>
      <w:proofErr w:type="gramStart"/>
      <w:r w:rsidRPr="00246D23">
        <w:rPr>
          <w:rFonts w:ascii="TH Sarabun Chula" w:hAnsi="TH Sarabun Chula" w:cs="TH Sarabun Chula"/>
          <w:sz w:val="28"/>
        </w:rPr>
        <w:t>0 ,</w:t>
      </w:r>
      <w:proofErr w:type="gramEnd"/>
      <w:r w:rsidRPr="00246D23">
        <w:rPr>
          <w:rFonts w:ascii="TH Sarabun Chula" w:hAnsi="TH Sarabun Chula" w:cs="TH Sarabun Chula"/>
          <w:sz w:val="28"/>
        </w:rPr>
        <w:t xml:space="preserve"> 1)</w:t>
      </w:r>
    </w:p>
    <w:p w14:paraId="74B058AC" w14:textId="77777777" w:rsidR="00D01045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</w:p>
    <w:p w14:paraId="756206EA" w14:textId="77777777" w:rsidR="00777722" w:rsidRPr="00246D23" w:rsidRDefault="00777722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</w:p>
    <w:p w14:paraId="55CB670A" w14:textId="5A74B503" w:rsidR="00D01045" w:rsidRPr="00B26D85" w:rsidRDefault="00D01045" w:rsidP="00D01045">
      <w:pPr>
        <w:pStyle w:val="ListParagraph"/>
        <w:numPr>
          <w:ilvl w:val="0"/>
          <w:numId w:val="27"/>
        </w:num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  <w:r w:rsidRPr="00777722">
        <w:rPr>
          <w:rFonts w:ascii="TH Sarabun Chula" w:hAnsi="TH Sarabun Chula" w:cs="TH Sarabun Chula"/>
          <w:sz w:val="28"/>
          <w:cs/>
        </w:rPr>
        <w:lastRenderedPageBreak/>
        <w:t>นายแดงต้องการจะกั้นรั้วรอบที่ดินรูปสี่เหลี่ยมผืนผ้าไว้ปลูกส้ม โดยใช้รั้วบ้านเป็นรั้วด้านหนึ่งของที่ดินแปลงนี้</w:t>
      </w:r>
      <w:r w:rsidR="00777722">
        <w:rPr>
          <w:rFonts w:ascii="TH Sarabun Chula" w:hAnsi="TH Sarabun Chula" w:cs="TH Sarabun Chula"/>
          <w:sz w:val="28"/>
        </w:rPr>
        <w:t xml:space="preserve"> </w:t>
      </w:r>
      <w:r w:rsidRPr="00777722">
        <w:rPr>
          <w:rFonts w:ascii="TH Sarabun Chula" w:hAnsi="TH Sarabun Chula" w:cs="TH Sarabun Chula"/>
          <w:sz w:val="28"/>
          <w:cs/>
        </w:rPr>
        <w:t>ถ้าเขามีลวดหนามยาว 400 เมตร และต้องการปลูกส้มหนึ่งต้น</w:t>
      </w:r>
      <w:r w:rsidR="00B26D85">
        <w:rPr>
          <w:rFonts w:ascii="TH Sarabun Chula" w:hAnsi="TH Sarabun Chula" w:cs="TH Sarabun Chula"/>
          <w:sz w:val="28"/>
        </w:rPr>
        <w:t xml:space="preserve"> </w:t>
      </w:r>
      <w:r w:rsidRPr="00B26D85">
        <w:rPr>
          <w:rFonts w:ascii="TH Sarabun Chula" w:hAnsi="TH Sarabun Chula" w:cs="TH Sarabun Chula"/>
          <w:sz w:val="28"/>
          <w:cs/>
        </w:rPr>
        <w:t>ต่อที่ดินทุกๆ 5 ตารางเมตร เขาจะปลูกส้มได้มากที่สุดกี่ต้น</w:t>
      </w:r>
    </w:p>
    <w:p w14:paraId="773CC358" w14:textId="77777777" w:rsidR="00D01045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</w:p>
    <w:p w14:paraId="57B98385" w14:textId="77777777" w:rsidR="00D01045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</w:p>
    <w:p w14:paraId="4A67F452" w14:textId="77777777" w:rsidR="00B26D85" w:rsidRDefault="00B26D8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</w:p>
    <w:p w14:paraId="63AE8F01" w14:textId="77777777" w:rsidR="00B26D85" w:rsidRDefault="00B26D8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</w:p>
    <w:p w14:paraId="361AADC4" w14:textId="77777777" w:rsidR="00B26D85" w:rsidRDefault="00B26D8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</w:p>
    <w:p w14:paraId="7980EFF7" w14:textId="77777777" w:rsidR="00B26D85" w:rsidRPr="00246D23" w:rsidRDefault="00B26D8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</w:p>
    <w:p w14:paraId="02F76D52" w14:textId="77777777" w:rsidR="00D01045" w:rsidRPr="00246D23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</w:p>
    <w:p w14:paraId="4D60CEC9" w14:textId="77777777" w:rsidR="00D01045" w:rsidRPr="00246D23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</w:p>
    <w:p w14:paraId="480D446F" w14:textId="738C414E" w:rsidR="00D01045" w:rsidRPr="00B26D85" w:rsidRDefault="00D01045" w:rsidP="00D01045">
      <w:pPr>
        <w:pStyle w:val="ListParagraph"/>
        <w:numPr>
          <w:ilvl w:val="0"/>
          <w:numId w:val="27"/>
        </w:num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  <w:r w:rsidRPr="00B26D85">
        <w:rPr>
          <w:rFonts w:ascii="TH Sarabun Chula" w:hAnsi="TH Sarabun Chula" w:cs="TH Sarabun Chula"/>
          <w:sz w:val="28"/>
          <w:cs/>
        </w:rPr>
        <w:t>คุณชายพีกำลังทำสวนอยู่สังเกตว่าถ้าเขาปลูกฟัก 80 ต้น</w:t>
      </w:r>
      <w:r w:rsidR="00B26D85">
        <w:rPr>
          <w:rFonts w:ascii="TH Sarabun Chula" w:hAnsi="TH Sarabun Chula" w:cs="TH Sarabun Chula"/>
          <w:sz w:val="28"/>
        </w:rPr>
        <w:t xml:space="preserve"> </w:t>
      </w:r>
      <w:r w:rsidRPr="00B26D85">
        <w:rPr>
          <w:rFonts w:ascii="TH Sarabun Chula" w:hAnsi="TH Sarabun Chula" w:cs="TH Sarabun Chula"/>
          <w:sz w:val="28"/>
          <w:cs/>
        </w:rPr>
        <w:t>จะได้ผลผลิดต้นละ 100 ผล แต่ถ้าเขาปลูก 79 ต้น จะได้ผลผลิต</w:t>
      </w:r>
    </w:p>
    <w:p w14:paraId="7147F07A" w14:textId="4A9A998D" w:rsidR="00D01045" w:rsidRPr="00246D23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  <w:t>ต้นละ 102 ผล แต่ถ้าเขาปลูก 78 ต้น จะได้ผลผลิตต้นละ 104 ผล</w:t>
      </w:r>
      <w:r w:rsidR="00B26D85">
        <w:rPr>
          <w:rFonts w:ascii="TH Sarabun Chula" w:hAnsi="TH Sarabun Chula" w:cs="TH Sarabun Chula"/>
          <w:sz w:val="28"/>
        </w:rPr>
        <w:t xml:space="preserve"> </w:t>
      </w:r>
      <w:r w:rsidRPr="00246D23">
        <w:rPr>
          <w:rFonts w:ascii="TH Sarabun Chula" w:hAnsi="TH Sarabun Chula" w:cs="TH Sarabun Chula"/>
          <w:sz w:val="28"/>
          <w:cs/>
        </w:rPr>
        <w:t>เป็นเช่นนี้ไปเรื่อยๆ จงหาว่าคุณชายพีต้องปลูกฟักกี่ต้น</w:t>
      </w:r>
    </w:p>
    <w:p w14:paraId="6FE15FCB" w14:textId="77777777" w:rsidR="00D01045" w:rsidRPr="00246D23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  <w:t>จึงจะได้ผลผลิตมากที่สุดในสวนของเขา</w:t>
      </w:r>
    </w:p>
    <w:p w14:paraId="3424E91B" w14:textId="77777777" w:rsidR="00D01045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</w:p>
    <w:p w14:paraId="04FE7EE0" w14:textId="77777777" w:rsidR="00B26D85" w:rsidRDefault="00B26D8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</w:p>
    <w:p w14:paraId="2822136F" w14:textId="77777777" w:rsidR="00B26D85" w:rsidRDefault="00B26D8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</w:p>
    <w:p w14:paraId="279DF19F" w14:textId="77777777" w:rsidR="00B26D85" w:rsidRDefault="00B26D8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</w:p>
    <w:p w14:paraId="69A48AB3" w14:textId="77777777" w:rsidR="00B26D85" w:rsidRDefault="00B26D8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</w:p>
    <w:p w14:paraId="3B3961BC" w14:textId="77777777" w:rsidR="00B26D85" w:rsidRDefault="00B26D8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</w:p>
    <w:p w14:paraId="4D4C054D" w14:textId="77777777" w:rsidR="00B26D85" w:rsidRDefault="00B26D8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</w:p>
    <w:p w14:paraId="1B409693" w14:textId="77777777" w:rsidR="00B26D85" w:rsidRDefault="00B26D8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</w:p>
    <w:p w14:paraId="20F7F214" w14:textId="77777777" w:rsidR="00B26D85" w:rsidRDefault="00B26D8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</w:p>
    <w:p w14:paraId="467CCA35" w14:textId="77777777" w:rsidR="00B26D85" w:rsidRDefault="00B26D8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</w:p>
    <w:p w14:paraId="37108110" w14:textId="77777777" w:rsidR="00B26D85" w:rsidRDefault="00B26D8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</w:p>
    <w:p w14:paraId="5D8C80B8" w14:textId="77777777" w:rsidR="00B26D85" w:rsidRPr="00246D23" w:rsidRDefault="00B26D8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</w:p>
    <w:p w14:paraId="070F7C1E" w14:textId="05FEBEF4" w:rsidR="00D01045" w:rsidRPr="00B26D85" w:rsidRDefault="00D01045" w:rsidP="00B26D85">
      <w:pPr>
        <w:pStyle w:val="ListParagraph"/>
        <w:numPr>
          <w:ilvl w:val="0"/>
          <w:numId w:val="27"/>
        </w:num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  <w:r w:rsidRPr="00B26D85">
        <w:rPr>
          <w:rFonts w:ascii="TH Sarabun Chula" w:hAnsi="TH Sarabun Chula" w:cs="TH Sarabun Chula"/>
          <w:sz w:val="28"/>
          <w:cs/>
        </w:rPr>
        <w:lastRenderedPageBreak/>
        <w:t>ในการจัดทัศนศึกษาครั้งนี้ ผู้จัดคิดค่าบริการเป็นเงื่อนไขดังนี้</w:t>
      </w:r>
    </w:p>
    <w:p w14:paraId="78192D10" w14:textId="77777777" w:rsidR="00D01045" w:rsidRPr="00246D23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  <w:t>ถ้ามีผู้ร่วมเดินทาง 50 คน ผู้จัดจะคิดค่าบริการอัตราหนึ่ง</w:t>
      </w:r>
    </w:p>
    <w:p w14:paraId="78E2B86B" w14:textId="77777777" w:rsidR="00D01045" w:rsidRPr="00246D23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  <w:t>ถ้ามีผู้ร่วมเดินทาง 51 คน ค่าบริการจะลดลงคนละ 2 บาท</w:t>
      </w:r>
    </w:p>
    <w:p w14:paraId="2CC9D995" w14:textId="77777777" w:rsidR="00D01045" w:rsidRPr="00246D23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  <w:t>ถ้ามีผู้ร่วมเดินทาง 52 คน ค่าบริการจะลดลงคนละ 4 บาท</w:t>
      </w:r>
    </w:p>
    <w:p w14:paraId="56ACF495" w14:textId="77777777" w:rsidR="00D01045" w:rsidRPr="00246D23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  <w:t>ถ้ามีผู้ร่วมเดินทาง 53 คน ค่าบริการจะลดลงคนละ 6 บาท</w:t>
      </w:r>
    </w:p>
    <w:p w14:paraId="442FCE99" w14:textId="77777777" w:rsidR="00D01045" w:rsidRPr="00246D23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  <w:t>เป็นเช่นนี้เรื่อยไป ปรากฏว่า ถ้ามีผู้ร่วมเดินทาง 90 คน แล้วจะ</w:t>
      </w:r>
    </w:p>
    <w:p w14:paraId="79158E95" w14:textId="77777777" w:rsidR="00D01045" w:rsidRPr="00246D23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  <w:t xml:space="preserve">เก็บค่าบริการได้มากที่สุดถ้ามีผู้ร่วมเดินทาง 100 คน </w:t>
      </w:r>
    </w:p>
    <w:p w14:paraId="4B0BE383" w14:textId="77777777" w:rsidR="00D01045" w:rsidRPr="00246D23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  <w:t>จะเก็บค่าบริการได้ทั้งหมดเป็นเงินเท่ากับข้อใดต่อไปนี้</w:t>
      </w:r>
    </w:p>
    <w:p w14:paraId="2692088B" w14:textId="015670FF" w:rsidR="00B26D85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  <w:cs/>
        </w:rPr>
        <w:tab/>
        <w:t>1.</w:t>
      </w:r>
      <w:r w:rsidR="00B26D85">
        <w:rPr>
          <w:rFonts w:ascii="TH Sarabun Chula" w:hAnsi="TH Sarabun Chula" w:cs="TH Sarabun Chula"/>
          <w:sz w:val="28"/>
        </w:rPr>
        <w:t>)</w:t>
      </w:r>
      <w:r w:rsidRPr="00246D23">
        <w:rPr>
          <w:rFonts w:ascii="TH Sarabun Chula" w:hAnsi="TH Sarabun Chula" w:cs="TH Sarabun Chula"/>
          <w:sz w:val="28"/>
          <w:cs/>
        </w:rPr>
        <w:t xml:space="preserve">   16</w:t>
      </w:r>
      <w:r w:rsidRPr="00246D23">
        <w:rPr>
          <w:rFonts w:ascii="TH Sarabun Chula" w:hAnsi="TH Sarabun Chula" w:cs="TH Sarabun Chula"/>
          <w:sz w:val="28"/>
        </w:rPr>
        <w:t xml:space="preserve">,000 </w:t>
      </w:r>
      <w:r w:rsidRPr="00246D23">
        <w:rPr>
          <w:rFonts w:ascii="TH Sarabun Chula" w:hAnsi="TH Sarabun Chula" w:cs="TH Sarabun Chula"/>
          <w:sz w:val="28"/>
          <w:cs/>
        </w:rPr>
        <w:t>บาท</w:t>
      </w:r>
      <w:r w:rsidRPr="00246D23">
        <w:rPr>
          <w:rFonts w:ascii="TH Sarabun Chula" w:hAnsi="TH Sarabun Chula" w:cs="TH Sarabun Chula"/>
          <w:sz w:val="28"/>
          <w:cs/>
        </w:rPr>
        <w:tab/>
      </w:r>
      <w:r w:rsidRPr="00246D23">
        <w:rPr>
          <w:rFonts w:ascii="TH Sarabun Chula" w:hAnsi="TH Sarabun Chula" w:cs="TH Sarabun Chula"/>
          <w:sz w:val="28"/>
          <w:cs/>
        </w:rPr>
        <w:tab/>
      </w:r>
    </w:p>
    <w:p w14:paraId="2223FC52" w14:textId="6C3988E0" w:rsidR="00D01045" w:rsidRPr="00246D23" w:rsidRDefault="00B26D8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  <w:r>
        <w:rPr>
          <w:rFonts w:ascii="TH Sarabun Chula" w:hAnsi="TH Sarabun Chula" w:cs="TH Sarabun Chula"/>
          <w:sz w:val="28"/>
        </w:rPr>
        <w:tab/>
      </w:r>
      <w:r w:rsidR="00D01045" w:rsidRPr="00246D23">
        <w:rPr>
          <w:rFonts w:ascii="TH Sarabun Chula" w:hAnsi="TH Sarabun Chula" w:cs="TH Sarabun Chula"/>
          <w:sz w:val="28"/>
          <w:cs/>
        </w:rPr>
        <w:t>2.</w:t>
      </w:r>
      <w:r>
        <w:rPr>
          <w:rFonts w:ascii="TH Sarabun Chula" w:hAnsi="TH Sarabun Chula" w:cs="TH Sarabun Chula"/>
          <w:sz w:val="28"/>
        </w:rPr>
        <w:t>)</w:t>
      </w:r>
      <w:r w:rsidR="00D01045" w:rsidRPr="00246D23">
        <w:rPr>
          <w:rFonts w:ascii="TH Sarabun Chula" w:hAnsi="TH Sarabun Chula" w:cs="TH Sarabun Chula"/>
          <w:sz w:val="28"/>
          <w:cs/>
        </w:rPr>
        <w:t xml:space="preserve">   16</w:t>
      </w:r>
      <w:r w:rsidR="00D01045" w:rsidRPr="00246D23">
        <w:rPr>
          <w:rFonts w:ascii="TH Sarabun Chula" w:hAnsi="TH Sarabun Chula" w:cs="TH Sarabun Chula"/>
          <w:sz w:val="28"/>
        </w:rPr>
        <w:t>,200</w:t>
      </w:r>
      <w:r w:rsidR="00D01045" w:rsidRPr="00246D23">
        <w:rPr>
          <w:rFonts w:ascii="TH Sarabun Chula" w:hAnsi="TH Sarabun Chula" w:cs="TH Sarabun Chula"/>
          <w:sz w:val="28"/>
          <w:cs/>
        </w:rPr>
        <w:t xml:space="preserve"> บาท</w:t>
      </w:r>
    </w:p>
    <w:p w14:paraId="60C583B0" w14:textId="77777777" w:rsidR="00B26D85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</w:rPr>
      </w:pPr>
      <w:r w:rsidRPr="00246D23">
        <w:rPr>
          <w:rFonts w:ascii="TH Sarabun Chula" w:hAnsi="TH Sarabun Chula" w:cs="TH Sarabun Chula"/>
          <w:sz w:val="28"/>
        </w:rPr>
        <w:tab/>
        <w:t>3.</w:t>
      </w:r>
      <w:r w:rsidR="00B26D85">
        <w:rPr>
          <w:rFonts w:ascii="TH Sarabun Chula" w:hAnsi="TH Sarabun Chula" w:cs="TH Sarabun Chula"/>
          <w:sz w:val="28"/>
        </w:rPr>
        <w:t>)</w:t>
      </w:r>
      <w:r w:rsidRPr="00246D23">
        <w:rPr>
          <w:rFonts w:ascii="TH Sarabun Chula" w:hAnsi="TH Sarabun Chula" w:cs="TH Sarabun Chula"/>
          <w:sz w:val="28"/>
        </w:rPr>
        <w:t xml:space="preserve">   16,400 </w:t>
      </w:r>
      <w:r w:rsidRPr="00246D23">
        <w:rPr>
          <w:rFonts w:ascii="TH Sarabun Chula" w:hAnsi="TH Sarabun Chula" w:cs="TH Sarabun Chula"/>
          <w:sz w:val="28"/>
          <w:cs/>
        </w:rPr>
        <w:t>บาท</w:t>
      </w:r>
      <w:r w:rsidRPr="00246D23">
        <w:rPr>
          <w:rFonts w:ascii="TH Sarabun Chula" w:hAnsi="TH Sarabun Chula" w:cs="TH Sarabun Chula"/>
          <w:sz w:val="28"/>
          <w:cs/>
        </w:rPr>
        <w:tab/>
      </w:r>
      <w:r w:rsidRPr="00246D23">
        <w:rPr>
          <w:rFonts w:ascii="TH Sarabun Chula" w:hAnsi="TH Sarabun Chula" w:cs="TH Sarabun Chula"/>
          <w:sz w:val="28"/>
          <w:cs/>
        </w:rPr>
        <w:tab/>
      </w:r>
    </w:p>
    <w:p w14:paraId="5993A68F" w14:textId="56E17A7D" w:rsidR="00D01045" w:rsidRPr="00246D23" w:rsidRDefault="00B26D8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  <w:cs/>
        </w:rPr>
      </w:pPr>
      <w:r>
        <w:rPr>
          <w:rFonts w:ascii="TH Sarabun Chula" w:hAnsi="TH Sarabun Chula" w:cs="TH Sarabun Chula"/>
          <w:sz w:val="28"/>
        </w:rPr>
        <w:tab/>
      </w:r>
      <w:r w:rsidR="00D01045" w:rsidRPr="00246D23">
        <w:rPr>
          <w:rFonts w:ascii="TH Sarabun Chula" w:hAnsi="TH Sarabun Chula" w:cs="TH Sarabun Chula"/>
          <w:sz w:val="28"/>
          <w:cs/>
        </w:rPr>
        <w:t>4.</w:t>
      </w:r>
      <w:r>
        <w:rPr>
          <w:rFonts w:ascii="TH Sarabun Chula" w:hAnsi="TH Sarabun Chula" w:cs="TH Sarabun Chula"/>
          <w:sz w:val="28"/>
        </w:rPr>
        <w:t>)</w:t>
      </w:r>
      <w:r w:rsidR="00D01045" w:rsidRPr="00246D23">
        <w:rPr>
          <w:rFonts w:ascii="TH Sarabun Chula" w:hAnsi="TH Sarabun Chula" w:cs="TH Sarabun Chula"/>
          <w:sz w:val="28"/>
          <w:cs/>
        </w:rPr>
        <w:t xml:space="preserve">   </w:t>
      </w:r>
      <w:r w:rsidR="00D01045" w:rsidRPr="00246D23">
        <w:rPr>
          <w:rFonts w:ascii="TH Sarabun Chula" w:hAnsi="TH Sarabun Chula" w:cs="TH Sarabun Chula"/>
          <w:sz w:val="28"/>
        </w:rPr>
        <w:t>16,600</w:t>
      </w:r>
      <w:r w:rsidR="00D01045" w:rsidRPr="00246D23">
        <w:rPr>
          <w:rFonts w:ascii="TH Sarabun Chula" w:hAnsi="TH Sarabun Chula" w:cs="TH Sarabun Chula"/>
          <w:sz w:val="28"/>
          <w:cs/>
        </w:rPr>
        <w:t xml:space="preserve"> บาท</w:t>
      </w:r>
    </w:p>
    <w:p w14:paraId="1069B4D0" w14:textId="77777777" w:rsidR="00D01045" w:rsidRPr="00246D23" w:rsidRDefault="00D01045" w:rsidP="00D01045">
      <w:pPr>
        <w:tabs>
          <w:tab w:val="left" w:pos="720"/>
          <w:tab w:val="left" w:pos="2200"/>
          <w:tab w:val="left" w:pos="3030"/>
          <w:tab w:val="left" w:pos="3720"/>
          <w:tab w:val="left" w:pos="5890"/>
        </w:tabs>
        <w:rPr>
          <w:rFonts w:ascii="TH Sarabun Chula" w:hAnsi="TH Sarabun Chula" w:cs="TH Sarabun Chula"/>
          <w:sz w:val="28"/>
          <w:cs/>
        </w:rPr>
      </w:pPr>
    </w:p>
    <w:p w14:paraId="424A4284" w14:textId="77777777" w:rsidR="00D01045" w:rsidRPr="00246D23" w:rsidRDefault="00D01045" w:rsidP="00D01045">
      <w:pPr>
        <w:tabs>
          <w:tab w:val="left" w:pos="720"/>
          <w:tab w:val="left" w:pos="2200"/>
          <w:tab w:val="left" w:pos="3030"/>
          <w:tab w:val="left" w:pos="7580"/>
        </w:tabs>
        <w:rPr>
          <w:rFonts w:ascii="TH Sarabun Chula" w:hAnsi="TH Sarabun Chula" w:cs="TH Sarabun Chula"/>
          <w:sz w:val="28"/>
        </w:rPr>
      </w:pPr>
    </w:p>
    <w:p w14:paraId="37208EA1" w14:textId="35E1D105" w:rsidR="00D01045" w:rsidRPr="00246D23" w:rsidRDefault="00D01045" w:rsidP="006C302F">
      <w:pPr>
        <w:tabs>
          <w:tab w:val="left" w:pos="720"/>
          <w:tab w:val="left" w:pos="1440"/>
          <w:tab w:val="left" w:pos="2160"/>
          <w:tab w:val="left" w:pos="2880"/>
          <w:tab w:val="left" w:pos="3974"/>
        </w:tabs>
        <w:rPr>
          <w:rFonts w:ascii="TH Sarabun Chula" w:hAnsi="TH Sarabun Chula" w:cs="TH Sarabun Chula"/>
          <w:sz w:val="28"/>
          <w:cs/>
        </w:rPr>
      </w:pPr>
    </w:p>
    <w:sectPr w:rsidR="00D01045" w:rsidRPr="00246D23" w:rsidSect="00D22F44">
      <w:headerReference w:type="default" r:id="rId500"/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DF66483" w14:textId="77777777" w:rsidR="009305E8" w:rsidRDefault="009305E8" w:rsidP="003D3B12">
      <w:pPr>
        <w:spacing w:after="0" w:line="240" w:lineRule="auto"/>
      </w:pPr>
      <w:r>
        <w:separator/>
      </w:r>
    </w:p>
  </w:endnote>
  <w:endnote w:type="continuationSeparator" w:id="0">
    <w:p w14:paraId="26CA0ECA" w14:textId="77777777" w:rsidR="009305E8" w:rsidRDefault="009305E8" w:rsidP="003D3B1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H SarabunPSK">
    <w:altName w:val="TH SarabunPSK"/>
    <w:charset w:val="DE"/>
    <w:family w:val="swiss"/>
    <w:pitch w:val="variable"/>
    <w:sig w:usb0="01000003" w:usb1="00000000" w:usb2="00000000" w:usb3="00000000" w:csb0="0001011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H Sarabun Chula">
    <w:panose1 w:val="00000500000000000000"/>
    <w:charset w:val="00"/>
    <w:family w:val="auto"/>
    <w:pitch w:val="variable"/>
    <w:sig w:usb0="210000F7" w:usb1="00000001" w:usb2="00000000" w:usb3="00000000" w:csb0="00010193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8FE2FDC" w14:textId="77777777" w:rsidR="009305E8" w:rsidRDefault="009305E8" w:rsidP="003D3B12">
      <w:pPr>
        <w:spacing w:after="0" w:line="240" w:lineRule="auto"/>
      </w:pPr>
      <w:r>
        <w:separator/>
      </w:r>
    </w:p>
  </w:footnote>
  <w:footnote w:type="continuationSeparator" w:id="0">
    <w:p w14:paraId="40B922E9" w14:textId="77777777" w:rsidR="009305E8" w:rsidRDefault="009305E8" w:rsidP="003D3B1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B096EA" w14:textId="043258A0" w:rsidR="00246D23" w:rsidRPr="00765C75" w:rsidRDefault="00246D23" w:rsidP="00C04E8C">
    <w:pPr>
      <w:pStyle w:val="Header"/>
      <w:jc w:val="right"/>
      <w:rPr>
        <w:rFonts w:ascii="TH Sarabun Chula" w:hAnsi="TH Sarabun Chula" w:cs="TH Sarabun Chula"/>
        <w:sz w:val="28"/>
      </w:rPr>
    </w:pPr>
    <w:r w:rsidRPr="00765C75">
      <w:rPr>
        <w:rFonts w:ascii="TH Sarabun Chula" w:hAnsi="TH Sarabun Chula" w:cs="TH Sarabun Chula"/>
        <w:sz w:val="28"/>
        <w:cs/>
      </w:rPr>
      <w:t xml:space="preserve">คณิตศาสตร์ </w:t>
    </w:r>
    <w:r w:rsidRPr="00765C75">
      <w:rPr>
        <w:rFonts w:ascii="TH Sarabun Chula" w:hAnsi="TH Sarabun Chula" w:cs="TH Sarabun Chula"/>
        <w:sz w:val="28"/>
      </w:rPr>
      <w:t xml:space="preserve">By </w:t>
    </w:r>
    <w:r w:rsidRPr="00765C75">
      <w:rPr>
        <w:rFonts w:ascii="TH Sarabun Chula" w:hAnsi="TH Sarabun Chula" w:cs="TH Sarabun Chula"/>
        <w:sz w:val="28"/>
        <w:cs/>
      </w:rPr>
      <w:t xml:space="preserve">พี่ยอห์น </w:t>
    </w:r>
    <w:r w:rsidRPr="00765C75">
      <w:rPr>
        <w:rFonts w:ascii="TH Sarabun Chula" w:hAnsi="TH Sarabun Chula" w:cs="TH Sarabun Chula"/>
        <w:sz w:val="28"/>
      </w:rPr>
      <w:t>: Calculus</w:t>
    </w:r>
    <w:r w:rsidRPr="00765C75">
      <w:rPr>
        <w:rFonts w:ascii="TH Sarabun Chula" w:hAnsi="TH Sarabun Chula" w:cs="TH Sarabun Chula"/>
        <w:sz w:val="28"/>
        <w:cs/>
      </w:rPr>
      <w:tab/>
    </w:r>
    <w:r w:rsidRPr="00765C75">
      <w:rPr>
        <w:rFonts w:ascii="TH Sarabun Chula" w:hAnsi="TH Sarabun Chula" w:cs="TH Sarabun Chula"/>
        <w:sz w:val="28"/>
        <w:cs/>
      </w:rPr>
      <w:tab/>
    </w:r>
    <w:r w:rsidRPr="00765C75">
      <w:rPr>
        <w:rFonts w:ascii="TH Sarabun Chula" w:hAnsi="TH Sarabun Chula" w:cs="TH Sarabun Chula"/>
        <w:sz w:val="28"/>
        <w:cs/>
      </w:rPr>
      <w:tab/>
    </w:r>
    <w:sdt>
      <w:sdtPr>
        <w:rPr>
          <w:rFonts w:ascii="TH Sarabun Chula" w:hAnsi="TH Sarabun Chula" w:cs="TH Sarabun Chula"/>
          <w:sz w:val="28"/>
        </w:rPr>
        <w:id w:val="2036233645"/>
        <w:docPartObj>
          <w:docPartGallery w:val="Page Numbers (Top of Page)"/>
          <w:docPartUnique/>
        </w:docPartObj>
      </w:sdtPr>
      <w:sdtEndPr>
        <w:rPr>
          <w:noProof/>
        </w:rPr>
      </w:sdtEndPr>
      <w:sdtContent>
        <w:r w:rsidRPr="00765C75">
          <w:rPr>
            <w:rFonts w:ascii="TH Sarabun Chula" w:hAnsi="TH Sarabun Chula" w:cs="TH Sarabun Chula"/>
            <w:sz w:val="28"/>
            <w:cs/>
          </w:rPr>
          <w:t xml:space="preserve">หน้าที่ </w:t>
        </w:r>
        <w:r w:rsidRPr="00765C75">
          <w:rPr>
            <w:rFonts w:ascii="TH Sarabun Chula" w:hAnsi="TH Sarabun Chula" w:cs="TH Sarabun Chula"/>
            <w:sz w:val="28"/>
          </w:rPr>
          <w:fldChar w:fldCharType="begin"/>
        </w:r>
        <w:r w:rsidRPr="00765C75">
          <w:rPr>
            <w:rFonts w:ascii="TH Sarabun Chula" w:hAnsi="TH Sarabun Chula" w:cs="TH Sarabun Chula"/>
            <w:sz w:val="28"/>
          </w:rPr>
          <w:instrText xml:space="preserve"> PAGE   \* MERGEFORMAT </w:instrText>
        </w:r>
        <w:r w:rsidRPr="00765C75">
          <w:rPr>
            <w:rFonts w:ascii="TH Sarabun Chula" w:hAnsi="TH Sarabun Chula" w:cs="TH Sarabun Chula"/>
            <w:sz w:val="28"/>
          </w:rPr>
          <w:fldChar w:fldCharType="separate"/>
        </w:r>
        <w:r w:rsidRPr="00765C75">
          <w:rPr>
            <w:rFonts w:ascii="TH Sarabun Chula" w:hAnsi="TH Sarabun Chula" w:cs="TH Sarabun Chula"/>
            <w:noProof/>
            <w:sz w:val="28"/>
          </w:rPr>
          <w:t>2</w:t>
        </w:r>
        <w:r w:rsidRPr="00765C75">
          <w:rPr>
            <w:rFonts w:ascii="TH Sarabun Chula" w:hAnsi="TH Sarabun Chula" w:cs="TH Sarabun Chula"/>
            <w:noProof/>
            <w:sz w:val="28"/>
          </w:rPr>
          <w:fldChar w:fldCharType="end"/>
        </w:r>
      </w:sdtContent>
    </w:sdt>
    <w:r w:rsidRPr="00765C75">
      <w:rPr>
        <w:rFonts w:ascii="TH Sarabun Chula" w:hAnsi="TH Sarabun Chula" w:cs="TH Sarabun Chula"/>
        <w:noProof/>
        <w:sz w:val="28"/>
        <w:lang w:val="th-TH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40C0F502" wp14:editId="45841B47">
              <wp:simplePos x="0" y="0"/>
              <wp:positionH relativeFrom="column">
                <wp:posOffset>-114300</wp:posOffset>
              </wp:positionH>
              <wp:positionV relativeFrom="paragraph">
                <wp:posOffset>248920</wp:posOffset>
              </wp:positionV>
              <wp:extent cx="6959600" cy="0"/>
              <wp:effectExtent l="0" t="0" r="0" b="0"/>
              <wp:wrapNone/>
              <wp:docPr id="13" name="Straight Connector 1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9596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303E7C54" id="Straight Connector 13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9pt,19.6pt" to="539pt,1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" strokecolor="black [3200]" strokeweight=".5pt">
              <v:stroke joinstyle="miter"/>
            </v:line>
          </w:pict>
        </mc:Fallback>
      </mc:AlternateContent>
    </w:r>
    <w:r w:rsidRPr="00765C75">
      <w:rPr>
        <w:rFonts w:ascii="TH Sarabun Chula" w:hAnsi="TH Sarabun Chula" w:cs="TH Sarabun Chula"/>
        <w:sz w:val="28"/>
        <w:cs/>
      </w:rPr>
      <w:tab/>
    </w:r>
  </w:p>
  <w:p w14:paraId="07A75822" w14:textId="77777777" w:rsidR="00246D23" w:rsidRPr="00765C75" w:rsidRDefault="00246D23" w:rsidP="00C04E8C">
    <w:pPr>
      <w:pStyle w:val="Header"/>
      <w:rPr>
        <w:rFonts w:ascii="TH Sarabun Chula" w:hAnsi="TH Sarabun Chula" w:cs="TH Sarabun Chula"/>
        <w:sz w:val="28"/>
        <w:cs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450850"/>
    <w:multiLevelType w:val="hybridMultilevel"/>
    <w:tmpl w:val="351E453E"/>
    <w:lvl w:ilvl="0" w:tplc="04090011">
      <w:start w:val="1"/>
      <w:numFmt w:val="decimal"/>
      <w:lvlText w:val="%1)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" w15:restartNumberingAfterBreak="0">
    <w:nsid w:val="07C07DFD"/>
    <w:multiLevelType w:val="hybridMultilevel"/>
    <w:tmpl w:val="F84C3526"/>
    <w:lvl w:ilvl="0" w:tplc="3CC021C6">
      <w:start w:val="1"/>
      <w:numFmt w:val="thaiLetters"/>
      <w:lvlText w:val="%1."/>
      <w:lvlJc w:val="left"/>
      <w:pPr>
        <w:ind w:left="108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86B2135"/>
    <w:multiLevelType w:val="hybridMultilevel"/>
    <w:tmpl w:val="A5F2E65A"/>
    <w:lvl w:ilvl="0" w:tplc="D3283EDA">
      <w:start w:val="2"/>
      <w:numFmt w:val="decimal"/>
      <w:lvlText w:val="%1.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" w15:restartNumberingAfterBreak="0">
    <w:nsid w:val="209A7A72"/>
    <w:multiLevelType w:val="hybridMultilevel"/>
    <w:tmpl w:val="20B87782"/>
    <w:lvl w:ilvl="0" w:tplc="CCCA09AC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1BB386B"/>
    <w:multiLevelType w:val="hybridMultilevel"/>
    <w:tmpl w:val="8ACEA64E"/>
    <w:lvl w:ilvl="0" w:tplc="BA4C89BA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2BE7C20"/>
    <w:multiLevelType w:val="hybridMultilevel"/>
    <w:tmpl w:val="AB22B77A"/>
    <w:lvl w:ilvl="0" w:tplc="40A4538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FE354B9"/>
    <w:multiLevelType w:val="hybridMultilevel"/>
    <w:tmpl w:val="1EF0585E"/>
    <w:lvl w:ilvl="0" w:tplc="BA4C89BA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45315D5"/>
    <w:multiLevelType w:val="hybridMultilevel"/>
    <w:tmpl w:val="7E086D10"/>
    <w:lvl w:ilvl="0" w:tplc="04090011">
      <w:start w:val="1"/>
      <w:numFmt w:val="decimal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356B7EE4"/>
    <w:multiLevelType w:val="hybridMultilevel"/>
    <w:tmpl w:val="C3D66D92"/>
    <w:lvl w:ilvl="0" w:tplc="54E06BCA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CE84AE4"/>
    <w:multiLevelType w:val="hybridMultilevel"/>
    <w:tmpl w:val="441656C8"/>
    <w:lvl w:ilvl="0" w:tplc="2EDC158E">
      <w:start w:val="1"/>
      <w:numFmt w:val="decimal"/>
      <w:lvlText w:val="%1.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3D620F43"/>
    <w:multiLevelType w:val="hybridMultilevel"/>
    <w:tmpl w:val="7DA83050"/>
    <w:lvl w:ilvl="0" w:tplc="1E96C22A">
      <w:start w:val="1"/>
      <w:numFmt w:val="thaiLetters"/>
      <w:lvlText w:val="%1.)"/>
      <w:lvlJc w:val="left"/>
      <w:pPr>
        <w:ind w:left="144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41D01184"/>
    <w:multiLevelType w:val="hybridMultilevel"/>
    <w:tmpl w:val="E3B41152"/>
    <w:lvl w:ilvl="0" w:tplc="21AAECE0">
      <w:start w:val="1"/>
      <w:numFmt w:val="decimal"/>
      <w:lvlText w:val="%1.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42C82435"/>
    <w:multiLevelType w:val="hybridMultilevel"/>
    <w:tmpl w:val="71683924"/>
    <w:lvl w:ilvl="0" w:tplc="AAC2757C">
      <w:start w:val="1"/>
      <w:numFmt w:val="decimal"/>
      <w:lvlText w:val="%1.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524C758C"/>
    <w:multiLevelType w:val="hybridMultilevel"/>
    <w:tmpl w:val="2840A22C"/>
    <w:lvl w:ilvl="0" w:tplc="1D383B1C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8B71BA5"/>
    <w:multiLevelType w:val="hybridMultilevel"/>
    <w:tmpl w:val="18E464B8"/>
    <w:lvl w:ilvl="0" w:tplc="BD60C02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CBA0296"/>
    <w:multiLevelType w:val="hybridMultilevel"/>
    <w:tmpl w:val="27903132"/>
    <w:lvl w:ilvl="0" w:tplc="CCCA09AC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D612F66"/>
    <w:multiLevelType w:val="hybridMultilevel"/>
    <w:tmpl w:val="17AC78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F086F0F"/>
    <w:multiLevelType w:val="hybridMultilevel"/>
    <w:tmpl w:val="83B07B42"/>
    <w:lvl w:ilvl="0" w:tplc="995E189C">
      <w:start w:val="1"/>
      <w:numFmt w:val="decimal"/>
      <w:lvlText w:val="%1.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65C3264D"/>
    <w:multiLevelType w:val="multilevel"/>
    <w:tmpl w:val="218C814C"/>
    <w:lvl w:ilvl="0">
      <w:start w:val="1"/>
      <w:numFmt w:val="decimal"/>
      <w:lvlText w:val="%1."/>
      <w:lvlJc w:val="left"/>
      <w:pPr>
        <w:ind w:left="360" w:hanging="360"/>
      </w:pPr>
      <w:rPr>
        <w:rFonts w:ascii="TH SarabunPSK" w:hAnsi="TH SarabunPSK" w:cs="TH SarabunPSK" w:hint="default"/>
        <w:sz w:val="30"/>
      </w:rPr>
    </w:lvl>
    <w:lvl w:ilvl="1">
      <w:start w:val="1"/>
      <w:numFmt w:val="decimal"/>
      <w:lvlText w:val="%1.%2)"/>
      <w:lvlJc w:val="left"/>
      <w:pPr>
        <w:ind w:left="1080" w:hanging="360"/>
      </w:pPr>
      <w:rPr>
        <w:rFonts w:ascii="TH SarabunPSK" w:hAnsi="TH SarabunPSK" w:cs="TH SarabunPSK" w:hint="default"/>
        <w:sz w:val="30"/>
      </w:rPr>
    </w:lvl>
    <w:lvl w:ilvl="2">
      <w:start w:val="1"/>
      <w:numFmt w:val="decimal"/>
      <w:lvlText w:val="%1.%2)%3."/>
      <w:lvlJc w:val="left"/>
      <w:pPr>
        <w:ind w:left="2160" w:hanging="720"/>
      </w:pPr>
      <w:rPr>
        <w:rFonts w:ascii="TH SarabunPSK" w:hAnsi="TH SarabunPSK" w:cs="TH SarabunPSK" w:hint="default"/>
        <w:sz w:val="30"/>
      </w:rPr>
    </w:lvl>
    <w:lvl w:ilvl="3">
      <w:start w:val="1"/>
      <w:numFmt w:val="decimal"/>
      <w:lvlText w:val="%1.%2)%3.%4."/>
      <w:lvlJc w:val="left"/>
      <w:pPr>
        <w:ind w:left="2880" w:hanging="720"/>
      </w:pPr>
      <w:rPr>
        <w:rFonts w:ascii="TH SarabunPSK" w:hAnsi="TH SarabunPSK" w:cs="TH SarabunPSK" w:hint="default"/>
        <w:sz w:val="30"/>
      </w:rPr>
    </w:lvl>
    <w:lvl w:ilvl="4">
      <w:start w:val="1"/>
      <w:numFmt w:val="decimal"/>
      <w:lvlText w:val="%1.%2)%3.%4.%5."/>
      <w:lvlJc w:val="left"/>
      <w:pPr>
        <w:ind w:left="3960" w:hanging="1080"/>
      </w:pPr>
      <w:rPr>
        <w:rFonts w:ascii="TH SarabunPSK" w:hAnsi="TH SarabunPSK" w:cs="TH SarabunPSK" w:hint="default"/>
        <w:sz w:val="30"/>
      </w:rPr>
    </w:lvl>
    <w:lvl w:ilvl="5">
      <w:start w:val="1"/>
      <w:numFmt w:val="decimal"/>
      <w:lvlText w:val="%1.%2)%3.%4.%5.%6."/>
      <w:lvlJc w:val="left"/>
      <w:pPr>
        <w:ind w:left="4680" w:hanging="1080"/>
      </w:pPr>
      <w:rPr>
        <w:rFonts w:ascii="TH SarabunPSK" w:hAnsi="TH SarabunPSK" w:cs="TH SarabunPSK" w:hint="default"/>
        <w:sz w:val="30"/>
      </w:rPr>
    </w:lvl>
    <w:lvl w:ilvl="6">
      <w:start w:val="1"/>
      <w:numFmt w:val="decimal"/>
      <w:lvlText w:val="%1.%2)%3.%4.%5.%6.%7."/>
      <w:lvlJc w:val="left"/>
      <w:pPr>
        <w:ind w:left="5760" w:hanging="1440"/>
      </w:pPr>
      <w:rPr>
        <w:rFonts w:ascii="TH SarabunPSK" w:hAnsi="TH SarabunPSK" w:cs="TH SarabunPSK" w:hint="default"/>
        <w:sz w:val="30"/>
      </w:rPr>
    </w:lvl>
    <w:lvl w:ilvl="7">
      <w:start w:val="1"/>
      <w:numFmt w:val="decimal"/>
      <w:lvlText w:val="%1.%2)%3.%4.%5.%6.%7.%8."/>
      <w:lvlJc w:val="left"/>
      <w:pPr>
        <w:ind w:left="6480" w:hanging="1440"/>
      </w:pPr>
      <w:rPr>
        <w:rFonts w:ascii="TH SarabunPSK" w:hAnsi="TH SarabunPSK" w:cs="TH SarabunPSK" w:hint="default"/>
        <w:sz w:val="30"/>
      </w:rPr>
    </w:lvl>
    <w:lvl w:ilvl="8">
      <w:start w:val="1"/>
      <w:numFmt w:val="decimal"/>
      <w:lvlText w:val="%1.%2)%3.%4.%5.%6.%7.%8.%9."/>
      <w:lvlJc w:val="left"/>
      <w:pPr>
        <w:ind w:left="7560" w:hanging="1800"/>
      </w:pPr>
      <w:rPr>
        <w:rFonts w:ascii="TH SarabunPSK" w:hAnsi="TH SarabunPSK" w:cs="TH SarabunPSK" w:hint="default"/>
        <w:sz w:val="30"/>
      </w:rPr>
    </w:lvl>
  </w:abstractNum>
  <w:abstractNum w:abstractNumId="19" w15:restartNumberingAfterBreak="0">
    <w:nsid w:val="668D6CA0"/>
    <w:multiLevelType w:val="hybridMultilevel"/>
    <w:tmpl w:val="59965922"/>
    <w:lvl w:ilvl="0" w:tplc="BB1A869A">
      <w:start w:val="1"/>
      <w:numFmt w:val="decimal"/>
      <w:lvlText w:val="%1."/>
      <w:lvlJc w:val="left"/>
      <w:pPr>
        <w:ind w:left="13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00" w:hanging="360"/>
      </w:pPr>
    </w:lvl>
    <w:lvl w:ilvl="2" w:tplc="0409001B" w:tentative="1">
      <w:start w:val="1"/>
      <w:numFmt w:val="lowerRoman"/>
      <w:lvlText w:val="%3."/>
      <w:lvlJc w:val="right"/>
      <w:pPr>
        <w:ind w:left="2820" w:hanging="180"/>
      </w:pPr>
    </w:lvl>
    <w:lvl w:ilvl="3" w:tplc="0409000F" w:tentative="1">
      <w:start w:val="1"/>
      <w:numFmt w:val="decimal"/>
      <w:lvlText w:val="%4."/>
      <w:lvlJc w:val="left"/>
      <w:pPr>
        <w:ind w:left="3540" w:hanging="360"/>
      </w:pPr>
    </w:lvl>
    <w:lvl w:ilvl="4" w:tplc="04090019" w:tentative="1">
      <w:start w:val="1"/>
      <w:numFmt w:val="lowerLetter"/>
      <w:lvlText w:val="%5."/>
      <w:lvlJc w:val="left"/>
      <w:pPr>
        <w:ind w:left="4260" w:hanging="360"/>
      </w:pPr>
    </w:lvl>
    <w:lvl w:ilvl="5" w:tplc="0409001B" w:tentative="1">
      <w:start w:val="1"/>
      <w:numFmt w:val="lowerRoman"/>
      <w:lvlText w:val="%6."/>
      <w:lvlJc w:val="right"/>
      <w:pPr>
        <w:ind w:left="4980" w:hanging="180"/>
      </w:pPr>
    </w:lvl>
    <w:lvl w:ilvl="6" w:tplc="0409000F" w:tentative="1">
      <w:start w:val="1"/>
      <w:numFmt w:val="decimal"/>
      <w:lvlText w:val="%7."/>
      <w:lvlJc w:val="left"/>
      <w:pPr>
        <w:ind w:left="5700" w:hanging="360"/>
      </w:pPr>
    </w:lvl>
    <w:lvl w:ilvl="7" w:tplc="04090019" w:tentative="1">
      <w:start w:val="1"/>
      <w:numFmt w:val="lowerLetter"/>
      <w:lvlText w:val="%8."/>
      <w:lvlJc w:val="left"/>
      <w:pPr>
        <w:ind w:left="6420" w:hanging="360"/>
      </w:pPr>
    </w:lvl>
    <w:lvl w:ilvl="8" w:tplc="0409001B" w:tentative="1">
      <w:start w:val="1"/>
      <w:numFmt w:val="lowerRoman"/>
      <w:lvlText w:val="%9."/>
      <w:lvlJc w:val="right"/>
      <w:pPr>
        <w:ind w:left="7140" w:hanging="180"/>
      </w:pPr>
    </w:lvl>
  </w:abstractNum>
  <w:abstractNum w:abstractNumId="20" w15:restartNumberingAfterBreak="0">
    <w:nsid w:val="66E0690E"/>
    <w:multiLevelType w:val="hybridMultilevel"/>
    <w:tmpl w:val="302C977A"/>
    <w:lvl w:ilvl="0" w:tplc="CCCA09AC">
      <w:start w:val="1"/>
      <w:numFmt w:val="decimal"/>
      <w:lvlText w:val="%1.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7580009C"/>
    <w:multiLevelType w:val="hybridMultilevel"/>
    <w:tmpl w:val="48D2062C"/>
    <w:lvl w:ilvl="0" w:tplc="9E1049A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759700A6"/>
    <w:multiLevelType w:val="hybridMultilevel"/>
    <w:tmpl w:val="FCB07DE0"/>
    <w:lvl w:ilvl="0" w:tplc="A43AF3A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795B7598"/>
    <w:multiLevelType w:val="hybridMultilevel"/>
    <w:tmpl w:val="C20CC07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9807C84"/>
    <w:multiLevelType w:val="hybridMultilevel"/>
    <w:tmpl w:val="F81A85A2"/>
    <w:lvl w:ilvl="0" w:tplc="37B2006A">
      <w:start w:val="1"/>
      <w:numFmt w:val="decimal"/>
      <w:lvlText w:val="%1.)"/>
      <w:lvlJc w:val="left"/>
      <w:pPr>
        <w:ind w:left="72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98D7890"/>
    <w:multiLevelType w:val="hybridMultilevel"/>
    <w:tmpl w:val="0148968E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7F3A1DA3"/>
    <w:multiLevelType w:val="hybridMultilevel"/>
    <w:tmpl w:val="A74A4AF4"/>
    <w:lvl w:ilvl="0" w:tplc="E8F0C98E">
      <w:start w:val="1"/>
      <w:numFmt w:val="decimal"/>
      <w:lvlText w:val="%1."/>
      <w:lvlJc w:val="left"/>
      <w:pPr>
        <w:ind w:left="1020" w:hanging="360"/>
      </w:pPr>
      <w:rPr>
        <w:rFonts w:ascii="TH SarabunPSK" w:eastAsiaTheme="minorHAnsi" w:hAnsi="TH SarabunPSK" w:cs="TH SarabunPSK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27" w15:restartNumberingAfterBreak="0">
    <w:nsid w:val="7F547BAC"/>
    <w:multiLevelType w:val="hybridMultilevel"/>
    <w:tmpl w:val="7320F636"/>
    <w:lvl w:ilvl="0" w:tplc="E0687F34">
      <w:start w:val="1"/>
      <w:numFmt w:val="decimal"/>
      <w:lvlText w:val="%1.)"/>
      <w:lvlJc w:val="left"/>
      <w:pPr>
        <w:ind w:left="108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127822131">
    <w:abstractNumId w:val="1"/>
  </w:num>
  <w:num w:numId="2" w16cid:durableId="1920020312">
    <w:abstractNumId w:val="21"/>
  </w:num>
  <w:num w:numId="3" w16cid:durableId="209222366">
    <w:abstractNumId w:val="19"/>
  </w:num>
  <w:num w:numId="4" w16cid:durableId="579025781">
    <w:abstractNumId w:val="5"/>
  </w:num>
  <w:num w:numId="5" w16cid:durableId="1510828328">
    <w:abstractNumId w:val="14"/>
  </w:num>
  <w:num w:numId="6" w16cid:durableId="960067515">
    <w:abstractNumId w:val="23"/>
  </w:num>
  <w:num w:numId="7" w16cid:durableId="515996680">
    <w:abstractNumId w:val="4"/>
  </w:num>
  <w:num w:numId="8" w16cid:durableId="720983512">
    <w:abstractNumId w:val="25"/>
  </w:num>
  <w:num w:numId="9" w16cid:durableId="1149203267">
    <w:abstractNumId w:val="7"/>
  </w:num>
  <w:num w:numId="10" w16cid:durableId="1447391118">
    <w:abstractNumId w:val="9"/>
  </w:num>
  <w:num w:numId="11" w16cid:durableId="206527042">
    <w:abstractNumId w:val="6"/>
  </w:num>
  <w:num w:numId="12" w16cid:durableId="220023404">
    <w:abstractNumId w:val="26"/>
  </w:num>
  <w:num w:numId="13" w16cid:durableId="1749617190">
    <w:abstractNumId w:val="13"/>
  </w:num>
  <w:num w:numId="14" w16cid:durableId="489293504">
    <w:abstractNumId w:val="8"/>
  </w:num>
  <w:num w:numId="15" w16cid:durableId="750542381">
    <w:abstractNumId w:val="18"/>
  </w:num>
  <w:num w:numId="16" w16cid:durableId="1990135753">
    <w:abstractNumId w:val="27"/>
  </w:num>
  <w:num w:numId="17" w16cid:durableId="1577398422">
    <w:abstractNumId w:val="17"/>
  </w:num>
  <w:num w:numId="18" w16cid:durableId="1308121843">
    <w:abstractNumId w:val="16"/>
  </w:num>
  <w:num w:numId="19" w16cid:durableId="1448428423">
    <w:abstractNumId w:val="0"/>
  </w:num>
  <w:num w:numId="20" w16cid:durableId="1984848918">
    <w:abstractNumId w:val="2"/>
  </w:num>
  <w:num w:numId="21" w16cid:durableId="1072463647">
    <w:abstractNumId w:val="24"/>
  </w:num>
  <w:num w:numId="22" w16cid:durableId="647443232">
    <w:abstractNumId w:val="10"/>
  </w:num>
  <w:num w:numId="23" w16cid:durableId="1695618574">
    <w:abstractNumId w:val="22"/>
  </w:num>
  <w:num w:numId="24" w16cid:durableId="110785018">
    <w:abstractNumId w:val="12"/>
  </w:num>
  <w:num w:numId="25" w16cid:durableId="89742671">
    <w:abstractNumId w:val="15"/>
  </w:num>
  <w:num w:numId="26" w16cid:durableId="1063140806">
    <w:abstractNumId w:val="20"/>
  </w:num>
  <w:num w:numId="27" w16cid:durableId="1585455886">
    <w:abstractNumId w:val="3"/>
  </w:num>
  <w:num w:numId="28" w16cid:durableId="1769040579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E267B"/>
    <w:rsid w:val="000029BA"/>
    <w:rsid w:val="000064C4"/>
    <w:rsid w:val="00013690"/>
    <w:rsid w:val="00020951"/>
    <w:rsid w:val="00026519"/>
    <w:rsid w:val="00047C27"/>
    <w:rsid w:val="00050641"/>
    <w:rsid w:val="00053364"/>
    <w:rsid w:val="00061E4B"/>
    <w:rsid w:val="00063305"/>
    <w:rsid w:val="00067E79"/>
    <w:rsid w:val="00074B68"/>
    <w:rsid w:val="00092382"/>
    <w:rsid w:val="000A29AB"/>
    <w:rsid w:val="000A3864"/>
    <w:rsid w:val="000B6FC3"/>
    <w:rsid w:val="000D5324"/>
    <w:rsid w:val="000D7919"/>
    <w:rsid w:val="000E45EF"/>
    <w:rsid w:val="00100C26"/>
    <w:rsid w:val="00115504"/>
    <w:rsid w:val="001177CE"/>
    <w:rsid w:val="00130F9F"/>
    <w:rsid w:val="001422F6"/>
    <w:rsid w:val="00157D93"/>
    <w:rsid w:val="001705E8"/>
    <w:rsid w:val="00175081"/>
    <w:rsid w:val="00192CFE"/>
    <w:rsid w:val="00197770"/>
    <w:rsid w:val="001A0E08"/>
    <w:rsid w:val="001B01EB"/>
    <w:rsid w:val="001B4E71"/>
    <w:rsid w:val="001D3726"/>
    <w:rsid w:val="001E0CDB"/>
    <w:rsid w:val="001E5BE5"/>
    <w:rsid w:val="001E70C7"/>
    <w:rsid w:val="001F00A9"/>
    <w:rsid w:val="002148A9"/>
    <w:rsid w:val="002200F4"/>
    <w:rsid w:val="00221AC3"/>
    <w:rsid w:val="002308E2"/>
    <w:rsid w:val="00234E50"/>
    <w:rsid w:val="00240418"/>
    <w:rsid w:val="00246C4B"/>
    <w:rsid w:val="00246D23"/>
    <w:rsid w:val="00254C2B"/>
    <w:rsid w:val="0027124A"/>
    <w:rsid w:val="002724BE"/>
    <w:rsid w:val="002A1F4F"/>
    <w:rsid w:val="002A7959"/>
    <w:rsid w:val="002B1798"/>
    <w:rsid w:val="002C0701"/>
    <w:rsid w:val="002C2B71"/>
    <w:rsid w:val="002D68F4"/>
    <w:rsid w:val="002E08FD"/>
    <w:rsid w:val="002E6E7A"/>
    <w:rsid w:val="0030339C"/>
    <w:rsid w:val="00303F53"/>
    <w:rsid w:val="00305DA5"/>
    <w:rsid w:val="00311487"/>
    <w:rsid w:val="0031270C"/>
    <w:rsid w:val="003153BD"/>
    <w:rsid w:val="00321FE6"/>
    <w:rsid w:val="003274BC"/>
    <w:rsid w:val="003316A0"/>
    <w:rsid w:val="00331E50"/>
    <w:rsid w:val="00336307"/>
    <w:rsid w:val="003400E9"/>
    <w:rsid w:val="00357BFC"/>
    <w:rsid w:val="00364571"/>
    <w:rsid w:val="0036797E"/>
    <w:rsid w:val="00372234"/>
    <w:rsid w:val="00377C69"/>
    <w:rsid w:val="00385AC6"/>
    <w:rsid w:val="003907A1"/>
    <w:rsid w:val="003958D4"/>
    <w:rsid w:val="003A24D5"/>
    <w:rsid w:val="003A2726"/>
    <w:rsid w:val="003A6452"/>
    <w:rsid w:val="003A7A2A"/>
    <w:rsid w:val="003B1846"/>
    <w:rsid w:val="003C6615"/>
    <w:rsid w:val="003D3B12"/>
    <w:rsid w:val="003D529D"/>
    <w:rsid w:val="003E096B"/>
    <w:rsid w:val="003E12C1"/>
    <w:rsid w:val="003E2231"/>
    <w:rsid w:val="00401E58"/>
    <w:rsid w:val="00404381"/>
    <w:rsid w:val="00406C9B"/>
    <w:rsid w:val="00411127"/>
    <w:rsid w:val="00421BE5"/>
    <w:rsid w:val="00430D20"/>
    <w:rsid w:val="00437E3D"/>
    <w:rsid w:val="004413D5"/>
    <w:rsid w:val="00454344"/>
    <w:rsid w:val="00454E53"/>
    <w:rsid w:val="00456B92"/>
    <w:rsid w:val="0048083F"/>
    <w:rsid w:val="00483093"/>
    <w:rsid w:val="004A7A0B"/>
    <w:rsid w:val="004B21DA"/>
    <w:rsid w:val="004B5790"/>
    <w:rsid w:val="004F447A"/>
    <w:rsid w:val="004F4BC6"/>
    <w:rsid w:val="0051406E"/>
    <w:rsid w:val="00514795"/>
    <w:rsid w:val="00515EAE"/>
    <w:rsid w:val="00515F66"/>
    <w:rsid w:val="00516022"/>
    <w:rsid w:val="00523825"/>
    <w:rsid w:val="0053121D"/>
    <w:rsid w:val="00533174"/>
    <w:rsid w:val="00541D22"/>
    <w:rsid w:val="005430BF"/>
    <w:rsid w:val="00551F0E"/>
    <w:rsid w:val="00566B88"/>
    <w:rsid w:val="0059245F"/>
    <w:rsid w:val="005A59B7"/>
    <w:rsid w:val="005B3928"/>
    <w:rsid w:val="005B62D1"/>
    <w:rsid w:val="005C1513"/>
    <w:rsid w:val="005D1087"/>
    <w:rsid w:val="005D401C"/>
    <w:rsid w:val="005D6D4C"/>
    <w:rsid w:val="005E5F3D"/>
    <w:rsid w:val="00602E77"/>
    <w:rsid w:val="00603954"/>
    <w:rsid w:val="00611317"/>
    <w:rsid w:val="006136CA"/>
    <w:rsid w:val="00623E4F"/>
    <w:rsid w:val="00655586"/>
    <w:rsid w:val="00656AB7"/>
    <w:rsid w:val="006744EC"/>
    <w:rsid w:val="006A6B41"/>
    <w:rsid w:val="006B5AD0"/>
    <w:rsid w:val="006C302F"/>
    <w:rsid w:val="006C73B8"/>
    <w:rsid w:val="006D1DC0"/>
    <w:rsid w:val="006E5CEF"/>
    <w:rsid w:val="00705932"/>
    <w:rsid w:val="00707C8E"/>
    <w:rsid w:val="00713750"/>
    <w:rsid w:val="00716C40"/>
    <w:rsid w:val="007252B6"/>
    <w:rsid w:val="007306F5"/>
    <w:rsid w:val="00737374"/>
    <w:rsid w:val="007429F5"/>
    <w:rsid w:val="00745B12"/>
    <w:rsid w:val="00751F9B"/>
    <w:rsid w:val="00755044"/>
    <w:rsid w:val="00765C75"/>
    <w:rsid w:val="00775BD0"/>
    <w:rsid w:val="0077696C"/>
    <w:rsid w:val="00777722"/>
    <w:rsid w:val="0078759E"/>
    <w:rsid w:val="00794813"/>
    <w:rsid w:val="007A29EF"/>
    <w:rsid w:val="007A326A"/>
    <w:rsid w:val="007A6C47"/>
    <w:rsid w:val="007A716D"/>
    <w:rsid w:val="007B07B1"/>
    <w:rsid w:val="007B78EE"/>
    <w:rsid w:val="007C4D32"/>
    <w:rsid w:val="007D5AF9"/>
    <w:rsid w:val="007F47CA"/>
    <w:rsid w:val="007F7F5F"/>
    <w:rsid w:val="00823B81"/>
    <w:rsid w:val="00842D93"/>
    <w:rsid w:val="00844286"/>
    <w:rsid w:val="008531F7"/>
    <w:rsid w:val="008634EA"/>
    <w:rsid w:val="00864C8B"/>
    <w:rsid w:val="00867F12"/>
    <w:rsid w:val="00875EA4"/>
    <w:rsid w:val="00885646"/>
    <w:rsid w:val="008A18E8"/>
    <w:rsid w:val="008C4816"/>
    <w:rsid w:val="008E24D0"/>
    <w:rsid w:val="0090135A"/>
    <w:rsid w:val="0090444F"/>
    <w:rsid w:val="00904ECB"/>
    <w:rsid w:val="00910768"/>
    <w:rsid w:val="009145D4"/>
    <w:rsid w:val="009305E8"/>
    <w:rsid w:val="00950C53"/>
    <w:rsid w:val="0095436A"/>
    <w:rsid w:val="00961657"/>
    <w:rsid w:val="009648DC"/>
    <w:rsid w:val="00972EBE"/>
    <w:rsid w:val="009758DB"/>
    <w:rsid w:val="00983F11"/>
    <w:rsid w:val="00992CF4"/>
    <w:rsid w:val="00997061"/>
    <w:rsid w:val="009A24BD"/>
    <w:rsid w:val="009A2510"/>
    <w:rsid w:val="009A2BC8"/>
    <w:rsid w:val="009B0A01"/>
    <w:rsid w:val="009B1DED"/>
    <w:rsid w:val="009B2942"/>
    <w:rsid w:val="009C5EB0"/>
    <w:rsid w:val="009C61B2"/>
    <w:rsid w:val="009C79F5"/>
    <w:rsid w:val="009D50A1"/>
    <w:rsid w:val="009E2DB2"/>
    <w:rsid w:val="00A016ED"/>
    <w:rsid w:val="00A03049"/>
    <w:rsid w:val="00A07C6C"/>
    <w:rsid w:val="00A2189D"/>
    <w:rsid w:val="00A24F02"/>
    <w:rsid w:val="00A31320"/>
    <w:rsid w:val="00A3138E"/>
    <w:rsid w:val="00A43DB7"/>
    <w:rsid w:val="00A506C3"/>
    <w:rsid w:val="00A518E5"/>
    <w:rsid w:val="00A519A3"/>
    <w:rsid w:val="00A55EA2"/>
    <w:rsid w:val="00A6293B"/>
    <w:rsid w:val="00A706E7"/>
    <w:rsid w:val="00A71E4D"/>
    <w:rsid w:val="00A73405"/>
    <w:rsid w:val="00A768E1"/>
    <w:rsid w:val="00A84540"/>
    <w:rsid w:val="00A97270"/>
    <w:rsid w:val="00AA4385"/>
    <w:rsid w:val="00AA4428"/>
    <w:rsid w:val="00AA5C87"/>
    <w:rsid w:val="00AC4E03"/>
    <w:rsid w:val="00AC604D"/>
    <w:rsid w:val="00B01B3E"/>
    <w:rsid w:val="00B22664"/>
    <w:rsid w:val="00B26D85"/>
    <w:rsid w:val="00B35D1B"/>
    <w:rsid w:val="00B40010"/>
    <w:rsid w:val="00B470DB"/>
    <w:rsid w:val="00B523A4"/>
    <w:rsid w:val="00B64751"/>
    <w:rsid w:val="00B84C53"/>
    <w:rsid w:val="00BA6A72"/>
    <w:rsid w:val="00BB3C5D"/>
    <w:rsid w:val="00BE04A2"/>
    <w:rsid w:val="00BE1E8E"/>
    <w:rsid w:val="00C04E8C"/>
    <w:rsid w:val="00C213A4"/>
    <w:rsid w:val="00C326E2"/>
    <w:rsid w:val="00C37344"/>
    <w:rsid w:val="00C44E4A"/>
    <w:rsid w:val="00C455CD"/>
    <w:rsid w:val="00C50C05"/>
    <w:rsid w:val="00C53808"/>
    <w:rsid w:val="00C729D5"/>
    <w:rsid w:val="00C804E9"/>
    <w:rsid w:val="00C92156"/>
    <w:rsid w:val="00CA5960"/>
    <w:rsid w:val="00CC0DD6"/>
    <w:rsid w:val="00CD5B78"/>
    <w:rsid w:val="00CE0E11"/>
    <w:rsid w:val="00CE267B"/>
    <w:rsid w:val="00D01045"/>
    <w:rsid w:val="00D06380"/>
    <w:rsid w:val="00D106EF"/>
    <w:rsid w:val="00D132F3"/>
    <w:rsid w:val="00D1764D"/>
    <w:rsid w:val="00D22F44"/>
    <w:rsid w:val="00D27DF2"/>
    <w:rsid w:val="00D44D85"/>
    <w:rsid w:val="00D450A6"/>
    <w:rsid w:val="00D50786"/>
    <w:rsid w:val="00D64CDC"/>
    <w:rsid w:val="00D73A97"/>
    <w:rsid w:val="00D82757"/>
    <w:rsid w:val="00D83B14"/>
    <w:rsid w:val="00D95049"/>
    <w:rsid w:val="00D96DC9"/>
    <w:rsid w:val="00DA0D0F"/>
    <w:rsid w:val="00DB0008"/>
    <w:rsid w:val="00DB02D9"/>
    <w:rsid w:val="00DB0882"/>
    <w:rsid w:val="00DC7F3F"/>
    <w:rsid w:val="00DD252B"/>
    <w:rsid w:val="00DD7D19"/>
    <w:rsid w:val="00DE2262"/>
    <w:rsid w:val="00DF3B40"/>
    <w:rsid w:val="00DF52B1"/>
    <w:rsid w:val="00DF73A6"/>
    <w:rsid w:val="00E249EB"/>
    <w:rsid w:val="00E31D1D"/>
    <w:rsid w:val="00E36661"/>
    <w:rsid w:val="00E46D82"/>
    <w:rsid w:val="00E52307"/>
    <w:rsid w:val="00E57688"/>
    <w:rsid w:val="00E6456D"/>
    <w:rsid w:val="00E654F5"/>
    <w:rsid w:val="00E76248"/>
    <w:rsid w:val="00E77237"/>
    <w:rsid w:val="00E812E1"/>
    <w:rsid w:val="00E90BB4"/>
    <w:rsid w:val="00E94CF3"/>
    <w:rsid w:val="00EA4F59"/>
    <w:rsid w:val="00EB44C1"/>
    <w:rsid w:val="00EB5D5A"/>
    <w:rsid w:val="00EB6B88"/>
    <w:rsid w:val="00ED1C67"/>
    <w:rsid w:val="00ED6EDF"/>
    <w:rsid w:val="00F01345"/>
    <w:rsid w:val="00F06089"/>
    <w:rsid w:val="00F13CA4"/>
    <w:rsid w:val="00F148F9"/>
    <w:rsid w:val="00F179C8"/>
    <w:rsid w:val="00F22090"/>
    <w:rsid w:val="00F22601"/>
    <w:rsid w:val="00F35B7F"/>
    <w:rsid w:val="00F4077F"/>
    <w:rsid w:val="00F4239D"/>
    <w:rsid w:val="00F43CF3"/>
    <w:rsid w:val="00F738EA"/>
    <w:rsid w:val="00F869D4"/>
    <w:rsid w:val="00F93E77"/>
    <w:rsid w:val="00F9721F"/>
    <w:rsid w:val="00FB0F3F"/>
    <w:rsid w:val="00FC1B7A"/>
    <w:rsid w:val="00FD1C1B"/>
    <w:rsid w:val="00FD4F78"/>
    <w:rsid w:val="00FE2CE1"/>
    <w:rsid w:val="00FE3B3C"/>
    <w:rsid w:val="00FE5E98"/>
    <w:rsid w:val="00FE7C10"/>
    <w:rsid w:val="00FF0A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389959F"/>
  <w15:chartTrackingRefBased/>
  <w15:docId w15:val="{B397ED2F-98DA-499A-955A-0D1B3BEA97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E267B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3D3B1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D3B12"/>
  </w:style>
  <w:style w:type="paragraph" w:styleId="Footer">
    <w:name w:val="footer"/>
    <w:basedOn w:val="Normal"/>
    <w:link w:val="FooterChar"/>
    <w:uiPriority w:val="99"/>
    <w:unhideWhenUsed/>
    <w:rsid w:val="003D3B1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D3B12"/>
  </w:style>
  <w:style w:type="paragraph" w:styleId="ListParagraph">
    <w:name w:val="List Paragraph"/>
    <w:basedOn w:val="Normal"/>
    <w:uiPriority w:val="34"/>
    <w:qFormat/>
    <w:rsid w:val="0031270C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D450A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450A6"/>
    <w:pPr>
      <w:spacing w:line="240" w:lineRule="auto"/>
    </w:pPr>
    <w:rPr>
      <w:sz w:val="20"/>
      <w:szCs w:val="25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450A6"/>
    <w:rPr>
      <w:sz w:val="20"/>
      <w:szCs w:val="25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450A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450A6"/>
    <w:rPr>
      <w:b/>
      <w:bCs/>
      <w:sz w:val="20"/>
      <w:szCs w:val="25"/>
    </w:rPr>
  </w:style>
  <w:style w:type="paragraph" w:styleId="Subtitle">
    <w:name w:val="Subtitle"/>
    <w:basedOn w:val="Normal"/>
    <w:next w:val="Normal"/>
    <w:link w:val="SubtitleChar"/>
    <w:uiPriority w:val="11"/>
    <w:qFormat/>
    <w:rsid w:val="009B1DED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9B1DED"/>
    <w:rPr>
      <w:rFonts w:eastAsiaTheme="minorEastAsia"/>
      <w:color w:val="5A5A5A" w:themeColor="text1" w:themeTint="A5"/>
      <w:spacing w:val="15"/>
    </w:rPr>
  </w:style>
  <w:style w:type="table" w:styleId="TableGrid">
    <w:name w:val="Table Grid"/>
    <w:basedOn w:val="TableNormal"/>
    <w:uiPriority w:val="39"/>
    <w:rsid w:val="00ED1C6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60.bin"/><Relationship Id="rId366" Type="http://schemas.openxmlformats.org/officeDocument/2006/relationships/oleObject" Target="embeddings/oleObject183.bin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1.wmf"/><Relationship Id="rId268" Type="http://schemas.openxmlformats.org/officeDocument/2006/relationships/oleObject" Target="embeddings/oleObject130.bin"/><Relationship Id="rId475" Type="http://schemas.openxmlformats.org/officeDocument/2006/relationships/image" Target="media/image232.wmf"/><Relationship Id="rId32" Type="http://schemas.openxmlformats.org/officeDocument/2006/relationships/image" Target="media/image13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7.bin"/><Relationship Id="rId377" Type="http://schemas.openxmlformats.org/officeDocument/2006/relationships/oleObject" Target="embeddings/oleObject188.bin"/><Relationship Id="rId500" Type="http://schemas.openxmlformats.org/officeDocument/2006/relationships/header" Target="header1.xml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402" Type="http://schemas.openxmlformats.org/officeDocument/2006/relationships/oleObject" Target="embeddings/oleObject200.bin"/><Relationship Id="rId279" Type="http://schemas.openxmlformats.org/officeDocument/2006/relationships/image" Target="media/image137.wmf"/><Relationship Id="rId444" Type="http://schemas.openxmlformats.org/officeDocument/2006/relationships/oleObject" Target="embeddings/oleObject221.bin"/><Relationship Id="rId486" Type="http://schemas.openxmlformats.org/officeDocument/2006/relationships/oleObject" Target="embeddings/oleObject242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73.bin"/><Relationship Id="rId388" Type="http://schemas.openxmlformats.org/officeDocument/2006/relationships/image" Target="media/image188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1.wmf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2.wmf"/><Relationship Id="rId497" Type="http://schemas.openxmlformats.org/officeDocument/2006/relationships/oleObject" Target="embeddings/oleObject247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53.wmf"/><Relationship Id="rId357" Type="http://schemas.openxmlformats.org/officeDocument/2006/relationships/image" Target="media/image172.wmf"/><Relationship Id="rId54" Type="http://schemas.openxmlformats.org/officeDocument/2006/relationships/image" Target="media/image24.wmf"/><Relationship Id="rId96" Type="http://schemas.openxmlformats.org/officeDocument/2006/relationships/image" Target="media/image46.wmf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399" Type="http://schemas.openxmlformats.org/officeDocument/2006/relationships/image" Target="media/image194.wmf"/><Relationship Id="rId259" Type="http://schemas.openxmlformats.org/officeDocument/2006/relationships/image" Target="media/image127.wmf"/><Relationship Id="rId424" Type="http://schemas.openxmlformats.org/officeDocument/2006/relationships/oleObject" Target="embeddings/oleObject211.bin"/><Relationship Id="rId466" Type="http://schemas.openxmlformats.org/officeDocument/2006/relationships/oleObject" Target="embeddings/oleObject232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31.bin"/><Relationship Id="rId326" Type="http://schemas.openxmlformats.org/officeDocument/2006/relationships/oleObject" Target="embeddings/oleObject161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4.bin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2.wmf"/><Relationship Id="rId477" Type="http://schemas.openxmlformats.org/officeDocument/2006/relationships/image" Target="media/image233.wmf"/><Relationship Id="rId281" Type="http://schemas.openxmlformats.org/officeDocument/2006/relationships/image" Target="media/image138.wmf"/><Relationship Id="rId337" Type="http://schemas.openxmlformats.org/officeDocument/2006/relationships/image" Target="media/image162.wmf"/><Relationship Id="rId502" Type="http://schemas.openxmlformats.org/officeDocument/2006/relationships/theme" Target="theme/theme1.xml"/><Relationship Id="rId34" Type="http://schemas.openxmlformats.org/officeDocument/2006/relationships/image" Target="media/image14.wmf"/><Relationship Id="rId76" Type="http://schemas.openxmlformats.org/officeDocument/2006/relationships/image" Target="media/image36.wmf"/><Relationship Id="rId141" Type="http://schemas.openxmlformats.org/officeDocument/2006/relationships/image" Target="media/image68.wmf"/><Relationship Id="rId379" Type="http://schemas.openxmlformats.org/officeDocument/2006/relationships/oleObject" Target="embeddings/oleObject189.bin"/><Relationship Id="rId7" Type="http://schemas.openxmlformats.org/officeDocument/2006/relationships/endnotes" Target="endnotes.xml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390" Type="http://schemas.openxmlformats.org/officeDocument/2006/relationships/image" Target="media/image189.png"/><Relationship Id="rId404" Type="http://schemas.openxmlformats.org/officeDocument/2006/relationships/oleObject" Target="embeddings/oleObject201.bin"/><Relationship Id="rId446" Type="http://schemas.openxmlformats.org/officeDocument/2006/relationships/oleObject" Target="embeddings/oleObject222.bin"/><Relationship Id="rId250" Type="http://schemas.openxmlformats.org/officeDocument/2006/relationships/oleObject" Target="embeddings/oleObject121.bin"/><Relationship Id="rId292" Type="http://schemas.openxmlformats.org/officeDocument/2006/relationships/image" Target="media/image143.wmf"/><Relationship Id="rId306" Type="http://schemas.openxmlformats.org/officeDocument/2006/relationships/oleObject" Target="embeddings/oleObject151.bin"/><Relationship Id="rId488" Type="http://schemas.openxmlformats.org/officeDocument/2006/relationships/oleObject" Target="embeddings/oleObject243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1.bin"/><Relationship Id="rId131" Type="http://schemas.openxmlformats.org/officeDocument/2006/relationships/image" Target="media/image63.wmf"/><Relationship Id="rId327" Type="http://schemas.openxmlformats.org/officeDocument/2006/relationships/image" Target="media/image159.wmf"/><Relationship Id="rId348" Type="http://schemas.openxmlformats.org/officeDocument/2006/relationships/oleObject" Target="embeddings/oleObject174.bin"/><Relationship Id="rId369" Type="http://schemas.openxmlformats.org/officeDocument/2006/relationships/image" Target="media/image178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2.wmf"/><Relationship Id="rId380" Type="http://schemas.openxmlformats.org/officeDocument/2006/relationships/image" Target="media/image184.wmf"/><Relationship Id="rId415" Type="http://schemas.openxmlformats.org/officeDocument/2006/relationships/image" Target="media/image202.wmf"/><Relationship Id="rId436" Type="http://schemas.openxmlformats.org/officeDocument/2006/relationships/oleObject" Target="embeddings/oleObject217.bin"/><Relationship Id="rId457" Type="http://schemas.openxmlformats.org/officeDocument/2006/relationships/image" Target="media/image223.wmf"/><Relationship Id="rId240" Type="http://schemas.openxmlformats.org/officeDocument/2006/relationships/oleObject" Target="embeddings/oleObject116.bin"/><Relationship Id="rId261" Type="http://schemas.openxmlformats.org/officeDocument/2006/relationships/image" Target="media/image128.wmf"/><Relationship Id="rId478" Type="http://schemas.openxmlformats.org/officeDocument/2006/relationships/oleObject" Target="embeddings/oleObject238.bin"/><Relationship Id="rId499" Type="http://schemas.openxmlformats.org/officeDocument/2006/relationships/oleObject" Target="embeddings/oleObject248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7.bin"/><Relationship Id="rId317" Type="http://schemas.openxmlformats.org/officeDocument/2006/relationships/image" Target="media/image154.wmf"/><Relationship Id="rId338" Type="http://schemas.openxmlformats.org/officeDocument/2006/relationships/oleObject" Target="embeddings/oleObject169.bin"/><Relationship Id="rId359" Type="http://schemas.openxmlformats.org/officeDocument/2006/relationships/image" Target="media/image173.wmf"/><Relationship Id="rId8" Type="http://schemas.openxmlformats.org/officeDocument/2006/relationships/image" Target="media/image1.wmf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5.bin"/><Relationship Id="rId391" Type="http://schemas.openxmlformats.org/officeDocument/2006/relationships/image" Target="media/image190.wmf"/><Relationship Id="rId405" Type="http://schemas.openxmlformats.org/officeDocument/2006/relationships/image" Target="media/image197.wmf"/><Relationship Id="rId426" Type="http://schemas.openxmlformats.org/officeDocument/2006/relationships/oleObject" Target="embeddings/oleObject212.bin"/><Relationship Id="rId447" Type="http://schemas.openxmlformats.org/officeDocument/2006/relationships/image" Target="media/image218.wmf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3.wmf"/><Relationship Id="rId468" Type="http://schemas.openxmlformats.org/officeDocument/2006/relationships/oleObject" Target="embeddings/oleObject233.bin"/><Relationship Id="rId489" Type="http://schemas.openxmlformats.org/officeDocument/2006/relationships/image" Target="media/image239.png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2.bin"/><Relationship Id="rId293" Type="http://schemas.openxmlformats.org/officeDocument/2006/relationships/oleObject" Target="embeddings/oleObject143.bin"/><Relationship Id="rId307" Type="http://schemas.openxmlformats.org/officeDocument/2006/relationships/image" Target="media/image149.wmf"/><Relationship Id="rId328" Type="http://schemas.openxmlformats.org/officeDocument/2006/relationships/oleObject" Target="embeddings/oleObject162.bin"/><Relationship Id="rId349" Type="http://schemas.openxmlformats.org/officeDocument/2006/relationships/image" Target="media/image168.wmf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80.bin"/><Relationship Id="rId381" Type="http://schemas.openxmlformats.org/officeDocument/2006/relationships/oleObject" Target="embeddings/oleObject190.bin"/><Relationship Id="rId416" Type="http://schemas.openxmlformats.org/officeDocument/2006/relationships/oleObject" Target="embeddings/oleObject207.bin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8.wmf"/><Relationship Id="rId437" Type="http://schemas.openxmlformats.org/officeDocument/2006/relationships/image" Target="media/image213.wmf"/><Relationship Id="rId458" Type="http://schemas.openxmlformats.org/officeDocument/2006/relationships/oleObject" Target="embeddings/oleObject228.bin"/><Relationship Id="rId479" Type="http://schemas.openxmlformats.org/officeDocument/2006/relationships/image" Target="media/image234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7.bin"/><Relationship Id="rId283" Type="http://schemas.openxmlformats.org/officeDocument/2006/relationships/image" Target="media/image139.wmf"/><Relationship Id="rId318" Type="http://schemas.openxmlformats.org/officeDocument/2006/relationships/oleObject" Target="embeddings/oleObject157.bin"/><Relationship Id="rId339" Type="http://schemas.openxmlformats.org/officeDocument/2006/relationships/image" Target="media/image163.wmf"/><Relationship Id="rId490" Type="http://schemas.openxmlformats.org/officeDocument/2006/relationships/image" Target="media/image240.wmf"/><Relationship Id="rId78" Type="http://schemas.openxmlformats.org/officeDocument/2006/relationships/image" Target="media/image37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90.wmf"/><Relationship Id="rId350" Type="http://schemas.openxmlformats.org/officeDocument/2006/relationships/oleObject" Target="embeddings/oleObject175.bin"/><Relationship Id="rId371" Type="http://schemas.openxmlformats.org/officeDocument/2006/relationships/image" Target="media/image179.wmf"/><Relationship Id="rId406" Type="http://schemas.openxmlformats.org/officeDocument/2006/relationships/oleObject" Target="embeddings/oleObject202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5.bin"/><Relationship Id="rId427" Type="http://schemas.openxmlformats.org/officeDocument/2006/relationships/image" Target="media/image208.wmf"/><Relationship Id="rId448" Type="http://schemas.openxmlformats.org/officeDocument/2006/relationships/oleObject" Target="embeddings/oleObject223.bin"/><Relationship Id="rId469" Type="http://schemas.openxmlformats.org/officeDocument/2006/relationships/image" Target="media/image229.wmf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2.bin"/><Relationship Id="rId329" Type="http://schemas.openxmlformats.org/officeDocument/2006/relationships/image" Target="media/image160.wmf"/><Relationship Id="rId480" Type="http://schemas.openxmlformats.org/officeDocument/2006/relationships/oleObject" Target="embeddings/oleObject239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340" Type="http://schemas.openxmlformats.org/officeDocument/2006/relationships/oleObject" Target="embeddings/oleObject170.bin"/><Relationship Id="rId361" Type="http://schemas.openxmlformats.org/officeDocument/2006/relationships/image" Target="media/image174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382" Type="http://schemas.openxmlformats.org/officeDocument/2006/relationships/image" Target="media/image185.wmf"/><Relationship Id="rId417" Type="http://schemas.openxmlformats.org/officeDocument/2006/relationships/image" Target="media/image203.wmf"/><Relationship Id="rId438" Type="http://schemas.openxmlformats.org/officeDocument/2006/relationships/oleObject" Target="embeddings/oleObject218.bin"/><Relationship Id="rId459" Type="http://schemas.openxmlformats.org/officeDocument/2006/relationships/image" Target="media/image224.wmf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8.bin"/><Relationship Id="rId319" Type="http://schemas.openxmlformats.org/officeDocument/2006/relationships/image" Target="media/image155.wmf"/><Relationship Id="rId470" Type="http://schemas.openxmlformats.org/officeDocument/2006/relationships/oleObject" Target="embeddings/oleObject234.bin"/><Relationship Id="rId491" Type="http://schemas.openxmlformats.org/officeDocument/2006/relationships/oleObject" Target="embeddings/oleObject244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63.bin"/><Relationship Id="rId90" Type="http://schemas.openxmlformats.org/officeDocument/2006/relationships/image" Target="media/image43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69.wmf"/><Relationship Id="rId372" Type="http://schemas.openxmlformats.org/officeDocument/2006/relationships/oleObject" Target="embeddings/oleObject186.bin"/><Relationship Id="rId393" Type="http://schemas.openxmlformats.org/officeDocument/2006/relationships/image" Target="media/image191.wmf"/><Relationship Id="rId407" Type="http://schemas.openxmlformats.org/officeDocument/2006/relationships/image" Target="media/image198.wmf"/><Relationship Id="rId428" Type="http://schemas.openxmlformats.org/officeDocument/2006/relationships/oleObject" Target="embeddings/oleObject213.bin"/><Relationship Id="rId449" Type="http://schemas.openxmlformats.org/officeDocument/2006/relationships/image" Target="media/image219.wmf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4.wmf"/><Relationship Id="rId309" Type="http://schemas.openxmlformats.org/officeDocument/2006/relationships/image" Target="media/image150.wmf"/><Relationship Id="rId460" Type="http://schemas.openxmlformats.org/officeDocument/2006/relationships/oleObject" Target="embeddings/oleObject229.bin"/><Relationship Id="rId481" Type="http://schemas.openxmlformats.org/officeDocument/2006/relationships/image" Target="media/image235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2.png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58.bin"/><Relationship Id="rId80" Type="http://schemas.openxmlformats.org/officeDocument/2006/relationships/image" Target="media/image38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6.wmf"/><Relationship Id="rId341" Type="http://schemas.openxmlformats.org/officeDocument/2006/relationships/image" Target="media/image164.wmf"/><Relationship Id="rId362" Type="http://schemas.openxmlformats.org/officeDocument/2006/relationships/oleObject" Target="embeddings/oleObject181.bin"/><Relationship Id="rId383" Type="http://schemas.openxmlformats.org/officeDocument/2006/relationships/oleObject" Target="embeddings/oleObject191.bin"/><Relationship Id="rId418" Type="http://schemas.openxmlformats.org/officeDocument/2006/relationships/oleObject" Target="embeddings/oleObject208.bin"/><Relationship Id="rId439" Type="http://schemas.openxmlformats.org/officeDocument/2006/relationships/image" Target="media/image214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0.wmf"/><Relationship Id="rId450" Type="http://schemas.openxmlformats.org/officeDocument/2006/relationships/oleObject" Target="embeddings/oleObject224.bin"/><Relationship Id="rId471" Type="http://schemas.openxmlformats.org/officeDocument/2006/relationships/image" Target="media/image230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3.bin"/><Relationship Id="rId492" Type="http://schemas.openxmlformats.org/officeDocument/2006/relationships/image" Target="media/image241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1.wmf"/><Relationship Id="rId331" Type="http://schemas.openxmlformats.org/officeDocument/2006/relationships/image" Target="media/image161.wmf"/><Relationship Id="rId352" Type="http://schemas.openxmlformats.org/officeDocument/2006/relationships/oleObject" Target="embeddings/oleObject176.bin"/><Relationship Id="rId373" Type="http://schemas.openxmlformats.org/officeDocument/2006/relationships/image" Target="media/image180.png"/><Relationship Id="rId394" Type="http://schemas.openxmlformats.org/officeDocument/2006/relationships/oleObject" Target="embeddings/oleObject196.bin"/><Relationship Id="rId408" Type="http://schemas.openxmlformats.org/officeDocument/2006/relationships/oleObject" Target="embeddings/oleObject203.bin"/><Relationship Id="rId429" Type="http://schemas.openxmlformats.org/officeDocument/2006/relationships/image" Target="media/image20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3.bin"/><Relationship Id="rId440" Type="http://schemas.openxmlformats.org/officeDocument/2006/relationships/oleObject" Target="embeddings/oleObject21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8.bin"/><Relationship Id="rId461" Type="http://schemas.openxmlformats.org/officeDocument/2006/relationships/image" Target="media/image225.wmf"/><Relationship Id="rId482" Type="http://schemas.openxmlformats.org/officeDocument/2006/relationships/oleObject" Target="embeddings/oleObject240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6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56.wmf"/><Relationship Id="rId342" Type="http://schemas.openxmlformats.org/officeDocument/2006/relationships/oleObject" Target="embeddings/oleObject171.bin"/><Relationship Id="rId363" Type="http://schemas.openxmlformats.org/officeDocument/2006/relationships/image" Target="media/image175.wmf"/><Relationship Id="rId384" Type="http://schemas.openxmlformats.org/officeDocument/2006/relationships/image" Target="media/image186.wmf"/><Relationship Id="rId419" Type="http://schemas.openxmlformats.org/officeDocument/2006/relationships/image" Target="media/image204.wmf"/><Relationship Id="rId202" Type="http://schemas.openxmlformats.org/officeDocument/2006/relationships/oleObject" Target="embeddings/oleObject97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8.bin"/><Relationship Id="rId430" Type="http://schemas.openxmlformats.org/officeDocument/2006/relationships/oleObject" Target="embeddings/oleObject21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39.bin"/><Relationship Id="rId451" Type="http://schemas.openxmlformats.org/officeDocument/2006/relationships/image" Target="media/image220.wmf"/><Relationship Id="rId472" Type="http://schemas.openxmlformats.org/officeDocument/2006/relationships/oleObject" Target="embeddings/oleObject235.bin"/><Relationship Id="rId493" Type="http://schemas.openxmlformats.org/officeDocument/2006/relationships/oleObject" Target="embeddings/oleObject245.bin"/><Relationship Id="rId50" Type="http://schemas.openxmlformats.org/officeDocument/2006/relationships/image" Target="media/image22.wmf"/><Relationship Id="rId104" Type="http://schemas.openxmlformats.org/officeDocument/2006/relationships/image" Target="media/image50.wmf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1.wmf"/><Relationship Id="rId332" Type="http://schemas.openxmlformats.org/officeDocument/2006/relationships/oleObject" Target="embeddings/oleObject164.bin"/><Relationship Id="rId353" Type="http://schemas.openxmlformats.org/officeDocument/2006/relationships/image" Target="media/image170.wmf"/><Relationship Id="rId374" Type="http://schemas.openxmlformats.org/officeDocument/2006/relationships/image" Target="media/image181.wmf"/><Relationship Id="rId395" Type="http://schemas.openxmlformats.org/officeDocument/2006/relationships/image" Target="media/image192.wmf"/><Relationship Id="rId409" Type="http://schemas.openxmlformats.org/officeDocument/2006/relationships/image" Target="media/image199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3.bin"/><Relationship Id="rId420" Type="http://schemas.openxmlformats.org/officeDocument/2006/relationships/oleObject" Target="embeddings/oleObject20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4.bin"/><Relationship Id="rId297" Type="http://schemas.openxmlformats.org/officeDocument/2006/relationships/oleObject" Target="embeddings/oleObject146.bin"/><Relationship Id="rId441" Type="http://schemas.openxmlformats.org/officeDocument/2006/relationships/image" Target="media/image215.wmf"/><Relationship Id="rId462" Type="http://schemas.openxmlformats.org/officeDocument/2006/relationships/oleObject" Target="embeddings/oleObject230.bin"/><Relationship Id="rId483" Type="http://schemas.openxmlformats.org/officeDocument/2006/relationships/image" Target="media/image236.wmf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6.wmf"/><Relationship Id="rId322" Type="http://schemas.openxmlformats.org/officeDocument/2006/relationships/oleObject" Target="embeddings/oleObject159.bin"/><Relationship Id="rId343" Type="http://schemas.openxmlformats.org/officeDocument/2006/relationships/image" Target="media/image165.wmf"/><Relationship Id="rId364" Type="http://schemas.openxmlformats.org/officeDocument/2006/relationships/oleObject" Target="embeddings/oleObject182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oleObject" Target="embeddings/oleObject192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4.bin"/><Relationship Id="rId431" Type="http://schemas.openxmlformats.org/officeDocument/2006/relationships/image" Target="media/image210.wmf"/><Relationship Id="rId452" Type="http://schemas.openxmlformats.org/officeDocument/2006/relationships/oleObject" Target="embeddings/oleObject225.bin"/><Relationship Id="rId473" Type="http://schemas.openxmlformats.org/officeDocument/2006/relationships/image" Target="media/image231.wmf"/><Relationship Id="rId494" Type="http://schemas.openxmlformats.org/officeDocument/2006/relationships/image" Target="media/image242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4.bin"/><Relationship Id="rId333" Type="http://schemas.openxmlformats.org/officeDocument/2006/relationships/oleObject" Target="embeddings/oleObject165.bin"/><Relationship Id="rId354" Type="http://schemas.openxmlformats.org/officeDocument/2006/relationships/oleObject" Target="embeddings/oleObject177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189" Type="http://schemas.openxmlformats.org/officeDocument/2006/relationships/image" Target="media/image92.wmf"/><Relationship Id="rId375" Type="http://schemas.openxmlformats.org/officeDocument/2006/relationships/oleObject" Target="embeddings/oleObject187.bin"/><Relationship Id="rId396" Type="http://schemas.openxmlformats.org/officeDocument/2006/relationships/oleObject" Target="embeddings/oleObject197.bin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6.wmf"/><Relationship Id="rId298" Type="http://schemas.openxmlformats.org/officeDocument/2006/relationships/image" Target="media/image145.wmf"/><Relationship Id="rId400" Type="http://schemas.openxmlformats.org/officeDocument/2006/relationships/oleObject" Target="embeddings/oleObject199.bin"/><Relationship Id="rId421" Type="http://schemas.openxmlformats.org/officeDocument/2006/relationships/image" Target="media/image205.wmf"/><Relationship Id="rId442" Type="http://schemas.openxmlformats.org/officeDocument/2006/relationships/oleObject" Target="embeddings/oleObject220.bin"/><Relationship Id="rId463" Type="http://schemas.openxmlformats.org/officeDocument/2006/relationships/image" Target="media/image226.wmf"/><Relationship Id="rId484" Type="http://schemas.openxmlformats.org/officeDocument/2006/relationships/oleObject" Target="embeddings/oleObject241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9.bin"/><Relationship Id="rId323" Type="http://schemas.openxmlformats.org/officeDocument/2006/relationships/image" Target="media/image157.wmf"/><Relationship Id="rId344" Type="http://schemas.openxmlformats.org/officeDocument/2006/relationships/oleObject" Target="embeddings/oleObject17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png"/><Relationship Id="rId83" Type="http://schemas.openxmlformats.org/officeDocument/2006/relationships/oleObject" Target="embeddings/oleObject37.bin"/><Relationship Id="rId179" Type="http://schemas.openxmlformats.org/officeDocument/2006/relationships/image" Target="media/image87.wmf"/><Relationship Id="rId365" Type="http://schemas.openxmlformats.org/officeDocument/2006/relationships/image" Target="media/image176.wmf"/><Relationship Id="rId386" Type="http://schemas.openxmlformats.org/officeDocument/2006/relationships/image" Target="media/image187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0.wmf"/><Relationship Id="rId432" Type="http://schemas.openxmlformats.org/officeDocument/2006/relationships/oleObject" Target="embeddings/oleObject215.bin"/><Relationship Id="rId453" Type="http://schemas.openxmlformats.org/officeDocument/2006/relationships/image" Target="media/image221.wmf"/><Relationship Id="rId474" Type="http://schemas.openxmlformats.org/officeDocument/2006/relationships/oleObject" Target="embeddings/oleObject236.bin"/><Relationship Id="rId106" Type="http://schemas.openxmlformats.org/officeDocument/2006/relationships/image" Target="media/image51.wmf"/><Relationship Id="rId127" Type="http://schemas.openxmlformats.org/officeDocument/2006/relationships/image" Target="media/image61.wmf"/><Relationship Id="rId313" Type="http://schemas.openxmlformats.org/officeDocument/2006/relationships/image" Target="media/image152.wmf"/><Relationship Id="rId495" Type="http://schemas.openxmlformats.org/officeDocument/2006/relationships/oleObject" Target="embeddings/oleObject24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0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6.bin"/><Relationship Id="rId355" Type="http://schemas.openxmlformats.org/officeDocument/2006/relationships/image" Target="media/image171.wmf"/><Relationship Id="rId376" Type="http://schemas.openxmlformats.org/officeDocument/2006/relationships/image" Target="media/image182.wmf"/><Relationship Id="rId397" Type="http://schemas.openxmlformats.org/officeDocument/2006/relationships/image" Target="media/image193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5.wmf"/><Relationship Id="rId422" Type="http://schemas.openxmlformats.org/officeDocument/2006/relationships/oleObject" Target="embeddings/oleObject210.bin"/><Relationship Id="rId443" Type="http://schemas.openxmlformats.org/officeDocument/2006/relationships/image" Target="media/image216.wmf"/><Relationship Id="rId464" Type="http://schemas.openxmlformats.org/officeDocument/2006/relationships/oleObject" Target="embeddings/oleObject231.bin"/><Relationship Id="rId303" Type="http://schemas.openxmlformats.org/officeDocument/2006/relationships/image" Target="media/image147.wmf"/><Relationship Id="rId485" Type="http://schemas.openxmlformats.org/officeDocument/2006/relationships/image" Target="media/image237.wmf"/><Relationship Id="rId42" Type="http://schemas.openxmlformats.org/officeDocument/2006/relationships/image" Target="media/image18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5.bin"/><Relationship Id="rId345" Type="http://schemas.openxmlformats.org/officeDocument/2006/relationships/image" Target="media/image166.wmf"/><Relationship Id="rId387" Type="http://schemas.openxmlformats.org/officeDocument/2006/relationships/oleObject" Target="embeddings/oleObject193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5.bin"/><Relationship Id="rId107" Type="http://schemas.openxmlformats.org/officeDocument/2006/relationships/oleObject" Target="embeddings/oleObject49.bin"/><Relationship Id="rId289" Type="http://schemas.openxmlformats.org/officeDocument/2006/relationships/image" Target="media/image142.wmf"/><Relationship Id="rId454" Type="http://schemas.openxmlformats.org/officeDocument/2006/relationships/oleObject" Target="embeddings/oleObject226.bin"/><Relationship Id="rId496" Type="http://schemas.openxmlformats.org/officeDocument/2006/relationships/image" Target="media/image243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8.bin"/><Relationship Id="rId398" Type="http://schemas.openxmlformats.org/officeDocument/2006/relationships/oleObject" Target="embeddings/oleObject198.bin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6.wmf"/><Relationship Id="rId258" Type="http://schemas.openxmlformats.org/officeDocument/2006/relationships/oleObject" Target="embeddings/oleObject125.bin"/><Relationship Id="rId465" Type="http://schemas.openxmlformats.org/officeDocument/2006/relationships/image" Target="media/image227.wmf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8.wmf"/><Relationship Id="rId367" Type="http://schemas.openxmlformats.org/officeDocument/2006/relationships/image" Target="media/image177.wmf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6.bin"/><Relationship Id="rId476" Type="http://schemas.openxmlformats.org/officeDocument/2006/relationships/oleObject" Target="embeddings/oleObject237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8.bin"/><Relationship Id="rId501" Type="http://schemas.openxmlformats.org/officeDocument/2006/relationships/fontTable" Target="fontTable.xml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image" Target="media/image183.wmf"/><Relationship Id="rId403" Type="http://schemas.openxmlformats.org/officeDocument/2006/relationships/image" Target="media/image196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17.wmf"/><Relationship Id="rId487" Type="http://schemas.openxmlformats.org/officeDocument/2006/relationships/image" Target="media/image238.wmf"/><Relationship Id="rId291" Type="http://schemas.openxmlformats.org/officeDocument/2006/relationships/oleObject" Target="embeddings/oleObject142.bin"/><Relationship Id="rId305" Type="http://schemas.openxmlformats.org/officeDocument/2006/relationships/image" Target="media/image148.wmf"/><Relationship Id="rId347" Type="http://schemas.openxmlformats.org/officeDocument/2006/relationships/image" Target="media/image167.wmf"/><Relationship Id="rId44" Type="http://schemas.openxmlformats.org/officeDocument/2006/relationships/image" Target="media/image19.wmf"/><Relationship Id="rId86" Type="http://schemas.openxmlformats.org/officeDocument/2006/relationships/image" Target="media/image41.wmf"/><Relationship Id="rId151" Type="http://schemas.openxmlformats.org/officeDocument/2006/relationships/image" Target="media/image73.wmf"/><Relationship Id="rId389" Type="http://schemas.openxmlformats.org/officeDocument/2006/relationships/oleObject" Target="embeddings/oleObject194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6.bin"/><Relationship Id="rId456" Type="http://schemas.openxmlformats.org/officeDocument/2006/relationships/oleObject" Target="embeddings/oleObject227.bin"/><Relationship Id="rId498" Type="http://schemas.openxmlformats.org/officeDocument/2006/relationships/image" Target="media/image244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6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9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207.wmf"/><Relationship Id="rId467" Type="http://schemas.openxmlformats.org/officeDocument/2006/relationships/image" Target="media/image228.wmf"/><Relationship Id="rId271" Type="http://schemas.openxmlformats.org/officeDocument/2006/relationships/image" Target="media/image13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B465102-5B8E-4C49-8A93-118CC7F5A4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74</TotalTime>
  <Pages>40</Pages>
  <Words>2330</Words>
  <Characters>13284</Characters>
  <Application>Microsoft Office Word</Application>
  <DocSecurity>0</DocSecurity>
  <Lines>110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5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TCHAYAPORN KAEWPRIMPRA</dc:creator>
  <cp:keywords/>
  <dc:description/>
  <cp:lastModifiedBy>พีรภัทร 5G</cp:lastModifiedBy>
  <cp:revision>95</cp:revision>
  <cp:lastPrinted>2023-10-11T02:30:00Z</cp:lastPrinted>
  <dcterms:created xsi:type="dcterms:W3CDTF">2022-06-09T15:50:00Z</dcterms:created>
  <dcterms:modified xsi:type="dcterms:W3CDTF">2023-11-23T09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